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20.xml" ContentType="application/vnd.openxmlformats-officedocument.presentationml.slide+xml"/>
  <Override PartName="/ppt/slides/slide15.xml" ContentType="application/vnd.openxmlformats-officedocument.presentationml.slide+xml"/>
  <Override PartName="/ppt/slides/slide34.xml" ContentType="application/vnd.openxmlformats-officedocument.presentationml.slide+xml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0.xml" ContentType="application/vnd.openxmlformats-officedocument.presentationml.slide+xml"/>
  <Override PartName="/ppt/embeddings/oleObject2.bin" ContentType="application/vnd.openxmlformats-officedocument.oleObject"/>
  <Override PartName="/ppt/slides/slide27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rels" ContentType="application/vnd.openxmlformats-package.relationships+xml"/>
  <Override PartName="/ppt/slides/slide7.xml" ContentType="application/vnd.openxmlformats-officedocument.presentationml.slide+xml"/>
  <Default Extension="doc" ContentType="application/msword"/>
  <Override PartName="/ppt/slideLayouts/slideLayout7.xml" ContentType="application/vnd.openxmlformats-officedocument.presentationml.slideLayout+xml"/>
  <Override PartName="/ppt/slides/slide22.xml" ContentType="application/vnd.openxmlformats-officedocument.presentationml.slide+xml"/>
  <Override PartName="/ppt/slides/slide17.xml" ContentType="application/vnd.openxmlformats-officedocument.presentationml.slide+xml"/>
  <Override PartName="/ppt/embeddings/oleObject9.bin" ContentType="application/vnd.openxmlformats-officedocument.oleObject"/>
  <Override PartName="/ppt/slides/slide2.xml" ContentType="application/vnd.openxmlformats-officedocument.presentationml.slide+xml"/>
  <Override PartName="/ppt/slideLayouts/slideLayout2.xml" ContentType="application/vnd.openxmlformats-officedocument.presentationml.slideLayout+xml"/>
  <Override PartName="/ppt/notesSlides/notesSlide6.xml" ContentType="application/vnd.openxmlformats-officedocument.presentationml.notesSlide+xml"/>
  <Default Extension="jpeg" ContentType="image/jpeg"/>
  <Override PartName="/ppt/slides/slide12.xml" ContentType="application/vnd.openxmlformats-officedocument.presentationml.slide+xml"/>
  <Override PartName="/ppt/slides/slide31.xml" ContentType="application/vnd.openxmlformats-officedocument.presentationml.slide+xml"/>
  <Override PartName="/ppt/embeddings/oleObject4.bin" ContentType="application/vnd.openxmlformats-officedocument.oleObject"/>
  <Override PartName="/ppt/slides/slide29.xml" ContentType="application/vnd.openxmlformats-officedocument.presentationml.slide+xml"/>
  <Override PartName="/ppt/notesSlides/notesSlide1.xml" ContentType="application/vnd.openxmlformats-officedocument.presentationml.notesSlide+xml"/>
  <Override PartName="/ppt/theme/theme3.xml" ContentType="application/vnd.openxmlformats-officedocument.them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2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9.xml" ContentType="application/vnd.openxmlformats-officedocument.presentationml.slide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3.xml" ContentType="application/vnd.openxmlformats-officedocument.presentationml.slide+xml"/>
  <Override PartName="/ppt/embeddings/oleObject6.bin" ContentType="application/vnd.openxmlformats-officedocument.oleObject"/>
  <Override PartName="/docProps/core.xml" ContentType="application/vnd.openxmlformats-package.core-properties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slides/slide26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slides/slide6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1.xml" ContentType="application/vnd.openxmlformats-officedocument.presentationml.slide+xml"/>
  <Override PartName="/ppt/slides/slide16.xml" ContentType="application/vnd.openxmlformats-officedocument.presentationml.slide+xml"/>
  <Override PartName="/ppt/embeddings/oleObject8.bin" ContentType="application/vnd.openxmlformats-officedocument.oleObject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5.xml" ContentType="application/vnd.openxmlformats-officedocument.presentationml.notesSlide+xml"/>
  <Default Extension="bin" ContentType="application/vnd.openxmlformats-officedocument.presentationml.printerSettings"/>
  <Override PartName="/ppt/slides/slide11.xml" ContentType="application/vnd.openxmlformats-officedocument.presentationml.slide+xml"/>
  <Override PartName="/ppt/embeddings/oleObject3.bin" ContentType="application/vnd.openxmlformats-officedocument.oleObject"/>
  <Override PartName="/ppt/slides/slide30.xml" ContentType="application/vnd.openxmlformats-officedocument.presentationml.slide+xml"/>
  <Override PartName="/ppt/slides/slide28.xml" ContentType="application/vnd.openxmlformats-officedocument.presentationml.slide+xml"/>
  <Override PartName="/ppt/theme/theme2.xml" ContentType="application/vnd.openxmlformats-officedocument.theme+xml"/>
  <Override PartName="/ppt/notesMasters/notesMaster1.xml" ContentType="application/vnd.openxmlformats-officedocument.presentationml.notesMaster+xml"/>
  <Default Extension="pdf" ContentType="application/pdf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2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8.xml" ContentType="application/vnd.openxmlformats-officedocument.presentationml.slide+xml"/>
  <Override PartName="/ppt/slides/slide3.xml" ContentType="application/vnd.openxmlformats-officedocument.presentationml.slide+xml"/>
  <Default Extension="png" ContentType="image/png"/>
  <Override PartName="/ppt/slideLayouts/slideLayout3.xml" ContentType="application/vnd.openxmlformats-officedocument.presentationml.slideLayout+xml"/>
  <Default Extension="pict" ContentType="image/pict"/>
  <Override PartName="/ppt/notesSlides/notesSlide7.xml" ContentType="application/vnd.openxmlformats-officedocument.presentationml.notesSlide+xml"/>
  <Default Extension="tiff" ContentType="image/tiff"/>
  <Override PartName="/ppt/slides/slide13.xml" ContentType="application/vnd.openxmlformats-officedocument.presentationml.slide+xml"/>
  <Override PartName="/ppt/slides/slide32.xml" ContentType="application/vnd.openxmlformats-officedocument.presentationml.slide+xml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docProps/app.xml" ContentType="application/vnd.openxmlformats-officedocument.extended-properties+xml"/>
  <Default Extension="vml" ContentType="application/vnd.openxmlformats-officedocument.vmlDrawing"/>
  <Override PartName="/ppt/slides/slide25.xml" ContentType="application/vnd.openxmlformats-officedocument.presentationml.slide+xml"/>
  <Override PartName="/ppt/tableStyles.xml" ContentType="application/vnd.openxmlformats-officedocument.presentationml.tableStyl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 autoCompressPictures="0">
  <p:sldMasterIdLst>
    <p:sldMasterId id="2147483660" r:id="rId1"/>
  </p:sldMasterIdLst>
  <p:notesMasterIdLst>
    <p:notesMasterId r:id="rId36"/>
  </p:notesMasterIdLst>
  <p:handoutMasterIdLst>
    <p:handoutMasterId r:id="rId37"/>
  </p:handoutMasterIdLst>
  <p:sldIdLst>
    <p:sldId id="256" r:id="rId2"/>
    <p:sldId id="257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85" r:id="rId17"/>
    <p:sldId id="286" r:id="rId18"/>
    <p:sldId id="287" r:id="rId19"/>
    <p:sldId id="288" r:id="rId20"/>
    <p:sldId id="289" r:id="rId21"/>
    <p:sldId id="290" r:id="rId22"/>
    <p:sldId id="291" r:id="rId23"/>
    <p:sldId id="292" r:id="rId24"/>
    <p:sldId id="272" r:id="rId25"/>
    <p:sldId id="274" r:id="rId26"/>
    <p:sldId id="275" r:id="rId27"/>
    <p:sldId id="277" r:id="rId28"/>
    <p:sldId id="278" r:id="rId29"/>
    <p:sldId id="279" r:id="rId30"/>
    <p:sldId id="280" r:id="rId31"/>
    <p:sldId id="281" r:id="rId32"/>
    <p:sldId id="282" r:id="rId33"/>
    <p:sldId id="284" r:id="rId34"/>
    <p:sldId id="283" r:id="rId35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FF00FF"/>
    <a:srgbClr val="00FF80"/>
    <a:srgbClr val="68FFE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howOutlineIcons="0" snapVertSplitter="1" vertBarState="minimized">
    <p:restoredLeft sz="34632" autoAdjust="0"/>
    <p:restoredTop sz="86359" autoAdjust="0"/>
  </p:normalViewPr>
  <p:slideViewPr>
    <p:cSldViewPr snapToObjects="1">
      <p:cViewPr varScale="1">
        <p:scale>
          <a:sx n="137" d="100"/>
          <a:sy n="137" d="100"/>
        </p:scale>
        <p:origin x="-246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44" y="484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8" Type="http://schemas.openxmlformats.org/officeDocument/2006/relationships/printerSettings" Target="printerSettings/printerSettings1.bin"/><Relationship Id="rId3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viewProps" Target="viewProps.xml"/><Relationship Id="rId41" Type="http://schemas.openxmlformats.org/officeDocument/2006/relationships/theme" Target="theme/theme1.xml"/><Relationship Id="rId4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19" Type="http://schemas.openxmlformats.org/officeDocument/2006/relationships/slide" Target="slides/slide18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notesMaster" Target="notesMasters/notesMaster1.xml"/><Relationship Id="rId37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ict"/><Relationship Id="rId2" Type="http://schemas.openxmlformats.org/officeDocument/2006/relationships/image" Target="../media/image17.pict"/><Relationship Id="rId3" Type="http://schemas.openxmlformats.org/officeDocument/2006/relationships/image" Target="../media/image18.pict"/><Relationship Id="rId4" Type="http://schemas.openxmlformats.org/officeDocument/2006/relationships/image" Target="../media/image19.pict"/><Relationship Id="rId5" Type="http://schemas.openxmlformats.org/officeDocument/2006/relationships/image" Target="../media/image20.pict"/><Relationship Id="rId6" Type="http://schemas.openxmlformats.org/officeDocument/2006/relationships/image" Target="../media/image21.pict"/><Relationship Id="rId7" Type="http://schemas.openxmlformats.org/officeDocument/2006/relationships/image" Target="../media/image22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5930B7A-6372-A944-9B88-3F351C1C9FCC}" type="datetimeFigureOut">
              <a:rPr lang="fr-FR" smtClean="0"/>
              <a:pPr/>
              <a:t>5/01/0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32862B7-595A-E844-929D-CB214ECDB4A7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9477FA-1A29-7F41-B472-4843CE32DB18}" type="datetimeFigureOut">
              <a:rPr lang="fr-FR" smtClean="0"/>
              <a:pPr/>
              <a:t>5/01/0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677573-8BF9-4142-8B3F-EC93F903BD0C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19D8B-DB77-AF46-B4B9-93AFCA56797F}" type="slidenum">
              <a:rPr lang="fr-FR"/>
              <a:pPr/>
              <a:t>24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19D8B-DB77-AF46-B4B9-93AFCA56797F}" type="slidenum">
              <a:rPr lang="fr-FR"/>
              <a:pPr/>
              <a:t>25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19D8B-DB77-AF46-B4B9-93AFCA56797F}" type="slidenum">
              <a:rPr lang="fr-FR"/>
              <a:pPr/>
              <a:t>26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19D8B-DB77-AF46-B4B9-93AFCA56797F}" type="slidenum">
              <a:rPr lang="fr-FR"/>
              <a:pPr/>
              <a:t>27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19D8B-DB77-AF46-B4B9-93AFCA56797F}" type="slidenum">
              <a:rPr lang="fr-FR"/>
              <a:pPr/>
              <a:t>28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919D8B-DB77-AF46-B4B9-93AFCA56797F}" type="slidenum">
              <a:rPr lang="fr-FR"/>
              <a:pPr/>
              <a:t>29</a:t>
            </a:fld>
            <a:endParaRPr lang="fr-FR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7677573-8BF9-4142-8B3F-EC93F903BD0C}" type="slidenum">
              <a:rPr lang="fr-FR" smtClean="0"/>
              <a:pPr/>
              <a:t>30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png"/><Relationship Id="rId4" Type="http://schemas.openxmlformats.org/officeDocument/2006/relationships/image" Target="../media/image6.png"/><Relationship Id="rId5" Type="http://schemas.openxmlformats.org/officeDocument/2006/relationships/image" Target="../media/image7.png"/><Relationship Id="rId6" Type="http://schemas.openxmlformats.org/officeDocument/2006/relationships/image" Target="../media/image8.png"/><Relationship Id="rId7" Type="http://schemas.openxmlformats.org/officeDocument/2006/relationships/image" Target="../media/image9.png"/><Relationship Id="rId8" Type="http://schemas.openxmlformats.org/officeDocument/2006/relationships/image" Target="../media/image10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9" name="Picture 7" descr="fond_dia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</p:spPr>
      </p:pic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0" y="6524625"/>
            <a:ext cx="9144000" cy="333375"/>
          </a:xfrm>
          <a:prstGeom prst="rect">
            <a:avLst/>
          </a:prstGeom>
          <a:solidFill>
            <a:srgbClr val="174A7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gray">
          <a:xfrm>
            <a:off x="2862263" y="1106488"/>
            <a:ext cx="5865812" cy="17462"/>
          </a:xfrm>
          <a:prstGeom prst="rect">
            <a:avLst/>
          </a:prstGeom>
          <a:solidFill>
            <a:srgbClr val="174A7C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3082" name="Picture 10" descr="logos_liris_640"/>
          <p:cNvPicPr>
            <a:picLocks noChangeAspect="1" noChangeArrowheads="1"/>
          </p:cNvPicPr>
          <p:nvPr/>
        </p:nvPicPr>
        <p:blipFill>
          <a:blip r:embed="rId3">
            <a:alphaModFix amt="4000"/>
          </a:blip>
          <a:srcRect/>
          <a:stretch>
            <a:fillRect/>
          </a:stretch>
        </p:blipFill>
        <p:spPr bwMode="auto">
          <a:xfrm>
            <a:off x="396875" y="331788"/>
            <a:ext cx="2397125" cy="1079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309563" y="3675063"/>
            <a:ext cx="8612898" cy="1678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37" tIns="45721" rIns="91437" bIns="45721" anchor="ctr">
            <a:prstTxWarp prst="textNoShape">
              <a:avLst/>
            </a:prstTxWarp>
            <a:spAutoFit/>
          </a:bodyPr>
          <a:lstStyle/>
          <a:p>
            <a:pPr algn="ctr" defTabSz="912813"/>
            <a:r>
              <a:rPr lang="fr-FR" sz="1300" b="1" dirty="0" smtClean="0">
                <a:solidFill>
                  <a:srgbClr val="1E4C7C"/>
                </a:solidFill>
              </a:rPr>
              <a:t>a</a:t>
            </a:r>
            <a:r>
              <a:rPr lang="en-US" sz="1300" b="1" dirty="0" err="1" smtClean="0">
                <a:solidFill>
                  <a:srgbClr val="1E4C7C"/>
                </a:solidFill>
              </a:rPr>
              <a:t>lain.mille@</a:t>
            </a:r>
            <a:r>
              <a:rPr lang="en-US" sz="1300" b="1" dirty="0" err="1">
                <a:solidFill>
                  <a:srgbClr val="1E4C7C"/>
                </a:solidFill>
              </a:rPr>
              <a:t>liris.cnrs.fr</a:t>
            </a:r>
            <a:r>
              <a:rPr lang="en-US" sz="1300" b="1" dirty="0">
                <a:solidFill>
                  <a:srgbClr val="1E4C7C"/>
                </a:solidFill>
              </a:rPr>
              <a:t> - http://</a:t>
            </a:r>
            <a:r>
              <a:rPr lang="en-US" sz="1300" b="1" dirty="0" err="1">
                <a:solidFill>
                  <a:srgbClr val="1E4C7C"/>
                </a:solidFill>
              </a:rPr>
              <a:t>liris.cnrs.fr</a:t>
            </a:r>
            <a:r>
              <a:rPr lang="en-US" sz="1300" b="1" dirty="0" err="1" smtClean="0">
                <a:solidFill>
                  <a:srgbClr val="1E4C7C"/>
                </a:solidFill>
              </a:rPr>
              <a:t>/alain.mille</a:t>
            </a:r>
            <a:endParaRPr lang="fr-FR" sz="1300" b="1" dirty="0" smtClean="0">
              <a:solidFill>
                <a:srgbClr val="1E4C7C"/>
              </a:solidFill>
            </a:endParaRPr>
          </a:p>
          <a:p>
            <a:pPr algn="ctr" defTabSz="912813" eaLnBrk="0" hangingPunct="0"/>
            <a:endParaRPr lang="fr-FR" sz="1900" b="1" dirty="0">
              <a:solidFill>
                <a:srgbClr val="1E4C7C"/>
              </a:solidFill>
            </a:endParaRPr>
          </a:p>
          <a:p>
            <a:pPr algn="ctr" defTabSz="912813" eaLnBrk="0" hangingPunct="0">
              <a:lnSpc>
                <a:spcPct val="90000"/>
              </a:lnSpc>
            </a:pPr>
            <a:r>
              <a:rPr lang="fr-FR" sz="1900" b="1" dirty="0">
                <a:solidFill>
                  <a:srgbClr val="1E4C7C"/>
                </a:solidFill>
              </a:rPr>
              <a:t>Laboratoire d'</a:t>
            </a:r>
            <a:r>
              <a:rPr lang="fr-FR" sz="1900" b="1" dirty="0" err="1">
                <a:solidFill>
                  <a:srgbClr val="1E4C7C"/>
                </a:solidFill>
              </a:rPr>
              <a:t>InfoRmatique</a:t>
            </a:r>
            <a:r>
              <a:rPr lang="fr-FR" sz="1900" b="1" dirty="0">
                <a:solidFill>
                  <a:srgbClr val="1E4C7C"/>
                </a:solidFill>
              </a:rPr>
              <a:t> en Image et Systèmes d'information</a:t>
            </a:r>
          </a:p>
          <a:p>
            <a:pPr algn="ctr" defTabSz="912813" eaLnBrk="0" hangingPunct="0">
              <a:lnSpc>
                <a:spcPct val="160000"/>
              </a:lnSpc>
            </a:pPr>
            <a:r>
              <a:rPr lang="fr-FR" sz="1200" dirty="0">
                <a:solidFill>
                  <a:srgbClr val="1E4C7C"/>
                </a:solidFill>
              </a:rPr>
              <a:t>LIRIS UMR 5205 CNRS/INSA de Lyon/Université Claude Bernard Lyon 1/Université Lumière Lyon 2/Ecole Centrale de Lyon</a:t>
            </a:r>
            <a:endParaRPr lang="en-US" sz="1200" b="1" dirty="0">
              <a:solidFill>
                <a:srgbClr val="1E4C7C"/>
              </a:solidFill>
            </a:endParaRPr>
          </a:p>
          <a:p>
            <a:pPr algn="ctr" defTabSz="912813" eaLnBrk="0" hangingPunct="0">
              <a:lnSpc>
                <a:spcPct val="90000"/>
              </a:lnSpc>
            </a:pPr>
            <a:r>
              <a:rPr lang="en-US" sz="1200" dirty="0" err="1">
                <a:solidFill>
                  <a:srgbClr val="1E4C7C"/>
                </a:solidFill>
              </a:rPr>
              <a:t>Université</a:t>
            </a:r>
            <a:r>
              <a:rPr lang="en-US" sz="1200" dirty="0">
                <a:solidFill>
                  <a:srgbClr val="1E4C7C"/>
                </a:solidFill>
              </a:rPr>
              <a:t> Claude Bernard Lyon 1, </a:t>
            </a:r>
            <a:r>
              <a:rPr lang="en-US" sz="1200" dirty="0" err="1">
                <a:solidFill>
                  <a:srgbClr val="1E4C7C"/>
                </a:solidFill>
              </a:rPr>
              <a:t>bâtiment</a:t>
            </a:r>
            <a:r>
              <a:rPr lang="en-US" sz="1200" dirty="0">
                <a:solidFill>
                  <a:srgbClr val="1E4C7C"/>
                </a:solidFill>
              </a:rPr>
              <a:t> </a:t>
            </a:r>
            <a:r>
              <a:rPr lang="en-US" sz="1200" dirty="0" err="1">
                <a:solidFill>
                  <a:srgbClr val="1E4C7C"/>
                </a:solidFill>
              </a:rPr>
              <a:t>Nautibus</a:t>
            </a:r>
            <a:endParaRPr lang="en-US" sz="1200" dirty="0">
              <a:solidFill>
                <a:srgbClr val="1E4C7C"/>
              </a:solidFill>
            </a:endParaRPr>
          </a:p>
          <a:p>
            <a:pPr algn="ctr" defTabSz="912813" eaLnBrk="0" hangingPunct="0"/>
            <a:r>
              <a:rPr lang="en-US" sz="1200" dirty="0">
                <a:solidFill>
                  <a:srgbClr val="1E4C7C"/>
                </a:solidFill>
              </a:rPr>
              <a:t>43, boulevard du 11 </a:t>
            </a:r>
            <a:r>
              <a:rPr lang="en-US" sz="1200" dirty="0" err="1">
                <a:solidFill>
                  <a:srgbClr val="1E4C7C"/>
                </a:solidFill>
              </a:rPr>
              <a:t>novembre</a:t>
            </a:r>
            <a:r>
              <a:rPr lang="en-US" sz="1200" dirty="0">
                <a:solidFill>
                  <a:srgbClr val="1E4C7C"/>
                </a:solidFill>
              </a:rPr>
              <a:t> 1918 </a:t>
            </a:r>
            <a:r>
              <a:rPr lang="en-US" sz="1200" dirty="0">
                <a:solidFill>
                  <a:srgbClr val="1E4C7C"/>
                </a:solidFill>
                <a:ea typeface="Arial" pitchFamily="31" charset="0"/>
                <a:cs typeface="Arial" pitchFamily="31" charset="0"/>
              </a:rPr>
              <a:t>— </a:t>
            </a:r>
            <a:r>
              <a:rPr lang="en-US" sz="1200" dirty="0">
                <a:solidFill>
                  <a:srgbClr val="1E4C7C"/>
                </a:solidFill>
              </a:rPr>
              <a:t>F-69622 Villeurbanne </a:t>
            </a:r>
            <a:r>
              <a:rPr lang="en-US" sz="1200" dirty="0" err="1">
                <a:solidFill>
                  <a:srgbClr val="1E4C7C"/>
                </a:solidFill>
              </a:rPr>
              <a:t>cedex</a:t>
            </a:r>
            <a:endParaRPr lang="en-US" sz="1200" dirty="0">
              <a:solidFill>
                <a:srgbClr val="1E4C7C"/>
              </a:solidFill>
            </a:endParaRPr>
          </a:p>
          <a:p>
            <a:pPr algn="ctr" defTabSz="912813" eaLnBrk="0" hangingPunct="0"/>
            <a:r>
              <a:rPr lang="en-US" sz="1200" b="1" dirty="0">
                <a:solidFill>
                  <a:srgbClr val="1E4C7C"/>
                </a:solidFill>
              </a:rPr>
              <a:t>http://</a:t>
            </a:r>
            <a:r>
              <a:rPr lang="en-US" sz="1200" b="1" dirty="0" err="1">
                <a:solidFill>
                  <a:srgbClr val="1E4C7C"/>
                </a:solidFill>
              </a:rPr>
              <a:t>liris.cnrs.fr</a:t>
            </a:r>
            <a:endParaRPr lang="en-US" sz="1200" b="1" dirty="0">
              <a:solidFill>
                <a:srgbClr val="1E4C7C"/>
              </a:solidFill>
            </a:endParaRPr>
          </a:p>
        </p:txBody>
      </p:sp>
      <p:pic>
        <p:nvPicPr>
          <p:cNvPr id="3085" name="Picture 13" descr="LogoCNRSGrand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034213" y="360363"/>
            <a:ext cx="1524000" cy="730250"/>
          </a:xfrm>
          <a:prstGeom prst="rect">
            <a:avLst/>
          </a:prstGeom>
          <a:noFill/>
        </p:spPr>
      </p:pic>
      <p:sp>
        <p:nvSpPr>
          <p:cNvPr id="3086" name="Rectangle 14"/>
          <p:cNvSpPr>
            <a:spLocks noChangeArrowheads="1"/>
          </p:cNvSpPr>
          <p:nvPr/>
        </p:nvSpPr>
        <p:spPr bwMode="auto">
          <a:xfrm>
            <a:off x="7659688" y="849313"/>
            <a:ext cx="534987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700" b="1">
                <a:solidFill>
                  <a:srgbClr val="174A7C"/>
                </a:solidFill>
                <a:latin typeface="Arial Narrow" pitchFamily="31" charset="0"/>
              </a:rPr>
              <a:t>UMR 5205</a:t>
            </a:r>
          </a:p>
        </p:txBody>
      </p:sp>
      <p:sp>
        <p:nvSpPr>
          <p:cNvPr id="3074" name="AutoShape 2"/>
          <p:cNvSpPr>
            <a:spLocks noGrp="1" noChangeArrowheads="1"/>
          </p:cNvSpPr>
          <p:nvPr>
            <p:ph type="ctrTitle"/>
          </p:nvPr>
        </p:nvSpPr>
        <p:spPr>
          <a:xfrm>
            <a:off x="-409575" y="1863725"/>
            <a:ext cx="9966325" cy="773113"/>
          </a:xfrm>
          <a:solidFill>
            <a:srgbClr val="878EAF"/>
          </a:solidFill>
        </p:spPr>
        <p:txBody>
          <a:bodyPr/>
          <a:lstStyle>
            <a:lvl1pPr algn="ctr">
              <a:lnSpc>
                <a:spcPct val="85000"/>
              </a:lnSpc>
              <a:defRPr sz="4200">
                <a:ea typeface="Arial" pitchFamily="31" charset="0"/>
                <a:cs typeface="Arial" pitchFamily="31" charset="0"/>
              </a:defRPr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25875" y="2951163"/>
            <a:ext cx="1495425" cy="549275"/>
          </a:xfrm>
        </p:spPr>
        <p:txBody>
          <a:bodyPr wrap="none">
            <a:spAutoFit/>
          </a:bodyPr>
          <a:lstStyle>
            <a:lvl1pPr marL="0" indent="0" algn="ctr">
              <a:buFontTx/>
              <a:buNone/>
              <a:defRPr sz="3000" b="0">
                <a:solidFill>
                  <a:srgbClr val="174A7C"/>
                </a:solidFill>
              </a:defRPr>
            </a:lvl1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3077" name="AutoShape 5"/>
          <p:cNvSpPr>
            <a:spLocks noGrp="1" noChangeArrowheads="1"/>
          </p:cNvSpPr>
          <p:nvPr>
            <p:ph type="ftr" sz="quarter" idx="3"/>
          </p:nvPr>
        </p:nvSpPr>
        <p:spPr>
          <a:xfrm>
            <a:off x="2887663" y="3368675"/>
            <a:ext cx="3371850" cy="438150"/>
          </a:xfrm>
          <a:prstGeom prst="roundRect">
            <a:avLst>
              <a:gd name="adj" fmla="val 50000"/>
            </a:avLst>
          </a:prstGeom>
          <a:ln>
            <a:round/>
          </a:ln>
        </p:spPr>
        <p:txBody>
          <a:bodyPr wrap="none" lIns="180000" rIns="360000"/>
          <a:lstStyle>
            <a:lvl1pPr algn="ctr">
              <a:defRPr sz="1600" b="1"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3089" name="AutoShape 1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5138738" y="6326188"/>
            <a:ext cx="3521075" cy="393700"/>
          </a:xfrm>
          <a:prstGeom prst="roundRect">
            <a:avLst>
              <a:gd name="adj" fmla="val 50000"/>
            </a:avLst>
          </a:prstGeom>
          <a:solidFill>
            <a:srgbClr val="174A7C"/>
          </a:solidFill>
          <a:ln>
            <a:round/>
            <a:headEnd/>
            <a:tailEnd/>
          </a:ln>
        </p:spPr>
        <p:txBody>
          <a:bodyPr vert="horz" wrap="none" lIns="180000" tIns="45720" rIns="18000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z="1400" b="1">
                <a:solidFill>
                  <a:schemeClr val="bg1"/>
                </a:solidFill>
              </a:defRPr>
            </a:lvl1pPr>
          </a:lstStyle>
          <a:p>
            <a:endParaRPr lang="fr-FR" dirty="0"/>
          </a:p>
        </p:txBody>
      </p:sp>
      <p:pic>
        <p:nvPicPr>
          <p:cNvPr id="3093" name="Picture 21" descr="insa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5" y="5311775"/>
            <a:ext cx="1563688" cy="831850"/>
          </a:xfrm>
          <a:prstGeom prst="rect">
            <a:avLst/>
          </a:prstGeom>
          <a:noFill/>
        </p:spPr>
      </p:pic>
      <p:pic>
        <p:nvPicPr>
          <p:cNvPr id="3094" name="Picture 22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44763" y="5192713"/>
            <a:ext cx="2987675" cy="1071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95" name="Picture 23" descr="logo-lyon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70638" y="5133975"/>
            <a:ext cx="603250" cy="1187450"/>
          </a:xfrm>
          <a:prstGeom prst="rect">
            <a:avLst/>
          </a:prstGeom>
          <a:noFill/>
        </p:spPr>
      </p:pic>
      <p:pic>
        <p:nvPicPr>
          <p:cNvPr id="3096" name="Picture 24" descr="LogoECL400fois400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812088" y="5264150"/>
            <a:ext cx="928687" cy="928688"/>
          </a:xfrm>
          <a:prstGeom prst="rect">
            <a:avLst/>
          </a:prstGeom>
          <a:noFill/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981825" y="188913"/>
            <a:ext cx="2270125" cy="5978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69863" y="188913"/>
            <a:ext cx="6659562" cy="5978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366838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366838"/>
            <a:ext cx="40386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u pied de page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 smtClean="0"/>
              <a:t>Cliquez sur l'icône pour ajouter une imag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png"/><Relationship Id="rId15" Type="http://schemas.openxmlformats.org/officeDocument/2006/relationships/image" Target="../media/image3.png"/><Relationship Id="rId16" Type="http://schemas.openxmlformats.org/officeDocument/2006/relationships/image" Target="../media/image4.png"/><Relationship Id="rId17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fond_dia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0" y="0"/>
            <a:ext cx="9144000" cy="6859588"/>
          </a:xfrm>
          <a:prstGeom prst="rect">
            <a:avLst/>
          </a:prstGeom>
          <a:noFill/>
        </p:spPr>
      </p:pic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-9525"/>
            <a:ext cx="9144000" cy="627063"/>
          </a:xfrm>
          <a:prstGeom prst="rect">
            <a:avLst/>
          </a:prstGeom>
          <a:solidFill>
            <a:srgbClr val="174A7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33" name="AutoShape 9"/>
          <p:cNvSpPr>
            <a:spLocks noChangeArrowheads="1"/>
          </p:cNvSpPr>
          <p:nvPr/>
        </p:nvSpPr>
        <p:spPr bwMode="auto">
          <a:xfrm>
            <a:off x="7162800" y="6308725"/>
            <a:ext cx="1368425" cy="4318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57150">
            <a:solidFill>
              <a:srgbClr val="1E4C7C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6499225"/>
            <a:ext cx="9144000" cy="358775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6451600"/>
            <a:ext cx="9144000" cy="406400"/>
          </a:xfrm>
          <a:prstGeom prst="rect">
            <a:avLst/>
          </a:prstGeom>
          <a:solidFill>
            <a:schemeClr val="bg1"/>
          </a:solidFill>
          <a:ln w="5715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6453188"/>
            <a:ext cx="9144000" cy="47625"/>
          </a:xfrm>
          <a:prstGeom prst="rect">
            <a:avLst/>
          </a:prstGeom>
          <a:solidFill>
            <a:srgbClr val="174A7C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37" name="AutoShape 13"/>
          <p:cNvSpPr>
            <a:spLocks noChangeArrowheads="1"/>
          </p:cNvSpPr>
          <p:nvPr/>
        </p:nvSpPr>
        <p:spPr bwMode="auto">
          <a:xfrm>
            <a:off x="7185025" y="6334125"/>
            <a:ext cx="1325563" cy="376238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57150">
            <a:noFill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pic>
        <p:nvPicPr>
          <p:cNvPr id="1038" name="Picture 14" descr="logos_liris_640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7419975" y="6435725"/>
            <a:ext cx="796925" cy="358775"/>
          </a:xfrm>
          <a:prstGeom prst="rect">
            <a:avLst/>
          </a:prstGeom>
          <a:noFill/>
        </p:spPr>
      </p:pic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8791575" y="5948363"/>
            <a:ext cx="227013" cy="425450"/>
            <a:chOff x="3424" y="1911"/>
            <a:chExt cx="318" cy="590"/>
          </a:xfrm>
        </p:grpSpPr>
        <p:sp>
          <p:nvSpPr>
            <p:cNvPr id="1042" name="AutoShape 18"/>
            <p:cNvSpPr>
              <a:spLocks noChangeArrowheads="1"/>
            </p:cNvSpPr>
            <p:nvPr userDrawn="1"/>
          </p:nvSpPr>
          <p:spPr bwMode="auto">
            <a:xfrm>
              <a:off x="3424" y="2069"/>
              <a:ext cx="318" cy="114"/>
            </a:xfrm>
            <a:prstGeom prst="roundRect">
              <a:avLst>
                <a:gd name="adj" fmla="val 50000"/>
              </a:avLst>
            </a:prstGeom>
            <a:solidFill>
              <a:srgbClr val="6C789E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43" name="AutoShape 19"/>
            <p:cNvSpPr>
              <a:spLocks noChangeArrowheads="1"/>
            </p:cNvSpPr>
            <p:nvPr userDrawn="1"/>
          </p:nvSpPr>
          <p:spPr bwMode="auto">
            <a:xfrm>
              <a:off x="3424" y="2228"/>
              <a:ext cx="318" cy="114"/>
            </a:xfrm>
            <a:prstGeom prst="roundRect">
              <a:avLst>
                <a:gd name="adj" fmla="val 50000"/>
              </a:avLst>
            </a:prstGeom>
            <a:solidFill>
              <a:srgbClr val="9AA2BC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44" name="AutoShape 20"/>
            <p:cNvSpPr>
              <a:spLocks noChangeArrowheads="1"/>
            </p:cNvSpPr>
            <p:nvPr userDrawn="1"/>
          </p:nvSpPr>
          <p:spPr bwMode="auto">
            <a:xfrm>
              <a:off x="3424" y="1911"/>
              <a:ext cx="318" cy="114"/>
            </a:xfrm>
            <a:prstGeom prst="roundRect">
              <a:avLst>
                <a:gd name="adj" fmla="val 50000"/>
              </a:avLst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45" name="AutoShape 21"/>
            <p:cNvSpPr>
              <a:spLocks noChangeArrowheads="1"/>
            </p:cNvSpPr>
            <p:nvPr userDrawn="1"/>
          </p:nvSpPr>
          <p:spPr bwMode="auto">
            <a:xfrm>
              <a:off x="3424" y="2387"/>
              <a:ext cx="318" cy="114"/>
            </a:xfrm>
            <a:prstGeom prst="roundRect">
              <a:avLst>
                <a:gd name="adj" fmla="val 50000"/>
              </a:avLst>
            </a:prstGeom>
            <a:solidFill>
              <a:srgbClr val="C1C6D7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</p:grpSp>
      <p:sp>
        <p:nvSpPr>
          <p:cNvPr id="1026" name="AutoShape 2"/>
          <p:cNvSpPr>
            <a:spLocks noGrp="1" noChangeArrowheads="1"/>
          </p:cNvSpPr>
          <p:nvPr>
            <p:ph type="title"/>
          </p:nvPr>
        </p:nvSpPr>
        <p:spPr bwMode="auto">
          <a:xfrm>
            <a:off x="169863" y="188913"/>
            <a:ext cx="9082087" cy="820737"/>
          </a:xfrm>
          <a:prstGeom prst="roundRect">
            <a:avLst>
              <a:gd name="adj" fmla="val 50000"/>
            </a:avLst>
          </a:prstGeom>
          <a:solidFill>
            <a:srgbClr val="174A7C"/>
          </a:solidFill>
          <a:ln w="9525">
            <a:noFill/>
            <a:round/>
            <a:headEnd/>
            <a:tailEnd/>
          </a:ln>
          <a:effectLst/>
        </p:spPr>
        <p:txBody>
          <a:bodyPr vert="horz" wrap="none" lIns="180000" tIns="0" rIns="180000" bIns="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fr-FR"/>
              <a:t>Cliquez pour modifier le style du titr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66838"/>
            <a:ext cx="82296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85788" y="6507163"/>
            <a:ext cx="33242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100">
                <a:solidFill>
                  <a:srgbClr val="1E4C7C"/>
                </a:solidFill>
              </a:defRPr>
            </a:lvl1pPr>
          </a:lstStyle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813" y="6508750"/>
            <a:ext cx="6111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1">
                <a:solidFill>
                  <a:srgbClr val="1E4C7C"/>
                </a:solidFill>
              </a:defRPr>
            </a:lvl1pPr>
          </a:lstStyle>
          <a:p>
            <a:fld id="{B9517A28-BA20-8D4D-989A-11B21181A9D3}" type="slidenum">
              <a:rPr lang="fr-FR" smtClean="0"/>
              <a:pPr/>
              <a:t>‹#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pitchFamily="31" charset="0"/>
        </a:defRPr>
      </a:lvl9pPr>
    </p:titleStyle>
    <p:bodyStyle>
      <a:lvl1pPr marL="263525" indent="-263525" algn="just" rtl="0" eaLnBrk="1" fontAlgn="base" hangingPunct="1">
        <a:spcBef>
          <a:spcPct val="20000"/>
        </a:spcBef>
        <a:spcAft>
          <a:spcPct val="0"/>
        </a:spcAft>
        <a:buSzPct val="150000"/>
        <a:buBlip>
          <a:blip r:embed="rId15"/>
        </a:buBlip>
        <a:defRPr sz="2500" b="1">
          <a:solidFill>
            <a:srgbClr val="1E4C7C"/>
          </a:solidFill>
          <a:latin typeface="+mn-lt"/>
          <a:ea typeface="+mn-ea"/>
          <a:cs typeface="+mn-cs"/>
        </a:defRPr>
      </a:lvl1pPr>
      <a:lvl2pPr marL="628650" indent="-185738" algn="just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90000"/>
        <a:buFont typeface="Wingdings 2" pitchFamily="31" charset="2"/>
        <a:buChar char=""/>
        <a:defRPr sz="2100" b="1">
          <a:solidFill>
            <a:srgbClr val="1E4C7C"/>
          </a:solidFill>
          <a:latin typeface="+mn-lt"/>
          <a:ea typeface="ＭＳ Ｐゴシック" pitchFamily="31" charset="-128"/>
        </a:defRPr>
      </a:lvl2pPr>
      <a:lvl3pPr marL="982663" indent="-174625" algn="just" rtl="0" eaLnBrk="1" fontAlgn="base" hangingPunct="1">
        <a:spcBef>
          <a:spcPct val="20000"/>
        </a:spcBef>
        <a:spcAft>
          <a:spcPct val="0"/>
        </a:spcAft>
        <a:buSzPct val="80000"/>
        <a:buFont typeface="Wingdings 2" pitchFamily="31" charset="2"/>
        <a:buChar char=""/>
        <a:defRPr sz="1900" b="1">
          <a:solidFill>
            <a:srgbClr val="1E4C7C"/>
          </a:solidFill>
          <a:latin typeface="+mn-lt"/>
          <a:ea typeface="ＭＳ Ｐゴシック" pitchFamily="31" charset="-128"/>
        </a:defRPr>
      </a:lvl3pPr>
      <a:lvl4pPr marL="1349375" indent="-187325" algn="just" rtl="0" eaLnBrk="1" fontAlgn="base" hangingPunct="1">
        <a:spcBef>
          <a:spcPct val="20000"/>
        </a:spcBef>
        <a:spcAft>
          <a:spcPct val="0"/>
        </a:spcAft>
        <a:buClr>
          <a:srgbClr val="3D445B"/>
        </a:buClr>
        <a:buSzPct val="80000"/>
        <a:buFont typeface="Wingdings 2" pitchFamily="31" charset="2"/>
        <a:buBlip>
          <a:blip r:embed="rId16"/>
        </a:buBlip>
        <a:defRPr sz="1900" i="1">
          <a:solidFill>
            <a:srgbClr val="1E4C7C"/>
          </a:solidFill>
          <a:latin typeface="+mn-lt"/>
          <a:ea typeface="ＭＳ Ｐゴシック" pitchFamily="31" charset="-128"/>
        </a:defRPr>
      </a:lvl4pPr>
      <a:lvl5pPr marL="1703388" indent="-174625" algn="just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7"/>
        </a:buBlip>
        <a:defRPr sz="1600">
          <a:solidFill>
            <a:srgbClr val="1E4C7C"/>
          </a:solidFill>
          <a:latin typeface="+mn-lt"/>
          <a:ea typeface="ＭＳ Ｐゴシック" pitchFamily="31" charset="-128"/>
        </a:defRPr>
      </a:lvl5pPr>
      <a:lvl6pPr marL="2160588" indent="-174625" algn="just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7"/>
        </a:buBlip>
        <a:defRPr sz="1600">
          <a:solidFill>
            <a:srgbClr val="1E4C7C"/>
          </a:solidFill>
          <a:latin typeface="+mn-lt"/>
          <a:ea typeface="ＭＳ Ｐゴシック" pitchFamily="31" charset="-128"/>
        </a:defRPr>
      </a:lvl6pPr>
      <a:lvl7pPr marL="2617788" indent="-174625" algn="just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7"/>
        </a:buBlip>
        <a:defRPr sz="1600">
          <a:solidFill>
            <a:srgbClr val="1E4C7C"/>
          </a:solidFill>
          <a:latin typeface="+mn-lt"/>
          <a:ea typeface="ＭＳ Ｐゴシック" pitchFamily="31" charset="-128"/>
        </a:defRPr>
      </a:lvl7pPr>
      <a:lvl8pPr marL="3074988" indent="-174625" algn="just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7"/>
        </a:buBlip>
        <a:defRPr sz="1600">
          <a:solidFill>
            <a:srgbClr val="1E4C7C"/>
          </a:solidFill>
          <a:latin typeface="+mn-lt"/>
          <a:ea typeface="ＭＳ Ｐゴシック" pitchFamily="31" charset="-128"/>
        </a:defRPr>
      </a:lvl8pPr>
      <a:lvl9pPr marL="3532188" indent="-174625" algn="just" rtl="0" eaLnBrk="1" fontAlgn="base" hangingPunct="1">
        <a:spcBef>
          <a:spcPct val="20000"/>
        </a:spcBef>
        <a:spcAft>
          <a:spcPct val="0"/>
        </a:spcAft>
        <a:buSzPct val="75000"/>
        <a:buBlip>
          <a:blip r:embed="rId17"/>
        </a:buBlip>
        <a:defRPr sz="1600">
          <a:solidFill>
            <a:srgbClr val="1E4C7C"/>
          </a:solidFill>
          <a:latin typeface="+mn-lt"/>
          <a:ea typeface="ＭＳ Ｐゴシック" pitchFamily="31" charset="-128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1.wmf"/><Relationship Id="rId3" Type="http://schemas.openxmlformats.org/officeDocument/2006/relationships/image" Target="../media/image12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video" Target="NULL" TargetMode="External"/><Relationship Id="rId2" Type="http://schemas.openxmlformats.org/officeDocument/2006/relationships/slideLayout" Target="../slideLayouts/slideLayout6.xml"/><Relationship Id="rId3" Type="http://schemas.openxmlformats.org/officeDocument/2006/relationships/image" Target="../media/image26.png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jpeg"/><Relationship Id="rId3" Type="http://schemas.openxmlformats.org/officeDocument/2006/relationships/image" Target="../media/image28.jpeg"/><Relationship Id="rId4" Type="http://schemas.openxmlformats.org/officeDocument/2006/relationships/image" Target="../media/image29.jpeg"/><Relationship Id="rId5" Type="http://schemas.openxmlformats.org/officeDocument/2006/relationships/image" Target="../media/image30.jpeg"/><Relationship Id="rId6" Type="http://schemas.openxmlformats.org/officeDocument/2006/relationships/image" Target="../media/image31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2.png"/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Document_Microsoft_Word_97_-_20042.doc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Document_Microsoft_Word_97_-_20043.doc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video" Target="NULL" TargetMode="Externa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5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6.pdf"/><Relationship Id="rId4" Type="http://schemas.openxmlformats.org/officeDocument/2006/relationships/image" Target="../media/image3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6.pdf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6.pdf"/><Relationship Id="rId4" Type="http://schemas.openxmlformats.org/officeDocument/2006/relationships/image" Target="../media/image37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6.pdf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Document_Microsoft_Word_97_-_20041.doc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42037" y="1863725"/>
            <a:ext cx="9025763" cy="681648"/>
          </a:xfrm>
        </p:spPr>
        <p:txBody>
          <a:bodyPr/>
          <a:lstStyle/>
          <a:p>
            <a:r>
              <a:rPr lang="en-US" sz="3600" dirty="0" smtClean="0"/>
              <a:t>From CBR to Trace Based Reasoning</a:t>
            </a:r>
            <a:r>
              <a:rPr lang="fr-FR" sz="3600" dirty="0" smtClean="0"/>
              <a:t>?</a:t>
            </a:r>
            <a:endParaRPr lang="fr-FR" sz="36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2037" y="2674164"/>
            <a:ext cx="9166429" cy="1107996"/>
          </a:xfrm>
        </p:spPr>
        <p:txBody>
          <a:bodyPr/>
          <a:lstStyle/>
          <a:p>
            <a:r>
              <a:rPr lang="en-US" dirty="0" smtClean="0"/>
              <a:t>Traces as « new » containers for situated knowledge</a:t>
            </a:r>
          </a:p>
          <a:p>
            <a:r>
              <a:rPr lang="en-US" dirty="0" smtClean="0"/>
              <a:t>Alain Mille</a:t>
            </a:r>
            <a:endParaRPr lang="en-US" dirty="0"/>
          </a:p>
        </p:txBody>
      </p:sp>
      <p:pic>
        <p:nvPicPr>
          <p:cNvPr id="4" name="Image 3" descr="logo_liris.wm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28600"/>
            <a:ext cx="2717800" cy="1244600"/>
          </a:xfrm>
          <a:prstGeom prst="rect">
            <a:avLst/>
          </a:prstGeom>
        </p:spPr>
      </p:pic>
      <p:pic>
        <p:nvPicPr>
          <p:cNvPr id="5" name="Image 4" descr="Cliché 2008-10-03 22-17-31.tif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-381000"/>
            <a:ext cx="845515" cy="1854200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6" name="ZoneTexte 5"/>
          <p:cNvSpPr txBox="1"/>
          <p:nvPr/>
        </p:nvSpPr>
        <p:spPr>
          <a:xfrm>
            <a:off x="3847080" y="351155"/>
            <a:ext cx="141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ILEX team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Flèche vers la gauche 343"/>
          <p:cNvSpPr/>
          <p:nvPr/>
        </p:nvSpPr>
        <p:spPr>
          <a:xfrm>
            <a:off x="5562599" y="4953000"/>
            <a:ext cx="2120069" cy="838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0</a:t>
            </a:fld>
            <a:endParaRPr lang="fr-FR"/>
          </a:p>
        </p:txBody>
      </p:sp>
      <p:sp>
        <p:nvSpPr>
          <p:cNvPr id="7" name="Trapèze 6"/>
          <p:cNvSpPr/>
          <p:nvPr/>
        </p:nvSpPr>
        <p:spPr>
          <a:xfrm>
            <a:off x="381000" y="5791200"/>
            <a:ext cx="1066800" cy="533400"/>
          </a:xfrm>
          <a:prstGeom prst="trapezoid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Digital agent</a:t>
            </a:r>
            <a:endParaRPr lang="fr-FR" dirty="0"/>
          </a:p>
        </p:txBody>
      </p:sp>
      <p:sp>
        <p:nvSpPr>
          <p:cNvPr id="8" name="Trapèze 7"/>
          <p:cNvSpPr/>
          <p:nvPr/>
        </p:nvSpPr>
        <p:spPr>
          <a:xfrm>
            <a:off x="2057400" y="5791200"/>
            <a:ext cx="1219200" cy="533400"/>
          </a:xfrm>
          <a:prstGeom prst="trapezoid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Human</a:t>
            </a:r>
            <a:r>
              <a:rPr lang="fr-FR" dirty="0" smtClean="0"/>
              <a:t> agent</a:t>
            </a:r>
            <a:endParaRPr lang="fr-FR" dirty="0"/>
          </a:p>
        </p:txBody>
      </p:sp>
      <p:sp>
        <p:nvSpPr>
          <p:cNvPr id="9" name="Trapèze 8"/>
          <p:cNvSpPr/>
          <p:nvPr/>
        </p:nvSpPr>
        <p:spPr>
          <a:xfrm>
            <a:off x="3912455" y="5791200"/>
            <a:ext cx="1447800" cy="533400"/>
          </a:xfrm>
          <a:prstGeom prst="trapezoid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err="1" smtClean="0"/>
              <a:t>External</a:t>
            </a:r>
            <a:endParaRPr lang="fr-FR" dirty="0" smtClean="0"/>
          </a:p>
          <a:p>
            <a:pPr algn="ctr"/>
            <a:r>
              <a:rPr lang="fr-FR" dirty="0" smtClean="0"/>
              <a:t>captures</a:t>
            </a:r>
            <a:endParaRPr lang="fr-FR" dirty="0"/>
          </a:p>
        </p:txBody>
      </p:sp>
      <p:sp>
        <p:nvSpPr>
          <p:cNvPr id="10" name="Triangle isocèle 9"/>
          <p:cNvSpPr>
            <a:spLocks noChangeAspect="1"/>
          </p:cNvSpPr>
          <p:nvPr/>
        </p:nvSpPr>
        <p:spPr>
          <a:xfrm>
            <a:off x="634700" y="4495800"/>
            <a:ext cx="432100" cy="417600"/>
          </a:xfrm>
          <a:prstGeom prst="triangl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1" name="Triangle isocèle 10"/>
          <p:cNvSpPr>
            <a:spLocks noChangeAspect="1"/>
          </p:cNvSpPr>
          <p:nvPr/>
        </p:nvSpPr>
        <p:spPr>
          <a:xfrm>
            <a:off x="2388431" y="4495800"/>
            <a:ext cx="430969" cy="417600"/>
          </a:xfrm>
          <a:prstGeom prst="triangle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Triangle isocèle 11"/>
          <p:cNvSpPr>
            <a:spLocks noChangeAspect="1"/>
          </p:cNvSpPr>
          <p:nvPr/>
        </p:nvSpPr>
        <p:spPr>
          <a:xfrm>
            <a:off x="4293455" y="4495800"/>
            <a:ext cx="527570" cy="417600"/>
          </a:xfrm>
          <a:prstGeom prst="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ZoneTexte 12"/>
          <p:cNvSpPr txBox="1"/>
          <p:nvPr/>
        </p:nvSpPr>
        <p:spPr>
          <a:xfrm>
            <a:off x="228600" y="4876800"/>
            <a:ext cx="13265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</a:t>
            </a:r>
            <a:r>
              <a:rPr lang="fr-FR" dirty="0" err="1" smtClean="0"/>
              <a:t>envt</a:t>
            </a:r>
            <a:endParaRPr lang="fr-FR" dirty="0" smtClean="0"/>
          </a:p>
          <a:p>
            <a:pPr algn="ctr"/>
            <a:r>
              <a:rPr lang="fr-FR" dirty="0" smtClean="0"/>
              <a:t>Interaction </a:t>
            </a:r>
          </a:p>
          <a:p>
            <a:pPr algn="ctr"/>
            <a:r>
              <a:rPr lang="fr-FR" dirty="0" err="1" smtClean="0"/>
              <a:t>elements</a:t>
            </a:r>
            <a:endParaRPr lang="fr-FR" dirty="0"/>
          </a:p>
        </p:txBody>
      </p:sp>
      <p:sp>
        <p:nvSpPr>
          <p:cNvPr id="14" name="ZoneTexte 13"/>
          <p:cNvSpPr txBox="1"/>
          <p:nvPr/>
        </p:nvSpPr>
        <p:spPr>
          <a:xfrm>
            <a:off x="1988605" y="5029200"/>
            <a:ext cx="12879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User </a:t>
            </a:r>
            <a:r>
              <a:rPr lang="fr-FR" dirty="0" err="1" smtClean="0"/>
              <a:t>given</a:t>
            </a:r>
            <a:endParaRPr lang="fr-FR" dirty="0" smtClean="0"/>
          </a:p>
          <a:p>
            <a:r>
              <a:rPr lang="fr-FR" dirty="0" err="1" smtClean="0"/>
              <a:t>elements</a:t>
            </a:r>
            <a:endParaRPr lang="fr-FR" dirty="0" smtClean="0"/>
          </a:p>
        </p:txBody>
      </p:sp>
      <p:sp>
        <p:nvSpPr>
          <p:cNvPr id="15" name="ZoneTexte 14"/>
          <p:cNvSpPr txBox="1"/>
          <p:nvPr/>
        </p:nvSpPr>
        <p:spPr>
          <a:xfrm>
            <a:off x="3276600" y="5029200"/>
            <a:ext cx="25584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Audio, </a:t>
            </a:r>
            <a:r>
              <a:rPr lang="fr-FR" dirty="0" err="1" smtClean="0"/>
              <a:t>video</a:t>
            </a:r>
            <a:endParaRPr lang="fr-FR" dirty="0" smtClean="0"/>
          </a:p>
          <a:p>
            <a:pPr algn="ctr"/>
            <a:r>
              <a:rPr lang="fr-FR" dirty="0" smtClean="0"/>
              <a:t>M</a:t>
            </a:r>
            <a:r>
              <a:rPr lang="fr-FR" dirty="0" err="1" smtClean="0"/>
              <a:t>ultimedia</a:t>
            </a:r>
            <a:r>
              <a:rPr lang="fr-FR" dirty="0" smtClean="0"/>
              <a:t> annotations</a:t>
            </a:r>
            <a:endParaRPr lang="fr-FR" dirty="0"/>
          </a:p>
        </p:txBody>
      </p:sp>
      <p:grpSp>
        <p:nvGrpSpPr>
          <p:cNvPr id="2" name="Grouper 9"/>
          <p:cNvGrpSpPr>
            <a:grpSpLocks/>
          </p:cNvGrpSpPr>
          <p:nvPr/>
        </p:nvGrpSpPr>
        <p:grpSpPr bwMode="auto">
          <a:xfrm>
            <a:off x="6096000" y="4267200"/>
            <a:ext cx="2514600" cy="1600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3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16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20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33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49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50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1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52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6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57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8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59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0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61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108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109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21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135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8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9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1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12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24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38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1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2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277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78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279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283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295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1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7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5775508" y="584894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ENVIRONMENT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Flèche vers la gauche 343"/>
          <p:cNvSpPr/>
          <p:nvPr/>
        </p:nvSpPr>
        <p:spPr>
          <a:xfrm>
            <a:off x="3547293" y="4953000"/>
            <a:ext cx="4135376" cy="838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1</a:t>
            </a:fld>
            <a:endParaRPr lang="fr-FR"/>
          </a:p>
        </p:txBody>
      </p:sp>
      <p:grpSp>
        <p:nvGrpSpPr>
          <p:cNvPr id="346" name="Grouper 345"/>
          <p:cNvGrpSpPr>
            <a:grpSpLocks noChangeAspect="1"/>
          </p:cNvGrpSpPr>
          <p:nvPr/>
        </p:nvGrpSpPr>
        <p:grpSpPr>
          <a:xfrm>
            <a:off x="609600" y="5257800"/>
            <a:ext cx="2937693" cy="1018800"/>
            <a:chOff x="228600" y="4495800"/>
            <a:chExt cx="5273311" cy="1828800"/>
          </a:xfrm>
        </p:grpSpPr>
        <p:sp>
          <p:nvSpPr>
            <p:cNvPr id="7" name="Trapèze 6"/>
            <p:cNvSpPr/>
            <p:nvPr/>
          </p:nvSpPr>
          <p:spPr>
            <a:xfrm>
              <a:off x="381000" y="5791200"/>
              <a:ext cx="1066800" cy="533400"/>
            </a:xfrm>
            <a:prstGeom prst="trapezoid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smtClean="0"/>
                <a:t>Digital agent</a:t>
              </a:r>
              <a:endParaRPr lang="fr-FR" sz="800" dirty="0"/>
            </a:p>
          </p:txBody>
        </p:sp>
        <p:sp>
          <p:nvSpPr>
            <p:cNvPr id="8" name="Trapèze 7"/>
            <p:cNvSpPr/>
            <p:nvPr/>
          </p:nvSpPr>
          <p:spPr>
            <a:xfrm>
              <a:off x="2057400" y="5791200"/>
              <a:ext cx="1219200" cy="533400"/>
            </a:xfrm>
            <a:prstGeom prst="trapezoid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Human</a:t>
              </a:r>
              <a:r>
                <a:rPr lang="fr-FR" sz="800" dirty="0" smtClean="0"/>
                <a:t> agent</a:t>
              </a:r>
              <a:endParaRPr lang="fr-FR" sz="800" dirty="0"/>
            </a:p>
          </p:txBody>
        </p:sp>
        <p:sp>
          <p:nvSpPr>
            <p:cNvPr id="9" name="Trapèze 8"/>
            <p:cNvSpPr/>
            <p:nvPr/>
          </p:nvSpPr>
          <p:spPr>
            <a:xfrm>
              <a:off x="3912455" y="5791200"/>
              <a:ext cx="1447800" cy="533400"/>
            </a:xfrm>
            <a:prstGeom prst="trapezoi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External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captures</a:t>
              </a:r>
              <a:endParaRPr lang="fr-FR" sz="800" dirty="0"/>
            </a:p>
          </p:txBody>
        </p:sp>
        <p:sp>
          <p:nvSpPr>
            <p:cNvPr id="10" name="Triangle isocèle 9"/>
            <p:cNvSpPr>
              <a:spLocks noChangeAspect="1"/>
            </p:cNvSpPr>
            <p:nvPr/>
          </p:nvSpPr>
          <p:spPr>
            <a:xfrm>
              <a:off x="634700" y="4495800"/>
              <a:ext cx="432100" cy="417600"/>
            </a:xfrm>
            <a:prstGeom prst="triangle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 dirty="0"/>
            </a:p>
          </p:txBody>
        </p:sp>
        <p:sp>
          <p:nvSpPr>
            <p:cNvPr id="11" name="Triangle isocèle 10"/>
            <p:cNvSpPr>
              <a:spLocks noChangeAspect="1"/>
            </p:cNvSpPr>
            <p:nvPr/>
          </p:nvSpPr>
          <p:spPr>
            <a:xfrm>
              <a:off x="2388431" y="4495800"/>
              <a:ext cx="430969" cy="417600"/>
            </a:xfrm>
            <a:prstGeom prst="triangle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2" name="Triangle isocèle 11"/>
            <p:cNvSpPr>
              <a:spLocks noChangeAspect="1"/>
            </p:cNvSpPr>
            <p:nvPr/>
          </p:nvSpPr>
          <p:spPr>
            <a:xfrm>
              <a:off x="4293455" y="4495800"/>
              <a:ext cx="527570" cy="417600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228600" y="4876800"/>
              <a:ext cx="1242476" cy="8287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Digital </a:t>
              </a:r>
              <a:r>
                <a:rPr lang="fr-FR" sz="800" dirty="0" err="1" smtClean="0"/>
                <a:t>envt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Interaction </a:t>
              </a:r>
            </a:p>
            <a:p>
              <a:pPr algn="ctr"/>
              <a:r>
                <a:rPr lang="fr-FR" sz="800" dirty="0" err="1" smtClean="0"/>
                <a:t>elements</a:t>
              </a:r>
              <a:endParaRPr lang="fr-FR" sz="800" dirty="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988605" y="5029200"/>
              <a:ext cx="1211723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800" dirty="0" smtClean="0"/>
                <a:t>User </a:t>
              </a:r>
              <a:r>
                <a:rPr lang="fr-FR" sz="800" dirty="0" err="1" smtClean="0"/>
                <a:t>given</a:t>
              </a:r>
              <a:endParaRPr lang="fr-FR" sz="800" dirty="0" smtClean="0"/>
            </a:p>
            <a:p>
              <a:r>
                <a:rPr lang="fr-FR" sz="800" dirty="0" err="1" smtClean="0"/>
                <a:t>elements</a:t>
              </a:r>
              <a:endParaRPr lang="fr-FR" sz="800" dirty="0" smtClean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276600" y="5029200"/>
              <a:ext cx="2225311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Audio, </a:t>
              </a:r>
              <a:r>
                <a:rPr lang="fr-FR" sz="800" dirty="0" err="1" smtClean="0"/>
                <a:t>video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M</a:t>
              </a:r>
              <a:r>
                <a:rPr lang="fr-FR" sz="800" dirty="0" err="1" smtClean="0"/>
                <a:t>ultimedia</a:t>
              </a:r>
              <a:r>
                <a:rPr lang="fr-FR" sz="800" dirty="0" smtClean="0"/>
                <a:t> annotations</a:t>
              </a:r>
              <a:endParaRPr lang="fr-FR" sz="800" dirty="0"/>
            </a:p>
          </p:txBody>
        </p:sp>
      </p:grpSp>
      <p:grpSp>
        <p:nvGrpSpPr>
          <p:cNvPr id="2" name="Grouper 9"/>
          <p:cNvGrpSpPr>
            <a:grpSpLocks/>
          </p:cNvGrpSpPr>
          <p:nvPr/>
        </p:nvGrpSpPr>
        <p:grpSpPr bwMode="auto">
          <a:xfrm>
            <a:off x="6096000" y="4267200"/>
            <a:ext cx="2514600" cy="1600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3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16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20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1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33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49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50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1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52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6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57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8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59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0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61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108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109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21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135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8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9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1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12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24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38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1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2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277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78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279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283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295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1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7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5775508" y="584894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ENVIRONMENT</a:t>
            </a:r>
            <a:endParaRPr lang="fr-FR" dirty="0"/>
          </a:p>
        </p:txBody>
      </p:sp>
      <p:sp>
        <p:nvSpPr>
          <p:cNvPr id="349" name="Signalisation droite 348"/>
          <p:cNvSpPr/>
          <p:nvPr/>
        </p:nvSpPr>
        <p:spPr>
          <a:xfrm>
            <a:off x="1295400" y="4770600"/>
            <a:ext cx="2231069" cy="334800"/>
          </a:xfrm>
          <a:prstGeom prst="homePlat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R</a:t>
            </a:r>
            <a:endParaRPr lang="fr-FR" dirty="0"/>
          </a:p>
        </p:txBody>
      </p:sp>
      <p:sp>
        <p:nvSpPr>
          <p:cNvPr id="347" name="Rectangle 346"/>
          <p:cNvSpPr/>
          <p:nvPr/>
        </p:nvSpPr>
        <p:spPr>
          <a:xfrm>
            <a:off x="533400" y="4770620"/>
            <a:ext cx="762000" cy="331537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</a:t>
            </a:r>
            <a:r>
              <a:rPr lang="fr-FR" baseline="-25000" dirty="0" smtClean="0"/>
              <a:t>TR</a:t>
            </a:r>
            <a:endParaRPr lang="fr-FR" dirty="0"/>
          </a:p>
        </p:txBody>
      </p:sp>
      <p:sp>
        <p:nvSpPr>
          <p:cNvPr id="351" name="ZoneTexte 350"/>
          <p:cNvSpPr txBox="1"/>
          <p:nvPr/>
        </p:nvSpPr>
        <p:spPr>
          <a:xfrm>
            <a:off x="3465285" y="4648200"/>
            <a:ext cx="207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IMARY TRACE</a:t>
            </a:r>
            <a:endParaRPr lang="fr-FR" dirty="0"/>
          </a:p>
        </p:txBody>
      </p:sp>
      <p:sp>
        <p:nvSpPr>
          <p:cNvPr id="352" name="ZoneTexte 351"/>
          <p:cNvSpPr txBox="1"/>
          <p:nvPr/>
        </p:nvSpPr>
        <p:spPr>
          <a:xfrm>
            <a:off x="3547293" y="5754469"/>
            <a:ext cx="173936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i="1" dirty="0" smtClean="0"/>
              <a:t>COLLECTING</a:t>
            </a:r>
          </a:p>
          <a:p>
            <a:r>
              <a:rPr lang="fr-FR" b="1" i="1" dirty="0" smtClean="0"/>
              <a:t>ELEMENTS</a:t>
            </a:r>
            <a:endParaRPr lang="fr-FR" b="1" i="1" dirty="0"/>
          </a:p>
        </p:txBody>
      </p:sp>
      <p:sp>
        <p:nvSpPr>
          <p:cNvPr id="354" name="Cylindre 353"/>
          <p:cNvSpPr/>
          <p:nvPr/>
        </p:nvSpPr>
        <p:spPr>
          <a:xfrm>
            <a:off x="3775893" y="3352800"/>
            <a:ext cx="1405707" cy="129540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RACE BASE</a:t>
            </a:r>
            <a:endParaRPr lang="fr-FR" dirty="0"/>
          </a:p>
        </p:txBody>
      </p:sp>
      <p:grpSp>
        <p:nvGrpSpPr>
          <p:cNvPr id="361" name="Grouper 360"/>
          <p:cNvGrpSpPr>
            <a:grpSpLocks noChangeAspect="1"/>
          </p:cNvGrpSpPr>
          <p:nvPr/>
        </p:nvGrpSpPr>
        <p:grpSpPr>
          <a:xfrm>
            <a:off x="3916496" y="4419600"/>
            <a:ext cx="579304" cy="64800"/>
            <a:chOff x="512131" y="4487523"/>
            <a:chExt cx="2993069" cy="334800"/>
          </a:xfrm>
        </p:grpSpPr>
        <p:sp>
          <p:nvSpPr>
            <p:cNvPr id="362" name="Rectangle 361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3" name="Signalisation droite 362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65" name="Connecteur droit avec flèche 364"/>
          <p:cNvCxnSpPr>
            <a:stCxn id="349" idx="0"/>
            <a:endCxn id="363" idx="2"/>
          </p:cNvCxnSpPr>
          <p:nvPr/>
        </p:nvCxnSpPr>
        <p:spPr>
          <a:xfrm rot="5400000" flipH="1" flipV="1">
            <a:off x="3152362" y="3659273"/>
            <a:ext cx="286200" cy="193645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2" name="Ellipse 381"/>
          <p:cNvSpPr/>
          <p:nvPr/>
        </p:nvSpPr>
        <p:spPr>
          <a:xfrm>
            <a:off x="1388091" y="4800600"/>
            <a:ext cx="288309" cy="247665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3" name="Ellipse 382"/>
          <p:cNvSpPr/>
          <p:nvPr/>
        </p:nvSpPr>
        <p:spPr>
          <a:xfrm>
            <a:off x="1692891" y="4800600"/>
            <a:ext cx="288309" cy="247665"/>
          </a:xfrm>
          <a:prstGeom prst="ellipse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2" name="Ellipse 391"/>
          <p:cNvSpPr/>
          <p:nvPr/>
        </p:nvSpPr>
        <p:spPr>
          <a:xfrm>
            <a:off x="1997691" y="4800600"/>
            <a:ext cx="288309" cy="247665"/>
          </a:xfrm>
          <a:prstGeom prst="ellipse">
            <a:avLst/>
          </a:prstGeom>
          <a:solidFill>
            <a:srgbClr val="68FFE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4" name="Rectangle 393"/>
          <p:cNvSpPr/>
          <p:nvPr/>
        </p:nvSpPr>
        <p:spPr>
          <a:xfrm>
            <a:off x="533400" y="5358340"/>
            <a:ext cx="2993069" cy="1008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5" name="Rectangle 394"/>
          <p:cNvSpPr/>
          <p:nvPr/>
        </p:nvSpPr>
        <p:spPr>
          <a:xfrm>
            <a:off x="169863" y="1011218"/>
            <a:ext cx="5773737" cy="42488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Flèche vers la gauche 343"/>
          <p:cNvSpPr/>
          <p:nvPr/>
        </p:nvSpPr>
        <p:spPr>
          <a:xfrm>
            <a:off x="3547293" y="4953000"/>
            <a:ext cx="4135376" cy="838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2</a:t>
            </a:fld>
            <a:endParaRPr lang="fr-FR"/>
          </a:p>
        </p:txBody>
      </p:sp>
      <p:grpSp>
        <p:nvGrpSpPr>
          <p:cNvPr id="2" name="Grouper 345"/>
          <p:cNvGrpSpPr>
            <a:grpSpLocks noChangeAspect="1"/>
          </p:cNvGrpSpPr>
          <p:nvPr/>
        </p:nvGrpSpPr>
        <p:grpSpPr>
          <a:xfrm>
            <a:off x="609600" y="5257800"/>
            <a:ext cx="2937693" cy="1018800"/>
            <a:chOff x="228600" y="4495800"/>
            <a:chExt cx="5273311" cy="1828800"/>
          </a:xfrm>
        </p:grpSpPr>
        <p:sp>
          <p:nvSpPr>
            <p:cNvPr id="7" name="Trapèze 6"/>
            <p:cNvSpPr/>
            <p:nvPr/>
          </p:nvSpPr>
          <p:spPr>
            <a:xfrm>
              <a:off x="381000" y="5791200"/>
              <a:ext cx="1066800" cy="533400"/>
            </a:xfrm>
            <a:prstGeom prst="trapezoid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smtClean="0"/>
                <a:t>Digital agent</a:t>
              </a:r>
              <a:endParaRPr lang="fr-FR" sz="800" dirty="0"/>
            </a:p>
          </p:txBody>
        </p:sp>
        <p:sp>
          <p:nvSpPr>
            <p:cNvPr id="8" name="Trapèze 7"/>
            <p:cNvSpPr/>
            <p:nvPr/>
          </p:nvSpPr>
          <p:spPr>
            <a:xfrm>
              <a:off x="2057400" y="5791200"/>
              <a:ext cx="1219200" cy="533400"/>
            </a:xfrm>
            <a:prstGeom prst="trapezoid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Human</a:t>
              </a:r>
              <a:r>
                <a:rPr lang="fr-FR" sz="800" dirty="0" smtClean="0"/>
                <a:t> agent</a:t>
              </a:r>
              <a:endParaRPr lang="fr-FR" sz="800" dirty="0"/>
            </a:p>
          </p:txBody>
        </p:sp>
        <p:sp>
          <p:nvSpPr>
            <p:cNvPr id="9" name="Trapèze 8"/>
            <p:cNvSpPr/>
            <p:nvPr/>
          </p:nvSpPr>
          <p:spPr>
            <a:xfrm>
              <a:off x="3912455" y="5791200"/>
              <a:ext cx="1447800" cy="533400"/>
            </a:xfrm>
            <a:prstGeom prst="trapezoi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External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captures</a:t>
              </a:r>
              <a:endParaRPr lang="fr-FR" sz="800" dirty="0"/>
            </a:p>
          </p:txBody>
        </p:sp>
        <p:sp>
          <p:nvSpPr>
            <p:cNvPr id="10" name="Triangle isocèle 9"/>
            <p:cNvSpPr>
              <a:spLocks noChangeAspect="1"/>
            </p:cNvSpPr>
            <p:nvPr/>
          </p:nvSpPr>
          <p:spPr>
            <a:xfrm>
              <a:off x="634700" y="4495800"/>
              <a:ext cx="432100" cy="417600"/>
            </a:xfrm>
            <a:prstGeom prst="triangle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 dirty="0"/>
            </a:p>
          </p:txBody>
        </p:sp>
        <p:sp>
          <p:nvSpPr>
            <p:cNvPr id="11" name="Triangle isocèle 10"/>
            <p:cNvSpPr>
              <a:spLocks noChangeAspect="1"/>
            </p:cNvSpPr>
            <p:nvPr/>
          </p:nvSpPr>
          <p:spPr>
            <a:xfrm>
              <a:off x="2388431" y="4495800"/>
              <a:ext cx="430969" cy="417600"/>
            </a:xfrm>
            <a:prstGeom prst="triangle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2" name="Triangle isocèle 11"/>
            <p:cNvSpPr>
              <a:spLocks noChangeAspect="1"/>
            </p:cNvSpPr>
            <p:nvPr/>
          </p:nvSpPr>
          <p:spPr>
            <a:xfrm>
              <a:off x="4293455" y="4495800"/>
              <a:ext cx="527570" cy="417600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228600" y="4876800"/>
              <a:ext cx="1242476" cy="8287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Digital </a:t>
              </a:r>
              <a:r>
                <a:rPr lang="fr-FR" sz="800" dirty="0" err="1" smtClean="0"/>
                <a:t>envt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Interaction </a:t>
              </a:r>
            </a:p>
            <a:p>
              <a:pPr algn="ctr"/>
              <a:r>
                <a:rPr lang="fr-FR" sz="800" dirty="0" err="1" smtClean="0"/>
                <a:t>elements</a:t>
              </a:r>
              <a:endParaRPr lang="fr-FR" sz="800" dirty="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988605" y="5029200"/>
              <a:ext cx="1211723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800" dirty="0" smtClean="0"/>
                <a:t>User </a:t>
              </a:r>
              <a:r>
                <a:rPr lang="fr-FR" sz="800" dirty="0" err="1" smtClean="0"/>
                <a:t>given</a:t>
              </a:r>
              <a:endParaRPr lang="fr-FR" sz="800" dirty="0" smtClean="0"/>
            </a:p>
            <a:p>
              <a:r>
                <a:rPr lang="fr-FR" sz="800" dirty="0" err="1" smtClean="0"/>
                <a:t>elements</a:t>
              </a:r>
              <a:endParaRPr lang="fr-FR" sz="800" dirty="0" smtClean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276600" y="5029200"/>
              <a:ext cx="2225311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Audio, </a:t>
              </a:r>
              <a:r>
                <a:rPr lang="fr-FR" sz="800" dirty="0" err="1" smtClean="0"/>
                <a:t>video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M</a:t>
              </a:r>
              <a:r>
                <a:rPr lang="fr-FR" sz="800" dirty="0" err="1" smtClean="0"/>
                <a:t>ultimedia</a:t>
              </a:r>
              <a:r>
                <a:rPr lang="fr-FR" sz="800" dirty="0" smtClean="0"/>
                <a:t> annotations</a:t>
              </a:r>
              <a:endParaRPr lang="fr-FR" sz="800" dirty="0"/>
            </a:p>
          </p:txBody>
        </p:sp>
      </p:grpSp>
      <p:grpSp>
        <p:nvGrpSpPr>
          <p:cNvPr id="3" name="Grouper 9"/>
          <p:cNvGrpSpPr>
            <a:grpSpLocks/>
          </p:cNvGrpSpPr>
          <p:nvPr/>
        </p:nvGrpSpPr>
        <p:grpSpPr bwMode="auto">
          <a:xfrm>
            <a:off x="6096000" y="4267200"/>
            <a:ext cx="2514600" cy="1600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33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9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50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51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2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56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7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58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9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0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1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108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109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121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35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148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9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211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2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24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38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5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2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77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278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79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283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295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30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7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25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5775508" y="584894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ENVIRONMENT</a:t>
            </a:r>
            <a:endParaRPr lang="fr-FR" dirty="0"/>
          </a:p>
        </p:txBody>
      </p:sp>
      <p:sp>
        <p:nvSpPr>
          <p:cNvPr id="349" name="Signalisation droite 348"/>
          <p:cNvSpPr/>
          <p:nvPr/>
        </p:nvSpPr>
        <p:spPr>
          <a:xfrm>
            <a:off x="1295400" y="4770600"/>
            <a:ext cx="2231069" cy="334800"/>
          </a:xfrm>
          <a:prstGeom prst="homePlat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R</a:t>
            </a:r>
            <a:endParaRPr lang="fr-FR" dirty="0"/>
          </a:p>
        </p:txBody>
      </p:sp>
      <p:sp>
        <p:nvSpPr>
          <p:cNvPr id="347" name="Rectangle 346"/>
          <p:cNvSpPr/>
          <p:nvPr/>
        </p:nvSpPr>
        <p:spPr>
          <a:xfrm>
            <a:off x="533400" y="4770620"/>
            <a:ext cx="762000" cy="331537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</a:t>
            </a:r>
            <a:r>
              <a:rPr lang="fr-FR" baseline="-25000" dirty="0" smtClean="0"/>
              <a:t>TR</a:t>
            </a:r>
            <a:endParaRPr lang="fr-FR" dirty="0"/>
          </a:p>
        </p:txBody>
      </p:sp>
      <p:sp>
        <p:nvSpPr>
          <p:cNvPr id="351" name="ZoneTexte 350"/>
          <p:cNvSpPr txBox="1"/>
          <p:nvPr/>
        </p:nvSpPr>
        <p:spPr>
          <a:xfrm>
            <a:off x="3465285" y="4648200"/>
            <a:ext cx="207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IMARY TRACE</a:t>
            </a:r>
            <a:endParaRPr lang="fr-FR" dirty="0"/>
          </a:p>
        </p:txBody>
      </p:sp>
      <p:sp>
        <p:nvSpPr>
          <p:cNvPr id="352" name="ZoneTexte 351"/>
          <p:cNvSpPr txBox="1"/>
          <p:nvPr/>
        </p:nvSpPr>
        <p:spPr>
          <a:xfrm>
            <a:off x="3547293" y="5754469"/>
            <a:ext cx="173936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i="1" dirty="0" smtClean="0"/>
              <a:t>COLLECTING</a:t>
            </a:r>
          </a:p>
          <a:p>
            <a:r>
              <a:rPr lang="fr-FR" b="1" i="1" dirty="0" smtClean="0"/>
              <a:t>ELEMENTS</a:t>
            </a:r>
            <a:endParaRPr lang="fr-FR" b="1" i="1" dirty="0"/>
          </a:p>
        </p:txBody>
      </p:sp>
      <p:sp>
        <p:nvSpPr>
          <p:cNvPr id="354" name="Cylindre 353"/>
          <p:cNvSpPr/>
          <p:nvPr/>
        </p:nvSpPr>
        <p:spPr>
          <a:xfrm>
            <a:off x="3775893" y="3352800"/>
            <a:ext cx="1405707" cy="129540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RACE BASE</a:t>
            </a:r>
            <a:endParaRPr lang="fr-FR" dirty="0"/>
          </a:p>
        </p:txBody>
      </p:sp>
      <p:grpSp>
        <p:nvGrpSpPr>
          <p:cNvPr id="326" name="Grouper 360"/>
          <p:cNvGrpSpPr>
            <a:grpSpLocks noChangeAspect="1"/>
          </p:cNvGrpSpPr>
          <p:nvPr/>
        </p:nvGrpSpPr>
        <p:grpSpPr>
          <a:xfrm>
            <a:off x="3916496" y="4419600"/>
            <a:ext cx="579304" cy="64800"/>
            <a:chOff x="512131" y="4487523"/>
            <a:chExt cx="2993069" cy="334800"/>
          </a:xfrm>
        </p:grpSpPr>
        <p:sp>
          <p:nvSpPr>
            <p:cNvPr id="362" name="Rectangle 361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3" name="Signalisation droite 362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65" name="Connecteur droit avec flèche 364"/>
          <p:cNvCxnSpPr>
            <a:stCxn id="349" idx="0"/>
            <a:endCxn id="363" idx="2"/>
          </p:cNvCxnSpPr>
          <p:nvPr/>
        </p:nvCxnSpPr>
        <p:spPr>
          <a:xfrm rot="5400000" flipH="1" flipV="1">
            <a:off x="3152362" y="3659273"/>
            <a:ext cx="286200" cy="193645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2" name="Ellipse 381"/>
          <p:cNvSpPr/>
          <p:nvPr/>
        </p:nvSpPr>
        <p:spPr>
          <a:xfrm>
            <a:off x="1388091" y="4800600"/>
            <a:ext cx="288309" cy="247665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83" name="Ellipse 382"/>
          <p:cNvSpPr/>
          <p:nvPr/>
        </p:nvSpPr>
        <p:spPr>
          <a:xfrm>
            <a:off x="1692891" y="4800600"/>
            <a:ext cx="288309" cy="247665"/>
          </a:xfrm>
          <a:prstGeom prst="ellipse">
            <a:avLst/>
          </a:prstGeom>
          <a:solidFill>
            <a:srgbClr val="66006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2" name="Ellipse 391"/>
          <p:cNvSpPr/>
          <p:nvPr/>
        </p:nvSpPr>
        <p:spPr>
          <a:xfrm>
            <a:off x="1997691" y="4800600"/>
            <a:ext cx="288309" cy="247665"/>
          </a:xfrm>
          <a:prstGeom prst="ellipse">
            <a:avLst/>
          </a:prstGeom>
          <a:solidFill>
            <a:srgbClr val="68FFE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4" name="Rectangle 393"/>
          <p:cNvSpPr/>
          <p:nvPr/>
        </p:nvSpPr>
        <p:spPr>
          <a:xfrm>
            <a:off x="533400" y="5358340"/>
            <a:ext cx="2993069" cy="1008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5" name="Rectangle 394"/>
          <p:cNvSpPr/>
          <p:nvPr/>
        </p:nvSpPr>
        <p:spPr>
          <a:xfrm>
            <a:off x="169863" y="1011218"/>
            <a:ext cx="5773737" cy="424882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59" name="Signalisation droite 358"/>
          <p:cNvSpPr/>
          <p:nvPr/>
        </p:nvSpPr>
        <p:spPr>
          <a:xfrm>
            <a:off x="1149576" y="3276600"/>
            <a:ext cx="2231069" cy="334800"/>
          </a:xfrm>
          <a:prstGeom prst="homePlate">
            <a:avLst/>
          </a:prstGeom>
          <a:solidFill>
            <a:srgbClr val="FF66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TR</a:t>
            </a:r>
            <a:endParaRPr lang="fr-FR" dirty="0"/>
          </a:p>
        </p:txBody>
      </p:sp>
      <p:sp>
        <p:nvSpPr>
          <p:cNvPr id="360" name="Rectangle 359"/>
          <p:cNvSpPr/>
          <p:nvPr/>
        </p:nvSpPr>
        <p:spPr>
          <a:xfrm>
            <a:off x="387576" y="3276620"/>
            <a:ext cx="762000" cy="331537"/>
          </a:xfrm>
          <a:prstGeom prst="rect">
            <a:avLst/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/>
              <a:t>M</a:t>
            </a:r>
            <a:r>
              <a:rPr lang="fr-FR" baseline="-25000" dirty="0" smtClean="0"/>
              <a:t>TR</a:t>
            </a:r>
            <a:endParaRPr lang="fr-FR" dirty="0"/>
          </a:p>
        </p:txBody>
      </p:sp>
      <p:sp>
        <p:nvSpPr>
          <p:cNvPr id="366" name="Ellipse 365"/>
          <p:cNvSpPr/>
          <p:nvPr/>
        </p:nvSpPr>
        <p:spPr>
          <a:xfrm>
            <a:off x="1600200" y="3306600"/>
            <a:ext cx="288309" cy="247665"/>
          </a:xfrm>
          <a:prstGeom prst="ellipse">
            <a:avLst/>
          </a:prstGeom>
          <a:solidFill>
            <a:srgbClr val="68FFE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67" name="Losange 366"/>
          <p:cNvSpPr/>
          <p:nvPr/>
        </p:nvSpPr>
        <p:spPr>
          <a:xfrm>
            <a:off x="1288800" y="3306600"/>
            <a:ext cx="301276" cy="247665"/>
          </a:xfrm>
          <a:prstGeom prst="diamond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68" name="Grouper 360"/>
          <p:cNvGrpSpPr>
            <a:grpSpLocks noChangeAspect="1"/>
          </p:cNvGrpSpPr>
          <p:nvPr/>
        </p:nvGrpSpPr>
        <p:grpSpPr>
          <a:xfrm>
            <a:off x="3886200" y="4038600"/>
            <a:ext cx="579304" cy="64800"/>
            <a:chOff x="512131" y="4487523"/>
            <a:chExt cx="2993069" cy="334800"/>
          </a:xfrm>
        </p:grpSpPr>
        <p:sp>
          <p:nvSpPr>
            <p:cNvPr id="369" name="Rectangle 368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70" name="Signalisation droite 369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72" name="Connecteur droit avec flèche 371"/>
          <p:cNvCxnSpPr/>
          <p:nvPr/>
        </p:nvCxnSpPr>
        <p:spPr>
          <a:xfrm rot="16200000" flipV="1">
            <a:off x="1052211" y="4149272"/>
            <a:ext cx="1114065" cy="3832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7" name="ZoneTexte 376"/>
          <p:cNvSpPr txBox="1"/>
          <p:nvPr/>
        </p:nvSpPr>
        <p:spPr>
          <a:xfrm>
            <a:off x="285397" y="3989852"/>
            <a:ext cx="1728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ansformation</a:t>
            </a:r>
            <a:endParaRPr lang="fr-FR" dirty="0"/>
          </a:p>
        </p:txBody>
      </p:sp>
      <p:cxnSp>
        <p:nvCxnSpPr>
          <p:cNvPr id="378" name="Connecteur droit avec flèche 377"/>
          <p:cNvCxnSpPr>
            <a:stCxn id="359" idx="2"/>
            <a:endCxn id="370" idx="0"/>
          </p:cNvCxnSpPr>
          <p:nvPr/>
        </p:nvCxnSpPr>
        <p:spPr>
          <a:xfrm rot="16200000" flipH="1">
            <a:off x="2993802" y="2799008"/>
            <a:ext cx="427200" cy="2051983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1" name="ZoneTexte 380"/>
          <p:cNvSpPr txBox="1"/>
          <p:nvPr/>
        </p:nvSpPr>
        <p:spPr>
          <a:xfrm>
            <a:off x="1600200" y="2895600"/>
            <a:ext cx="2809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RANSFORMED TRACE</a:t>
            </a:r>
            <a:endParaRPr lang="fr-FR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Flèche vers la gauche 343"/>
          <p:cNvSpPr/>
          <p:nvPr/>
        </p:nvSpPr>
        <p:spPr>
          <a:xfrm>
            <a:off x="3547293" y="4953000"/>
            <a:ext cx="4135376" cy="838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3</a:t>
            </a:fld>
            <a:endParaRPr lang="fr-FR"/>
          </a:p>
        </p:txBody>
      </p:sp>
      <p:grpSp>
        <p:nvGrpSpPr>
          <p:cNvPr id="2" name="Grouper 345"/>
          <p:cNvGrpSpPr>
            <a:grpSpLocks noChangeAspect="1"/>
          </p:cNvGrpSpPr>
          <p:nvPr/>
        </p:nvGrpSpPr>
        <p:grpSpPr>
          <a:xfrm>
            <a:off x="609600" y="5257800"/>
            <a:ext cx="2937693" cy="1018800"/>
            <a:chOff x="228600" y="4495800"/>
            <a:chExt cx="5273311" cy="1828800"/>
          </a:xfrm>
        </p:grpSpPr>
        <p:sp>
          <p:nvSpPr>
            <p:cNvPr id="7" name="Trapèze 6"/>
            <p:cNvSpPr/>
            <p:nvPr/>
          </p:nvSpPr>
          <p:spPr>
            <a:xfrm>
              <a:off x="381000" y="5791200"/>
              <a:ext cx="1066800" cy="533400"/>
            </a:xfrm>
            <a:prstGeom prst="trapezoid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smtClean="0"/>
                <a:t>Digital agent</a:t>
              </a:r>
              <a:endParaRPr lang="fr-FR" sz="800" dirty="0"/>
            </a:p>
          </p:txBody>
        </p:sp>
        <p:sp>
          <p:nvSpPr>
            <p:cNvPr id="8" name="Trapèze 7"/>
            <p:cNvSpPr/>
            <p:nvPr/>
          </p:nvSpPr>
          <p:spPr>
            <a:xfrm>
              <a:off x="2057400" y="5791200"/>
              <a:ext cx="1219200" cy="533400"/>
            </a:xfrm>
            <a:prstGeom prst="trapezoid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Human</a:t>
              </a:r>
              <a:r>
                <a:rPr lang="fr-FR" sz="800" dirty="0" smtClean="0"/>
                <a:t> agent</a:t>
              </a:r>
              <a:endParaRPr lang="fr-FR" sz="800" dirty="0"/>
            </a:p>
          </p:txBody>
        </p:sp>
        <p:sp>
          <p:nvSpPr>
            <p:cNvPr id="9" name="Trapèze 8"/>
            <p:cNvSpPr/>
            <p:nvPr/>
          </p:nvSpPr>
          <p:spPr>
            <a:xfrm>
              <a:off x="3912455" y="5791200"/>
              <a:ext cx="1447800" cy="533400"/>
            </a:xfrm>
            <a:prstGeom prst="trapezoi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External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captures</a:t>
              </a:r>
              <a:endParaRPr lang="fr-FR" sz="800" dirty="0"/>
            </a:p>
          </p:txBody>
        </p:sp>
        <p:sp>
          <p:nvSpPr>
            <p:cNvPr id="10" name="Triangle isocèle 9"/>
            <p:cNvSpPr>
              <a:spLocks noChangeAspect="1"/>
            </p:cNvSpPr>
            <p:nvPr/>
          </p:nvSpPr>
          <p:spPr>
            <a:xfrm>
              <a:off x="634700" y="4495800"/>
              <a:ext cx="432100" cy="417600"/>
            </a:xfrm>
            <a:prstGeom prst="triangle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 dirty="0"/>
            </a:p>
          </p:txBody>
        </p:sp>
        <p:sp>
          <p:nvSpPr>
            <p:cNvPr id="11" name="Triangle isocèle 10"/>
            <p:cNvSpPr>
              <a:spLocks noChangeAspect="1"/>
            </p:cNvSpPr>
            <p:nvPr/>
          </p:nvSpPr>
          <p:spPr>
            <a:xfrm>
              <a:off x="2388431" y="4495800"/>
              <a:ext cx="430969" cy="417600"/>
            </a:xfrm>
            <a:prstGeom prst="triangle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2" name="Triangle isocèle 11"/>
            <p:cNvSpPr>
              <a:spLocks noChangeAspect="1"/>
            </p:cNvSpPr>
            <p:nvPr/>
          </p:nvSpPr>
          <p:spPr>
            <a:xfrm>
              <a:off x="4293455" y="4495800"/>
              <a:ext cx="527570" cy="417600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228600" y="4876800"/>
              <a:ext cx="1242476" cy="8287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Digital </a:t>
              </a:r>
              <a:r>
                <a:rPr lang="fr-FR" sz="800" dirty="0" err="1" smtClean="0"/>
                <a:t>envt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Interaction </a:t>
              </a:r>
            </a:p>
            <a:p>
              <a:pPr algn="ctr"/>
              <a:r>
                <a:rPr lang="fr-FR" sz="800" dirty="0" err="1" smtClean="0"/>
                <a:t>elements</a:t>
              </a:r>
              <a:endParaRPr lang="fr-FR" sz="800" dirty="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988605" y="5029200"/>
              <a:ext cx="1211723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800" dirty="0" smtClean="0"/>
                <a:t>User </a:t>
              </a:r>
              <a:r>
                <a:rPr lang="fr-FR" sz="800" dirty="0" err="1" smtClean="0"/>
                <a:t>given</a:t>
              </a:r>
              <a:endParaRPr lang="fr-FR" sz="800" dirty="0" smtClean="0"/>
            </a:p>
            <a:p>
              <a:r>
                <a:rPr lang="fr-FR" sz="800" dirty="0" err="1" smtClean="0"/>
                <a:t>elements</a:t>
              </a:r>
              <a:endParaRPr lang="fr-FR" sz="800" dirty="0" smtClean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276600" y="5029200"/>
              <a:ext cx="2225311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Audio, </a:t>
              </a:r>
              <a:r>
                <a:rPr lang="fr-FR" sz="800" dirty="0" err="1" smtClean="0"/>
                <a:t>video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M</a:t>
              </a:r>
              <a:r>
                <a:rPr lang="fr-FR" sz="800" dirty="0" err="1" smtClean="0"/>
                <a:t>ultimedia</a:t>
              </a:r>
              <a:r>
                <a:rPr lang="fr-FR" sz="800" dirty="0" smtClean="0"/>
                <a:t> annotations</a:t>
              </a:r>
              <a:endParaRPr lang="fr-FR" sz="800" dirty="0"/>
            </a:p>
          </p:txBody>
        </p:sp>
      </p:grpSp>
      <p:grpSp>
        <p:nvGrpSpPr>
          <p:cNvPr id="3" name="Grouper 9"/>
          <p:cNvGrpSpPr>
            <a:grpSpLocks/>
          </p:cNvGrpSpPr>
          <p:nvPr/>
        </p:nvGrpSpPr>
        <p:grpSpPr bwMode="auto">
          <a:xfrm>
            <a:off x="6096000" y="4267200"/>
            <a:ext cx="2514600" cy="1600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33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9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50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51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2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56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7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58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9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0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1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108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109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121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35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148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9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211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2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24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38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5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2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77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278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79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283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295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30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7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25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5775508" y="584894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ENVIRONMENT</a:t>
            </a:r>
            <a:endParaRPr lang="fr-FR" dirty="0"/>
          </a:p>
        </p:txBody>
      </p:sp>
      <p:grpSp>
        <p:nvGrpSpPr>
          <p:cNvPr id="379" name="Grouper 378"/>
          <p:cNvGrpSpPr/>
          <p:nvPr/>
        </p:nvGrpSpPr>
        <p:grpSpPr>
          <a:xfrm>
            <a:off x="533400" y="4770600"/>
            <a:ext cx="2993069" cy="334800"/>
            <a:chOff x="533400" y="4770600"/>
            <a:chExt cx="2993069" cy="334800"/>
          </a:xfrm>
        </p:grpSpPr>
        <p:sp>
          <p:nvSpPr>
            <p:cNvPr id="349" name="Signalisation droite 348"/>
            <p:cNvSpPr/>
            <p:nvPr/>
          </p:nvSpPr>
          <p:spPr>
            <a:xfrm>
              <a:off x="1295400" y="4770600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533400" y="4770620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351" name="ZoneTexte 350"/>
          <p:cNvSpPr txBox="1"/>
          <p:nvPr/>
        </p:nvSpPr>
        <p:spPr>
          <a:xfrm>
            <a:off x="3465285" y="4648200"/>
            <a:ext cx="207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IMARY TRACE</a:t>
            </a:r>
            <a:endParaRPr lang="fr-FR" dirty="0"/>
          </a:p>
        </p:txBody>
      </p:sp>
      <p:sp>
        <p:nvSpPr>
          <p:cNvPr id="352" name="ZoneTexte 351"/>
          <p:cNvSpPr txBox="1"/>
          <p:nvPr/>
        </p:nvSpPr>
        <p:spPr>
          <a:xfrm>
            <a:off x="3547293" y="5754469"/>
            <a:ext cx="173936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i="1" dirty="0" smtClean="0"/>
              <a:t>COLLECTING</a:t>
            </a:r>
          </a:p>
          <a:p>
            <a:r>
              <a:rPr lang="fr-FR" b="1" i="1" dirty="0" smtClean="0"/>
              <a:t>ELEMENTS</a:t>
            </a:r>
            <a:endParaRPr lang="fr-FR" b="1" i="1" dirty="0"/>
          </a:p>
        </p:txBody>
      </p:sp>
      <p:sp>
        <p:nvSpPr>
          <p:cNvPr id="354" name="Cylindre 353"/>
          <p:cNvSpPr/>
          <p:nvPr/>
        </p:nvSpPr>
        <p:spPr>
          <a:xfrm>
            <a:off x="3775893" y="3352800"/>
            <a:ext cx="1405707" cy="129540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pSp>
        <p:nvGrpSpPr>
          <p:cNvPr id="326" name="Grouper 360"/>
          <p:cNvGrpSpPr>
            <a:grpSpLocks noChangeAspect="1"/>
          </p:cNvGrpSpPr>
          <p:nvPr/>
        </p:nvGrpSpPr>
        <p:grpSpPr>
          <a:xfrm>
            <a:off x="3916496" y="4419600"/>
            <a:ext cx="579304" cy="64800"/>
            <a:chOff x="512131" y="4487523"/>
            <a:chExt cx="2993069" cy="334800"/>
          </a:xfrm>
        </p:grpSpPr>
        <p:sp>
          <p:nvSpPr>
            <p:cNvPr id="362" name="Rectangle 361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3" name="Signalisation droite 362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65" name="Connecteur droit avec flèche 364"/>
          <p:cNvCxnSpPr>
            <a:stCxn id="349" idx="0"/>
            <a:endCxn id="363" idx="2"/>
          </p:cNvCxnSpPr>
          <p:nvPr/>
        </p:nvCxnSpPr>
        <p:spPr>
          <a:xfrm rot="5400000" flipH="1" flipV="1">
            <a:off x="3152362" y="3659273"/>
            <a:ext cx="286200" cy="193645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4" name="Rectangle 393"/>
          <p:cNvSpPr/>
          <p:nvPr/>
        </p:nvSpPr>
        <p:spPr>
          <a:xfrm>
            <a:off x="533400" y="5358340"/>
            <a:ext cx="2993069" cy="1008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5" name="Rectangle 394"/>
          <p:cNvSpPr/>
          <p:nvPr/>
        </p:nvSpPr>
        <p:spPr>
          <a:xfrm>
            <a:off x="169863" y="2133600"/>
            <a:ext cx="5773737" cy="31345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76" name="Grouper 375"/>
          <p:cNvGrpSpPr>
            <a:grpSpLocks noChangeAspect="1"/>
          </p:cNvGrpSpPr>
          <p:nvPr/>
        </p:nvGrpSpPr>
        <p:grpSpPr>
          <a:xfrm>
            <a:off x="387576" y="3731400"/>
            <a:ext cx="1383892" cy="154800"/>
            <a:chOff x="387576" y="3276596"/>
            <a:chExt cx="2993069" cy="334800"/>
          </a:xfrm>
        </p:grpSpPr>
        <p:sp>
          <p:nvSpPr>
            <p:cNvPr id="359" name="Signalisation droite 358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46" name="Grouper 360"/>
          <p:cNvGrpSpPr>
            <a:grpSpLocks noChangeAspect="1"/>
          </p:cNvGrpSpPr>
          <p:nvPr/>
        </p:nvGrpSpPr>
        <p:grpSpPr>
          <a:xfrm>
            <a:off x="3886200" y="4327675"/>
            <a:ext cx="579304" cy="64800"/>
            <a:chOff x="512131" y="4487523"/>
            <a:chExt cx="2993069" cy="334800"/>
          </a:xfrm>
        </p:grpSpPr>
        <p:sp>
          <p:nvSpPr>
            <p:cNvPr id="369" name="Rectangle 368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70" name="Signalisation droite 369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78" name="Connecteur droit avec flèche 377"/>
          <p:cNvCxnSpPr>
            <a:stCxn id="359" idx="2"/>
            <a:endCxn id="370" idx="1"/>
          </p:cNvCxnSpPr>
          <p:nvPr/>
        </p:nvCxnSpPr>
        <p:spPr>
          <a:xfrm rot="16200000" flipH="1">
            <a:off x="2388397" y="2714787"/>
            <a:ext cx="473875" cy="2816700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80" name="Grouper 379"/>
          <p:cNvGrpSpPr>
            <a:grpSpLocks noChangeAspect="1"/>
          </p:cNvGrpSpPr>
          <p:nvPr/>
        </p:nvGrpSpPr>
        <p:grpSpPr>
          <a:xfrm>
            <a:off x="2081393" y="3731400"/>
            <a:ext cx="1383892" cy="154800"/>
            <a:chOff x="387576" y="3276600"/>
            <a:chExt cx="2993069" cy="334800"/>
          </a:xfrm>
        </p:grpSpPr>
        <p:sp>
          <p:nvSpPr>
            <p:cNvPr id="381" name="Signalisation droite 380"/>
            <p:cNvSpPr/>
            <p:nvPr/>
          </p:nvSpPr>
          <p:spPr>
            <a:xfrm>
              <a:off x="1149576" y="3276600"/>
              <a:ext cx="2231069" cy="334800"/>
            </a:xfrm>
            <a:prstGeom prst="homePlate">
              <a:avLst/>
            </a:prstGeom>
            <a:solidFill>
              <a:srgbClr val="FF66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86" name="Connecteur droit avec flèche 385"/>
          <p:cNvCxnSpPr>
            <a:stCxn id="381" idx="2"/>
            <a:endCxn id="391" idx="0"/>
          </p:cNvCxnSpPr>
          <p:nvPr/>
        </p:nvCxnSpPr>
        <p:spPr>
          <a:xfrm rot="16200000" flipH="1">
            <a:off x="3419697" y="3377303"/>
            <a:ext cx="304800" cy="1322593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89" name="Grouper 360"/>
          <p:cNvGrpSpPr>
            <a:grpSpLocks noChangeAspect="1"/>
          </p:cNvGrpSpPr>
          <p:nvPr/>
        </p:nvGrpSpPr>
        <p:grpSpPr>
          <a:xfrm>
            <a:off x="3886200" y="4191000"/>
            <a:ext cx="579304" cy="64800"/>
            <a:chOff x="512131" y="4487523"/>
            <a:chExt cx="2993069" cy="334800"/>
          </a:xfrm>
        </p:grpSpPr>
        <p:sp>
          <p:nvSpPr>
            <p:cNvPr id="390" name="Rectangle 389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91" name="Signalisation droite 390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97" name="Connecteur droit avec flèche 396"/>
          <p:cNvCxnSpPr/>
          <p:nvPr/>
        </p:nvCxnSpPr>
        <p:spPr>
          <a:xfrm rot="16200000" flipV="1">
            <a:off x="911945" y="4050807"/>
            <a:ext cx="881071" cy="5518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9" name="Connecteur droit avec flèche 398"/>
          <p:cNvCxnSpPr/>
          <p:nvPr/>
        </p:nvCxnSpPr>
        <p:spPr>
          <a:xfrm rot="5400000" flipH="1" flipV="1">
            <a:off x="1796786" y="3902230"/>
            <a:ext cx="881072" cy="8490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03" name="Grouper 402"/>
          <p:cNvGrpSpPr>
            <a:grpSpLocks noChangeAspect="1"/>
          </p:cNvGrpSpPr>
          <p:nvPr/>
        </p:nvGrpSpPr>
        <p:grpSpPr>
          <a:xfrm>
            <a:off x="539976" y="2971800"/>
            <a:ext cx="1383892" cy="154800"/>
            <a:chOff x="387576" y="3276596"/>
            <a:chExt cx="2993069" cy="334800"/>
          </a:xfrm>
        </p:grpSpPr>
        <p:sp>
          <p:nvSpPr>
            <p:cNvPr id="404" name="Signalisation droite 403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406" name="Grouper 405"/>
          <p:cNvGrpSpPr>
            <a:grpSpLocks noChangeAspect="1"/>
          </p:cNvGrpSpPr>
          <p:nvPr/>
        </p:nvGrpSpPr>
        <p:grpSpPr>
          <a:xfrm>
            <a:off x="1359308" y="2362200"/>
            <a:ext cx="1383892" cy="154800"/>
            <a:chOff x="387576" y="3276596"/>
            <a:chExt cx="2993069" cy="334800"/>
          </a:xfrm>
        </p:grpSpPr>
        <p:sp>
          <p:nvSpPr>
            <p:cNvPr id="407" name="Signalisation droite 406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409" name="Connecteur droit avec flèche 408"/>
          <p:cNvCxnSpPr>
            <a:endCxn id="404" idx="2"/>
          </p:cNvCxnSpPr>
          <p:nvPr/>
        </p:nvCxnSpPr>
        <p:spPr>
          <a:xfrm rot="5400000" flipH="1" flipV="1">
            <a:off x="920569" y="3282584"/>
            <a:ext cx="604799" cy="2928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2" name="Connecteur droit avec flèche 411"/>
          <p:cNvCxnSpPr/>
          <p:nvPr/>
        </p:nvCxnSpPr>
        <p:spPr>
          <a:xfrm flipV="1">
            <a:off x="1085177" y="2517000"/>
            <a:ext cx="996218" cy="4461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4" name="Connecteur droit avec flèche 413"/>
          <p:cNvCxnSpPr>
            <a:stCxn id="381" idx="0"/>
          </p:cNvCxnSpPr>
          <p:nvPr/>
        </p:nvCxnSpPr>
        <p:spPr>
          <a:xfrm rot="16200000" flipV="1">
            <a:off x="1888897" y="2709496"/>
            <a:ext cx="1214398" cy="8294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17" name="Grouper 360"/>
          <p:cNvGrpSpPr>
            <a:grpSpLocks noChangeAspect="1"/>
          </p:cNvGrpSpPr>
          <p:nvPr/>
        </p:nvGrpSpPr>
        <p:grpSpPr>
          <a:xfrm>
            <a:off x="4038600" y="4343400"/>
            <a:ext cx="579304" cy="64800"/>
            <a:chOff x="512131" y="4487523"/>
            <a:chExt cx="2993069" cy="334800"/>
          </a:xfrm>
        </p:grpSpPr>
        <p:sp>
          <p:nvSpPr>
            <p:cNvPr id="418" name="Rectangle 417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19" name="Signalisation droite 418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420" name="Grouper 360"/>
          <p:cNvGrpSpPr>
            <a:grpSpLocks noChangeAspect="1"/>
          </p:cNvGrpSpPr>
          <p:nvPr/>
        </p:nvGrpSpPr>
        <p:grpSpPr>
          <a:xfrm>
            <a:off x="3916496" y="3810000"/>
            <a:ext cx="579304" cy="64800"/>
            <a:chOff x="512131" y="4487523"/>
            <a:chExt cx="2993069" cy="334800"/>
          </a:xfrm>
        </p:grpSpPr>
        <p:sp>
          <p:nvSpPr>
            <p:cNvPr id="421" name="Rectangle 420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22" name="Signalisation droite 421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423" name="Grouper 360"/>
          <p:cNvGrpSpPr>
            <a:grpSpLocks noChangeAspect="1"/>
          </p:cNvGrpSpPr>
          <p:nvPr/>
        </p:nvGrpSpPr>
        <p:grpSpPr>
          <a:xfrm>
            <a:off x="3916496" y="4050000"/>
            <a:ext cx="579304" cy="64800"/>
            <a:chOff x="512131" y="4487523"/>
            <a:chExt cx="2993069" cy="334800"/>
          </a:xfrm>
        </p:grpSpPr>
        <p:sp>
          <p:nvSpPr>
            <p:cNvPr id="424" name="Rectangle 423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25" name="Signalisation droite 424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426" name="Connecteur droit avec flèche 425"/>
          <p:cNvCxnSpPr/>
          <p:nvPr/>
        </p:nvCxnSpPr>
        <p:spPr>
          <a:xfrm>
            <a:off x="1628409" y="3125104"/>
            <a:ext cx="2635281" cy="913496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9" name="Connecteur droit avec flèche 428"/>
          <p:cNvCxnSpPr/>
          <p:nvPr/>
        </p:nvCxnSpPr>
        <p:spPr>
          <a:xfrm>
            <a:off x="2433716" y="2517001"/>
            <a:ext cx="1829966" cy="1269400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Flèche vers la gauche 343"/>
          <p:cNvSpPr/>
          <p:nvPr/>
        </p:nvSpPr>
        <p:spPr>
          <a:xfrm>
            <a:off x="3547293" y="4953000"/>
            <a:ext cx="4135376" cy="838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4</a:t>
            </a:fld>
            <a:endParaRPr lang="fr-FR"/>
          </a:p>
        </p:txBody>
      </p:sp>
      <p:grpSp>
        <p:nvGrpSpPr>
          <p:cNvPr id="2" name="Grouper 345"/>
          <p:cNvGrpSpPr>
            <a:grpSpLocks noChangeAspect="1"/>
          </p:cNvGrpSpPr>
          <p:nvPr/>
        </p:nvGrpSpPr>
        <p:grpSpPr>
          <a:xfrm>
            <a:off x="609600" y="5257800"/>
            <a:ext cx="2937693" cy="1018800"/>
            <a:chOff x="228600" y="4495800"/>
            <a:chExt cx="5273311" cy="1828800"/>
          </a:xfrm>
        </p:grpSpPr>
        <p:sp>
          <p:nvSpPr>
            <p:cNvPr id="7" name="Trapèze 6"/>
            <p:cNvSpPr/>
            <p:nvPr/>
          </p:nvSpPr>
          <p:spPr>
            <a:xfrm>
              <a:off x="381000" y="5791200"/>
              <a:ext cx="1066800" cy="533400"/>
            </a:xfrm>
            <a:prstGeom prst="trapezoid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smtClean="0"/>
                <a:t>Digital agent</a:t>
              </a:r>
              <a:endParaRPr lang="fr-FR" sz="800" dirty="0"/>
            </a:p>
          </p:txBody>
        </p:sp>
        <p:sp>
          <p:nvSpPr>
            <p:cNvPr id="8" name="Trapèze 7"/>
            <p:cNvSpPr/>
            <p:nvPr/>
          </p:nvSpPr>
          <p:spPr>
            <a:xfrm>
              <a:off x="2057400" y="5791200"/>
              <a:ext cx="1219200" cy="533400"/>
            </a:xfrm>
            <a:prstGeom prst="trapezoid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Human</a:t>
              </a:r>
              <a:r>
                <a:rPr lang="fr-FR" sz="800" dirty="0" smtClean="0"/>
                <a:t> agent</a:t>
              </a:r>
              <a:endParaRPr lang="fr-FR" sz="800" dirty="0"/>
            </a:p>
          </p:txBody>
        </p:sp>
        <p:sp>
          <p:nvSpPr>
            <p:cNvPr id="9" name="Trapèze 8"/>
            <p:cNvSpPr/>
            <p:nvPr/>
          </p:nvSpPr>
          <p:spPr>
            <a:xfrm>
              <a:off x="3912455" y="5791200"/>
              <a:ext cx="1447800" cy="533400"/>
            </a:xfrm>
            <a:prstGeom prst="trapezoi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External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captures</a:t>
              </a:r>
              <a:endParaRPr lang="fr-FR" sz="800" dirty="0"/>
            </a:p>
          </p:txBody>
        </p:sp>
        <p:sp>
          <p:nvSpPr>
            <p:cNvPr id="10" name="Triangle isocèle 9"/>
            <p:cNvSpPr>
              <a:spLocks noChangeAspect="1"/>
            </p:cNvSpPr>
            <p:nvPr/>
          </p:nvSpPr>
          <p:spPr>
            <a:xfrm>
              <a:off x="634700" y="4495800"/>
              <a:ext cx="432100" cy="417600"/>
            </a:xfrm>
            <a:prstGeom prst="triangle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 dirty="0"/>
            </a:p>
          </p:txBody>
        </p:sp>
        <p:sp>
          <p:nvSpPr>
            <p:cNvPr id="11" name="Triangle isocèle 10"/>
            <p:cNvSpPr>
              <a:spLocks noChangeAspect="1"/>
            </p:cNvSpPr>
            <p:nvPr/>
          </p:nvSpPr>
          <p:spPr>
            <a:xfrm>
              <a:off x="2388431" y="4495800"/>
              <a:ext cx="430969" cy="417600"/>
            </a:xfrm>
            <a:prstGeom prst="triangle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2" name="Triangle isocèle 11"/>
            <p:cNvSpPr>
              <a:spLocks noChangeAspect="1"/>
            </p:cNvSpPr>
            <p:nvPr/>
          </p:nvSpPr>
          <p:spPr>
            <a:xfrm>
              <a:off x="4293455" y="4495800"/>
              <a:ext cx="527570" cy="417600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228600" y="4876800"/>
              <a:ext cx="1242476" cy="8287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Digital </a:t>
              </a:r>
              <a:r>
                <a:rPr lang="fr-FR" sz="800" dirty="0" err="1" smtClean="0"/>
                <a:t>envt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Interaction </a:t>
              </a:r>
            </a:p>
            <a:p>
              <a:pPr algn="ctr"/>
              <a:r>
                <a:rPr lang="fr-FR" sz="800" dirty="0" err="1" smtClean="0"/>
                <a:t>elements</a:t>
              </a:r>
              <a:endParaRPr lang="fr-FR" sz="800" dirty="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988605" y="5029200"/>
              <a:ext cx="1211723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800" dirty="0" smtClean="0"/>
                <a:t>User </a:t>
              </a:r>
              <a:r>
                <a:rPr lang="fr-FR" sz="800" dirty="0" err="1" smtClean="0"/>
                <a:t>given</a:t>
              </a:r>
              <a:endParaRPr lang="fr-FR" sz="800" dirty="0" smtClean="0"/>
            </a:p>
            <a:p>
              <a:r>
                <a:rPr lang="fr-FR" sz="800" dirty="0" err="1" smtClean="0"/>
                <a:t>elements</a:t>
              </a:r>
              <a:endParaRPr lang="fr-FR" sz="800" dirty="0" smtClean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276600" y="5029200"/>
              <a:ext cx="2225311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Audio, </a:t>
              </a:r>
              <a:r>
                <a:rPr lang="fr-FR" sz="800" dirty="0" err="1" smtClean="0"/>
                <a:t>video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M</a:t>
              </a:r>
              <a:r>
                <a:rPr lang="fr-FR" sz="800" dirty="0" err="1" smtClean="0"/>
                <a:t>ultimedia</a:t>
              </a:r>
              <a:r>
                <a:rPr lang="fr-FR" sz="800" dirty="0" smtClean="0"/>
                <a:t> annotations</a:t>
              </a:r>
              <a:endParaRPr lang="fr-FR" sz="800" dirty="0"/>
            </a:p>
          </p:txBody>
        </p:sp>
      </p:grpSp>
      <p:grpSp>
        <p:nvGrpSpPr>
          <p:cNvPr id="3" name="Grouper 9"/>
          <p:cNvGrpSpPr>
            <a:grpSpLocks/>
          </p:cNvGrpSpPr>
          <p:nvPr/>
        </p:nvGrpSpPr>
        <p:grpSpPr bwMode="auto">
          <a:xfrm>
            <a:off x="6096000" y="4267200"/>
            <a:ext cx="2514600" cy="1600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33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9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50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51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2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56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7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58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9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0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1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108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109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121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35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148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9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211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2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24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38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5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2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77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278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79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283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295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30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7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25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5775508" y="584894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ENVIRONMENT</a:t>
            </a:r>
            <a:endParaRPr lang="fr-FR" dirty="0"/>
          </a:p>
        </p:txBody>
      </p:sp>
      <p:grpSp>
        <p:nvGrpSpPr>
          <p:cNvPr id="326" name="Grouper 378"/>
          <p:cNvGrpSpPr/>
          <p:nvPr/>
        </p:nvGrpSpPr>
        <p:grpSpPr>
          <a:xfrm>
            <a:off x="533400" y="4770600"/>
            <a:ext cx="2993069" cy="334800"/>
            <a:chOff x="533400" y="4770600"/>
            <a:chExt cx="2993069" cy="334800"/>
          </a:xfrm>
        </p:grpSpPr>
        <p:sp>
          <p:nvSpPr>
            <p:cNvPr id="349" name="Signalisation droite 348"/>
            <p:cNvSpPr/>
            <p:nvPr/>
          </p:nvSpPr>
          <p:spPr>
            <a:xfrm>
              <a:off x="1295400" y="4770600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533400" y="4770620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351" name="ZoneTexte 350"/>
          <p:cNvSpPr txBox="1"/>
          <p:nvPr/>
        </p:nvSpPr>
        <p:spPr>
          <a:xfrm>
            <a:off x="3465285" y="4648200"/>
            <a:ext cx="207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IMARY TRACE</a:t>
            </a:r>
            <a:endParaRPr lang="fr-FR" dirty="0"/>
          </a:p>
        </p:txBody>
      </p:sp>
      <p:sp>
        <p:nvSpPr>
          <p:cNvPr id="352" name="ZoneTexte 351"/>
          <p:cNvSpPr txBox="1"/>
          <p:nvPr/>
        </p:nvSpPr>
        <p:spPr>
          <a:xfrm>
            <a:off x="3547293" y="5754469"/>
            <a:ext cx="173936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i="1" dirty="0" smtClean="0"/>
              <a:t>COLLECTING</a:t>
            </a:r>
          </a:p>
          <a:p>
            <a:r>
              <a:rPr lang="fr-FR" b="1" i="1" dirty="0" smtClean="0"/>
              <a:t>ELEMENTS</a:t>
            </a:r>
            <a:endParaRPr lang="fr-FR" b="1" i="1" dirty="0"/>
          </a:p>
        </p:txBody>
      </p:sp>
      <p:sp>
        <p:nvSpPr>
          <p:cNvPr id="354" name="Cylindre 353"/>
          <p:cNvSpPr/>
          <p:nvPr/>
        </p:nvSpPr>
        <p:spPr>
          <a:xfrm>
            <a:off x="3775893" y="3352800"/>
            <a:ext cx="1405707" cy="129540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pSp>
        <p:nvGrpSpPr>
          <p:cNvPr id="346" name="Grouper 360"/>
          <p:cNvGrpSpPr>
            <a:grpSpLocks noChangeAspect="1"/>
          </p:cNvGrpSpPr>
          <p:nvPr/>
        </p:nvGrpSpPr>
        <p:grpSpPr>
          <a:xfrm>
            <a:off x="3916496" y="4419600"/>
            <a:ext cx="579304" cy="64800"/>
            <a:chOff x="512131" y="4487523"/>
            <a:chExt cx="2993069" cy="334800"/>
          </a:xfrm>
        </p:grpSpPr>
        <p:sp>
          <p:nvSpPr>
            <p:cNvPr id="362" name="Rectangle 361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3" name="Signalisation droite 362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65" name="Connecteur droit avec flèche 364"/>
          <p:cNvCxnSpPr>
            <a:stCxn id="349" idx="0"/>
            <a:endCxn id="363" idx="2"/>
          </p:cNvCxnSpPr>
          <p:nvPr/>
        </p:nvCxnSpPr>
        <p:spPr>
          <a:xfrm rot="5400000" flipH="1" flipV="1">
            <a:off x="3152362" y="3659273"/>
            <a:ext cx="286200" cy="193645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4" name="Rectangle 393"/>
          <p:cNvSpPr/>
          <p:nvPr/>
        </p:nvSpPr>
        <p:spPr>
          <a:xfrm>
            <a:off x="533400" y="5358340"/>
            <a:ext cx="2993069" cy="1008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5" name="Rectangle 394"/>
          <p:cNvSpPr/>
          <p:nvPr/>
        </p:nvSpPr>
        <p:spPr>
          <a:xfrm>
            <a:off x="169863" y="2133600"/>
            <a:ext cx="5773737" cy="31345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48" name="Grouper 375"/>
          <p:cNvGrpSpPr>
            <a:grpSpLocks noChangeAspect="1"/>
          </p:cNvGrpSpPr>
          <p:nvPr/>
        </p:nvGrpSpPr>
        <p:grpSpPr>
          <a:xfrm>
            <a:off x="387576" y="3731400"/>
            <a:ext cx="1383892" cy="154800"/>
            <a:chOff x="387576" y="3276596"/>
            <a:chExt cx="2993069" cy="334800"/>
          </a:xfrm>
        </p:grpSpPr>
        <p:sp>
          <p:nvSpPr>
            <p:cNvPr id="359" name="Signalisation droite 358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50" name="Grouper 360"/>
          <p:cNvGrpSpPr>
            <a:grpSpLocks noChangeAspect="1"/>
          </p:cNvGrpSpPr>
          <p:nvPr/>
        </p:nvGrpSpPr>
        <p:grpSpPr>
          <a:xfrm>
            <a:off x="3886200" y="4327675"/>
            <a:ext cx="579304" cy="64800"/>
            <a:chOff x="512131" y="4487523"/>
            <a:chExt cx="2993069" cy="334800"/>
          </a:xfrm>
        </p:grpSpPr>
        <p:sp>
          <p:nvSpPr>
            <p:cNvPr id="369" name="Rectangle 368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70" name="Signalisation droite 369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78" name="Connecteur droit avec flèche 377"/>
          <p:cNvCxnSpPr>
            <a:stCxn id="359" idx="2"/>
            <a:endCxn id="370" idx="1"/>
          </p:cNvCxnSpPr>
          <p:nvPr/>
        </p:nvCxnSpPr>
        <p:spPr>
          <a:xfrm rot="16200000" flipH="1">
            <a:off x="2388397" y="2714787"/>
            <a:ext cx="473875" cy="2816700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3" name="Grouper 379"/>
          <p:cNvGrpSpPr>
            <a:grpSpLocks noChangeAspect="1"/>
          </p:cNvGrpSpPr>
          <p:nvPr/>
        </p:nvGrpSpPr>
        <p:grpSpPr>
          <a:xfrm>
            <a:off x="2081393" y="3731400"/>
            <a:ext cx="1383892" cy="154800"/>
            <a:chOff x="387576" y="3276600"/>
            <a:chExt cx="2993069" cy="334800"/>
          </a:xfrm>
        </p:grpSpPr>
        <p:sp>
          <p:nvSpPr>
            <p:cNvPr id="381" name="Signalisation droite 380"/>
            <p:cNvSpPr/>
            <p:nvPr/>
          </p:nvSpPr>
          <p:spPr>
            <a:xfrm>
              <a:off x="1149576" y="3276600"/>
              <a:ext cx="2231069" cy="334800"/>
            </a:xfrm>
            <a:prstGeom prst="homePlate">
              <a:avLst/>
            </a:prstGeom>
            <a:solidFill>
              <a:srgbClr val="FF66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86" name="Connecteur droit avec flèche 385"/>
          <p:cNvCxnSpPr>
            <a:stCxn id="381" idx="2"/>
            <a:endCxn id="391" idx="0"/>
          </p:cNvCxnSpPr>
          <p:nvPr/>
        </p:nvCxnSpPr>
        <p:spPr>
          <a:xfrm rot="16200000" flipH="1">
            <a:off x="3419697" y="3377303"/>
            <a:ext cx="304800" cy="1322593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5" name="Grouper 360"/>
          <p:cNvGrpSpPr>
            <a:grpSpLocks noChangeAspect="1"/>
          </p:cNvGrpSpPr>
          <p:nvPr/>
        </p:nvGrpSpPr>
        <p:grpSpPr>
          <a:xfrm>
            <a:off x="3886200" y="4191000"/>
            <a:ext cx="579304" cy="64800"/>
            <a:chOff x="512131" y="4487523"/>
            <a:chExt cx="2993069" cy="334800"/>
          </a:xfrm>
        </p:grpSpPr>
        <p:sp>
          <p:nvSpPr>
            <p:cNvPr id="390" name="Rectangle 389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91" name="Signalisation droite 390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97" name="Connecteur droit avec flèche 396"/>
          <p:cNvCxnSpPr/>
          <p:nvPr/>
        </p:nvCxnSpPr>
        <p:spPr>
          <a:xfrm rot="16200000" flipV="1">
            <a:off x="911945" y="4050807"/>
            <a:ext cx="881071" cy="5518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9" name="Connecteur droit avec flèche 398"/>
          <p:cNvCxnSpPr/>
          <p:nvPr/>
        </p:nvCxnSpPr>
        <p:spPr>
          <a:xfrm rot="5400000" flipH="1" flipV="1">
            <a:off x="1796786" y="3902230"/>
            <a:ext cx="881072" cy="8490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6" name="Grouper 402"/>
          <p:cNvGrpSpPr>
            <a:grpSpLocks noChangeAspect="1"/>
          </p:cNvGrpSpPr>
          <p:nvPr/>
        </p:nvGrpSpPr>
        <p:grpSpPr>
          <a:xfrm>
            <a:off x="539976" y="2971800"/>
            <a:ext cx="1383892" cy="154800"/>
            <a:chOff x="387576" y="3276596"/>
            <a:chExt cx="2993069" cy="334800"/>
          </a:xfrm>
        </p:grpSpPr>
        <p:sp>
          <p:nvSpPr>
            <p:cNvPr id="404" name="Signalisation droite 403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57" name="Grouper 405"/>
          <p:cNvGrpSpPr>
            <a:grpSpLocks noChangeAspect="1"/>
          </p:cNvGrpSpPr>
          <p:nvPr/>
        </p:nvGrpSpPr>
        <p:grpSpPr>
          <a:xfrm>
            <a:off x="1359308" y="2362200"/>
            <a:ext cx="1383892" cy="154800"/>
            <a:chOff x="387576" y="3276596"/>
            <a:chExt cx="2993069" cy="334800"/>
          </a:xfrm>
        </p:grpSpPr>
        <p:sp>
          <p:nvSpPr>
            <p:cNvPr id="407" name="Signalisation droite 406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409" name="Connecteur droit avec flèche 408"/>
          <p:cNvCxnSpPr>
            <a:endCxn id="404" idx="2"/>
          </p:cNvCxnSpPr>
          <p:nvPr/>
        </p:nvCxnSpPr>
        <p:spPr>
          <a:xfrm rot="5400000" flipH="1" flipV="1">
            <a:off x="920569" y="3282584"/>
            <a:ext cx="604799" cy="2928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2" name="Connecteur droit avec flèche 411"/>
          <p:cNvCxnSpPr/>
          <p:nvPr/>
        </p:nvCxnSpPr>
        <p:spPr>
          <a:xfrm flipV="1">
            <a:off x="1085177" y="2517000"/>
            <a:ext cx="996218" cy="4461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4" name="Connecteur droit avec flèche 413"/>
          <p:cNvCxnSpPr>
            <a:stCxn id="381" idx="0"/>
          </p:cNvCxnSpPr>
          <p:nvPr/>
        </p:nvCxnSpPr>
        <p:spPr>
          <a:xfrm rot="16200000" flipV="1">
            <a:off x="1888897" y="2709496"/>
            <a:ext cx="1214398" cy="8294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8" name="Grouper 360"/>
          <p:cNvGrpSpPr>
            <a:grpSpLocks noChangeAspect="1"/>
          </p:cNvGrpSpPr>
          <p:nvPr/>
        </p:nvGrpSpPr>
        <p:grpSpPr>
          <a:xfrm>
            <a:off x="4038600" y="4343400"/>
            <a:ext cx="579304" cy="64800"/>
            <a:chOff x="512131" y="4487523"/>
            <a:chExt cx="2993069" cy="334800"/>
          </a:xfrm>
        </p:grpSpPr>
        <p:sp>
          <p:nvSpPr>
            <p:cNvPr id="418" name="Rectangle 417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19" name="Signalisation droite 418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61" name="Grouper 360"/>
          <p:cNvGrpSpPr>
            <a:grpSpLocks noChangeAspect="1"/>
          </p:cNvGrpSpPr>
          <p:nvPr/>
        </p:nvGrpSpPr>
        <p:grpSpPr>
          <a:xfrm>
            <a:off x="3916496" y="3810000"/>
            <a:ext cx="579304" cy="64800"/>
            <a:chOff x="512131" y="4487523"/>
            <a:chExt cx="2993069" cy="334800"/>
          </a:xfrm>
        </p:grpSpPr>
        <p:sp>
          <p:nvSpPr>
            <p:cNvPr id="421" name="Rectangle 420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22" name="Signalisation droite 421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64" name="Grouper 360"/>
          <p:cNvGrpSpPr>
            <a:grpSpLocks noChangeAspect="1"/>
          </p:cNvGrpSpPr>
          <p:nvPr/>
        </p:nvGrpSpPr>
        <p:grpSpPr>
          <a:xfrm>
            <a:off x="3916496" y="4050000"/>
            <a:ext cx="579304" cy="64800"/>
            <a:chOff x="512131" y="4487523"/>
            <a:chExt cx="2993069" cy="334800"/>
          </a:xfrm>
        </p:grpSpPr>
        <p:sp>
          <p:nvSpPr>
            <p:cNvPr id="424" name="Rectangle 423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25" name="Signalisation droite 424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426" name="Connecteur droit avec flèche 425"/>
          <p:cNvCxnSpPr/>
          <p:nvPr/>
        </p:nvCxnSpPr>
        <p:spPr>
          <a:xfrm>
            <a:off x="1628409" y="3125104"/>
            <a:ext cx="2635281" cy="913496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9" name="Connecteur droit avec flèche 428"/>
          <p:cNvCxnSpPr/>
          <p:nvPr/>
        </p:nvCxnSpPr>
        <p:spPr>
          <a:xfrm>
            <a:off x="2433716" y="2517001"/>
            <a:ext cx="1829966" cy="1269400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3" name="Grouper 422"/>
          <p:cNvGrpSpPr/>
          <p:nvPr/>
        </p:nvGrpSpPr>
        <p:grpSpPr>
          <a:xfrm>
            <a:off x="169863" y="1002695"/>
            <a:ext cx="5773737" cy="1359505"/>
            <a:chOff x="169863" y="1002695"/>
            <a:chExt cx="5773737" cy="1359505"/>
          </a:xfrm>
        </p:grpSpPr>
        <p:sp>
          <p:nvSpPr>
            <p:cNvPr id="431" name="Rectangle 430"/>
            <p:cNvSpPr/>
            <p:nvPr/>
          </p:nvSpPr>
          <p:spPr>
            <a:xfrm>
              <a:off x="169863" y="1219200"/>
              <a:ext cx="5773737" cy="685800"/>
            </a:xfrm>
            <a:prstGeom prst="rect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366" name="Grouper 455"/>
            <p:cNvGrpSpPr>
              <a:grpSpLocks noChangeAspect="1"/>
            </p:cNvGrpSpPr>
            <p:nvPr/>
          </p:nvGrpSpPr>
          <p:grpSpPr>
            <a:xfrm>
              <a:off x="2567400" y="1295400"/>
              <a:ext cx="3300000" cy="180000"/>
              <a:chOff x="1752601" y="1295400"/>
              <a:chExt cx="4191000" cy="228600"/>
            </a:xfrm>
          </p:grpSpPr>
          <p:sp>
            <p:nvSpPr>
              <p:cNvPr id="454" name="Line 26"/>
              <p:cNvSpPr>
                <a:spLocks noChangeShapeType="1"/>
              </p:cNvSpPr>
              <p:nvPr/>
            </p:nvSpPr>
            <p:spPr bwMode="auto">
              <a:xfrm>
                <a:off x="1752601" y="1447800"/>
                <a:ext cx="4191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37" name="Rectangle 9"/>
              <p:cNvSpPr>
                <a:spLocks noChangeArrowheads="1"/>
              </p:cNvSpPr>
              <p:nvPr/>
            </p:nvSpPr>
            <p:spPr bwMode="auto">
              <a:xfrm>
                <a:off x="4114800" y="1295400"/>
                <a:ext cx="228600" cy="228600"/>
              </a:xfrm>
              <a:prstGeom prst="rect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38" name="AutoShape 10"/>
              <p:cNvSpPr>
                <a:spLocks noChangeArrowheads="1"/>
              </p:cNvSpPr>
              <p:nvPr/>
            </p:nvSpPr>
            <p:spPr bwMode="auto">
              <a:xfrm>
                <a:off x="2895600" y="1295400"/>
                <a:ext cx="228600" cy="228600"/>
              </a:xfrm>
              <a:prstGeom prst="diamond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39" name="AutoShape 11"/>
              <p:cNvSpPr>
                <a:spLocks noChangeArrowheads="1"/>
              </p:cNvSpPr>
              <p:nvPr/>
            </p:nvSpPr>
            <p:spPr bwMode="auto">
              <a:xfrm>
                <a:off x="4419600" y="1295400"/>
                <a:ext cx="228600" cy="228600"/>
              </a:xfrm>
              <a:prstGeom prst="plus">
                <a:avLst>
                  <a:gd name="adj" fmla="val 25000"/>
                </a:avLst>
              </a:prstGeom>
              <a:solidFill>
                <a:srgbClr val="FF00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0" name="AutoShape 12"/>
              <p:cNvSpPr>
                <a:spLocks noChangeArrowheads="1"/>
              </p:cNvSpPr>
              <p:nvPr/>
            </p:nvSpPr>
            <p:spPr bwMode="auto">
              <a:xfrm>
                <a:off x="5638800" y="1295400"/>
                <a:ext cx="228600" cy="228600"/>
              </a:xfrm>
              <a:prstGeom prst="plus">
                <a:avLst>
                  <a:gd name="adj" fmla="val 25000"/>
                </a:avLst>
              </a:prstGeom>
              <a:solidFill>
                <a:srgbClr val="FF80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1" name="AutoShape 13"/>
              <p:cNvSpPr>
                <a:spLocks noChangeArrowheads="1"/>
              </p:cNvSpPr>
              <p:nvPr/>
            </p:nvSpPr>
            <p:spPr bwMode="auto">
              <a:xfrm>
                <a:off x="3810000" y="1295400"/>
                <a:ext cx="228600" cy="228600"/>
              </a:xfrm>
              <a:prstGeom prst="triangle">
                <a:avLst>
                  <a:gd name="adj" fmla="val 50000"/>
                </a:avLst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2" name="Rectangle 14"/>
              <p:cNvSpPr>
                <a:spLocks noChangeArrowheads="1"/>
              </p:cNvSpPr>
              <p:nvPr/>
            </p:nvSpPr>
            <p:spPr bwMode="auto">
              <a:xfrm>
                <a:off x="3200400" y="1295400"/>
                <a:ext cx="228600" cy="228600"/>
              </a:xfrm>
              <a:prstGeom prst="rect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3" name="AutoShape 15"/>
              <p:cNvSpPr>
                <a:spLocks noChangeArrowheads="1"/>
              </p:cNvSpPr>
              <p:nvPr/>
            </p:nvSpPr>
            <p:spPr bwMode="auto">
              <a:xfrm>
                <a:off x="2590800" y="1295400"/>
                <a:ext cx="228600" cy="228600"/>
              </a:xfrm>
              <a:prstGeom prst="diamond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4" name="Oval 16"/>
              <p:cNvSpPr>
                <a:spLocks noChangeArrowheads="1"/>
              </p:cNvSpPr>
              <p:nvPr/>
            </p:nvSpPr>
            <p:spPr bwMode="auto">
              <a:xfrm>
                <a:off x="3505200" y="1295400"/>
                <a:ext cx="228600" cy="228600"/>
              </a:xfrm>
              <a:prstGeom prst="ellipse">
                <a:avLst/>
              </a:prstGeom>
              <a:solidFill>
                <a:srgbClr val="FFFF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5" name="AutoShape 17"/>
              <p:cNvSpPr>
                <a:spLocks noChangeArrowheads="1"/>
              </p:cNvSpPr>
              <p:nvPr/>
            </p:nvSpPr>
            <p:spPr bwMode="auto">
              <a:xfrm>
                <a:off x="5334000" y="1295400"/>
                <a:ext cx="228600" cy="228600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6" name="Rectangle 18"/>
              <p:cNvSpPr>
                <a:spLocks noChangeArrowheads="1"/>
              </p:cNvSpPr>
              <p:nvPr/>
            </p:nvSpPr>
            <p:spPr bwMode="auto">
              <a:xfrm>
                <a:off x="2209800" y="1295400"/>
                <a:ext cx="228600" cy="228600"/>
              </a:xfrm>
              <a:prstGeom prst="rect">
                <a:avLst/>
              </a:prstGeom>
              <a:solidFill>
                <a:srgbClr val="FF0000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8" name="Oval 20"/>
              <p:cNvSpPr>
                <a:spLocks noChangeArrowheads="1"/>
              </p:cNvSpPr>
              <p:nvPr/>
            </p:nvSpPr>
            <p:spPr bwMode="auto">
              <a:xfrm>
                <a:off x="5029200" y="1295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  <a:ln w="31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49" name="AutoShape 21"/>
              <p:cNvSpPr>
                <a:spLocks noChangeArrowheads="1"/>
              </p:cNvSpPr>
              <p:nvPr/>
            </p:nvSpPr>
            <p:spPr bwMode="auto">
              <a:xfrm>
                <a:off x="1905000" y="1295400"/>
                <a:ext cx="228600" cy="228600"/>
              </a:xfrm>
              <a:prstGeom prst="triangle">
                <a:avLst>
                  <a:gd name="adj" fmla="val 50000"/>
                </a:avLst>
              </a:prstGeom>
              <a:solidFill>
                <a:schemeClr val="accent1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450" name="AutoShape 22"/>
              <p:cNvSpPr>
                <a:spLocks noChangeArrowheads="1"/>
              </p:cNvSpPr>
              <p:nvPr/>
            </p:nvSpPr>
            <p:spPr bwMode="auto">
              <a:xfrm>
                <a:off x="4724400" y="1295400"/>
                <a:ext cx="228600" cy="228600"/>
              </a:xfrm>
              <a:prstGeom prst="diamond">
                <a:avLst/>
              </a:prstGeom>
              <a:solidFill>
                <a:srgbClr val="FF00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57" name="Rectangle 456"/>
            <p:cNvSpPr>
              <a:spLocks/>
            </p:cNvSpPr>
            <p:nvPr/>
          </p:nvSpPr>
          <p:spPr>
            <a:xfrm>
              <a:off x="381000" y="1011218"/>
              <a:ext cx="57600" cy="741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58" name="Rectangle 457"/>
            <p:cNvSpPr>
              <a:spLocks/>
            </p:cNvSpPr>
            <p:nvPr/>
          </p:nvSpPr>
          <p:spPr>
            <a:xfrm>
              <a:off x="457200" y="1191000"/>
              <a:ext cx="54000" cy="561600"/>
            </a:xfrm>
            <a:prstGeom prst="rect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59" name="Rectangle 458"/>
            <p:cNvSpPr>
              <a:spLocks/>
            </p:cNvSpPr>
            <p:nvPr/>
          </p:nvSpPr>
          <p:spPr>
            <a:xfrm>
              <a:off x="533400" y="1103085"/>
              <a:ext cx="54000" cy="651600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0" name="Rectangle 459"/>
            <p:cNvSpPr>
              <a:spLocks/>
            </p:cNvSpPr>
            <p:nvPr/>
          </p:nvSpPr>
          <p:spPr>
            <a:xfrm>
              <a:off x="609600" y="1002695"/>
              <a:ext cx="57600" cy="7416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1" name="Rectangle 460"/>
            <p:cNvSpPr>
              <a:spLocks/>
            </p:cNvSpPr>
            <p:nvPr/>
          </p:nvSpPr>
          <p:spPr>
            <a:xfrm>
              <a:off x="685800" y="1182477"/>
              <a:ext cx="54000" cy="561600"/>
            </a:xfrm>
            <a:prstGeom prst="rect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62" name="Rectangle 461"/>
            <p:cNvSpPr>
              <a:spLocks/>
            </p:cNvSpPr>
            <p:nvPr/>
          </p:nvSpPr>
          <p:spPr>
            <a:xfrm>
              <a:off x="762000" y="1094562"/>
              <a:ext cx="54000" cy="651600"/>
            </a:xfrm>
            <a:prstGeom prst="rect">
              <a:avLst/>
            </a:prstGeom>
            <a:solidFill>
              <a:srgbClr val="0000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15" name="Flèche vers le haut 414"/>
            <p:cNvSpPr/>
            <p:nvPr/>
          </p:nvSpPr>
          <p:spPr>
            <a:xfrm>
              <a:off x="539976" y="1754685"/>
              <a:ext cx="536574" cy="607515"/>
            </a:xfrm>
            <a:prstGeom prst="up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416" name="Flèche vers le haut 415"/>
            <p:cNvSpPr/>
            <p:nvPr/>
          </p:nvSpPr>
          <p:spPr>
            <a:xfrm>
              <a:off x="3890825" y="1744077"/>
              <a:ext cx="536574" cy="607515"/>
            </a:xfrm>
            <a:prstGeom prst="up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17" name="ZoneTexte 416"/>
            <p:cNvSpPr txBox="1"/>
            <p:nvPr/>
          </p:nvSpPr>
          <p:spPr>
            <a:xfrm>
              <a:off x="1076550" y="1475400"/>
              <a:ext cx="11215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S</a:t>
              </a:r>
              <a:r>
                <a:rPr lang="fr-FR" dirty="0" err="1" smtClean="0"/>
                <a:t>tandard</a:t>
              </a:r>
              <a:endParaRPr lang="fr-FR" dirty="0" smtClean="0"/>
            </a:p>
            <a:p>
              <a:r>
                <a:rPr lang="fr-FR" dirty="0" err="1" smtClean="0"/>
                <a:t>statistics</a:t>
              </a:r>
              <a:endParaRPr lang="fr-FR" dirty="0"/>
            </a:p>
          </p:txBody>
        </p:sp>
        <p:sp>
          <p:nvSpPr>
            <p:cNvPr id="420" name="ZoneTexte 419"/>
            <p:cNvSpPr txBox="1"/>
            <p:nvPr/>
          </p:nvSpPr>
          <p:spPr>
            <a:xfrm>
              <a:off x="4419600" y="1524000"/>
              <a:ext cx="145489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/>
                <a:t>Standard</a:t>
              </a:r>
            </a:p>
            <a:p>
              <a:r>
                <a:rPr lang="fr-FR" dirty="0" err="1" smtClean="0"/>
                <a:t>visualization</a:t>
              </a:r>
              <a:endParaRPr lang="fr-FR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4" name="Flèche vers la gauche 343"/>
          <p:cNvSpPr/>
          <p:nvPr/>
        </p:nvSpPr>
        <p:spPr>
          <a:xfrm>
            <a:off x="3547293" y="4953000"/>
            <a:ext cx="4135376" cy="838200"/>
          </a:xfrm>
          <a:prstGeom prst="lef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/>
          </a:p>
        </p:txBody>
      </p:sp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5</a:t>
            </a:fld>
            <a:endParaRPr lang="fr-FR"/>
          </a:p>
        </p:txBody>
      </p:sp>
      <p:grpSp>
        <p:nvGrpSpPr>
          <p:cNvPr id="2" name="Grouper 345"/>
          <p:cNvGrpSpPr>
            <a:grpSpLocks noChangeAspect="1"/>
          </p:cNvGrpSpPr>
          <p:nvPr/>
        </p:nvGrpSpPr>
        <p:grpSpPr>
          <a:xfrm>
            <a:off x="609600" y="5257800"/>
            <a:ext cx="2937693" cy="1018800"/>
            <a:chOff x="228600" y="4495800"/>
            <a:chExt cx="5273311" cy="1828800"/>
          </a:xfrm>
        </p:grpSpPr>
        <p:sp>
          <p:nvSpPr>
            <p:cNvPr id="7" name="Trapèze 6"/>
            <p:cNvSpPr/>
            <p:nvPr/>
          </p:nvSpPr>
          <p:spPr>
            <a:xfrm>
              <a:off x="381000" y="5791200"/>
              <a:ext cx="1066800" cy="533400"/>
            </a:xfrm>
            <a:prstGeom prst="trapezoid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smtClean="0"/>
                <a:t>Digital agent</a:t>
              </a:r>
              <a:endParaRPr lang="fr-FR" sz="800" dirty="0"/>
            </a:p>
          </p:txBody>
        </p:sp>
        <p:sp>
          <p:nvSpPr>
            <p:cNvPr id="8" name="Trapèze 7"/>
            <p:cNvSpPr/>
            <p:nvPr/>
          </p:nvSpPr>
          <p:spPr>
            <a:xfrm>
              <a:off x="2057400" y="5791200"/>
              <a:ext cx="1219200" cy="533400"/>
            </a:xfrm>
            <a:prstGeom prst="trapezoid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Human</a:t>
              </a:r>
              <a:r>
                <a:rPr lang="fr-FR" sz="800" dirty="0" smtClean="0"/>
                <a:t> agent</a:t>
              </a:r>
              <a:endParaRPr lang="fr-FR" sz="800" dirty="0"/>
            </a:p>
          </p:txBody>
        </p:sp>
        <p:sp>
          <p:nvSpPr>
            <p:cNvPr id="9" name="Trapèze 8"/>
            <p:cNvSpPr/>
            <p:nvPr/>
          </p:nvSpPr>
          <p:spPr>
            <a:xfrm>
              <a:off x="3912455" y="5791200"/>
              <a:ext cx="1447800" cy="533400"/>
            </a:xfrm>
            <a:prstGeom prst="trapezoi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fr-FR" sz="800" dirty="0" err="1" smtClean="0"/>
                <a:t>External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captures</a:t>
              </a:r>
              <a:endParaRPr lang="fr-FR" sz="800" dirty="0"/>
            </a:p>
          </p:txBody>
        </p:sp>
        <p:sp>
          <p:nvSpPr>
            <p:cNvPr id="10" name="Triangle isocèle 9"/>
            <p:cNvSpPr>
              <a:spLocks noChangeAspect="1"/>
            </p:cNvSpPr>
            <p:nvPr/>
          </p:nvSpPr>
          <p:spPr>
            <a:xfrm>
              <a:off x="634700" y="4495800"/>
              <a:ext cx="432100" cy="417600"/>
            </a:xfrm>
            <a:prstGeom prst="triangle">
              <a:avLst/>
            </a:prstGeom>
            <a:solidFill>
              <a:srgbClr val="00009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 dirty="0"/>
            </a:p>
          </p:txBody>
        </p:sp>
        <p:sp>
          <p:nvSpPr>
            <p:cNvPr id="11" name="Triangle isocèle 10"/>
            <p:cNvSpPr>
              <a:spLocks noChangeAspect="1"/>
            </p:cNvSpPr>
            <p:nvPr/>
          </p:nvSpPr>
          <p:spPr>
            <a:xfrm>
              <a:off x="2388431" y="4495800"/>
              <a:ext cx="430969" cy="417600"/>
            </a:xfrm>
            <a:prstGeom prst="triangle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2" name="Triangle isocèle 11"/>
            <p:cNvSpPr>
              <a:spLocks noChangeAspect="1"/>
            </p:cNvSpPr>
            <p:nvPr/>
          </p:nvSpPr>
          <p:spPr>
            <a:xfrm>
              <a:off x="4293455" y="4495800"/>
              <a:ext cx="527570" cy="417600"/>
            </a:xfrm>
            <a:prstGeom prst="triangl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800"/>
            </a:p>
          </p:txBody>
        </p:sp>
        <p:sp>
          <p:nvSpPr>
            <p:cNvPr id="13" name="ZoneTexte 12"/>
            <p:cNvSpPr txBox="1"/>
            <p:nvPr/>
          </p:nvSpPr>
          <p:spPr>
            <a:xfrm>
              <a:off x="228600" y="4876800"/>
              <a:ext cx="1242476" cy="82871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Digital </a:t>
              </a:r>
              <a:r>
                <a:rPr lang="fr-FR" sz="800" dirty="0" err="1" smtClean="0"/>
                <a:t>envt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Interaction </a:t>
              </a:r>
            </a:p>
            <a:p>
              <a:pPr algn="ctr"/>
              <a:r>
                <a:rPr lang="fr-FR" sz="800" dirty="0" err="1" smtClean="0"/>
                <a:t>elements</a:t>
              </a:r>
              <a:endParaRPr lang="fr-FR" sz="800" dirty="0"/>
            </a:p>
          </p:txBody>
        </p:sp>
        <p:sp>
          <p:nvSpPr>
            <p:cNvPr id="14" name="ZoneTexte 13"/>
            <p:cNvSpPr txBox="1"/>
            <p:nvPr/>
          </p:nvSpPr>
          <p:spPr>
            <a:xfrm>
              <a:off x="1988605" y="5029200"/>
              <a:ext cx="1211723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800" dirty="0" smtClean="0"/>
                <a:t>User </a:t>
              </a:r>
              <a:r>
                <a:rPr lang="fr-FR" sz="800" dirty="0" err="1" smtClean="0"/>
                <a:t>given</a:t>
              </a:r>
              <a:endParaRPr lang="fr-FR" sz="800" dirty="0" smtClean="0"/>
            </a:p>
            <a:p>
              <a:r>
                <a:rPr lang="fr-FR" sz="800" dirty="0" err="1" smtClean="0"/>
                <a:t>elements</a:t>
              </a:r>
              <a:endParaRPr lang="fr-FR" sz="800" dirty="0" smtClean="0"/>
            </a:p>
          </p:txBody>
        </p:sp>
        <p:sp>
          <p:nvSpPr>
            <p:cNvPr id="15" name="ZoneTexte 14"/>
            <p:cNvSpPr txBox="1"/>
            <p:nvPr/>
          </p:nvSpPr>
          <p:spPr>
            <a:xfrm>
              <a:off x="3276600" y="5029200"/>
              <a:ext cx="2225311" cy="6077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800" dirty="0" smtClean="0"/>
                <a:t>Audio, </a:t>
              </a:r>
              <a:r>
                <a:rPr lang="fr-FR" sz="800" dirty="0" err="1" smtClean="0"/>
                <a:t>video</a:t>
              </a:r>
              <a:endParaRPr lang="fr-FR" sz="800" dirty="0" smtClean="0"/>
            </a:p>
            <a:p>
              <a:pPr algn="ctr"/>
              <a:r>
                <a:rPr lang="fr-FR" sz="800" dirty="0" smtClean="0"/>
                <a:t>M</a:t>
              </a:r>
              <a:r>
                <a:rPr lang="fr-FR" sz="800" dirty="0" err="1" smtClean="0"/>
                <a:t>ultimedia</a:t>
              </a:r>
              <a:r>
                <a:rPr lang="fr-FR" sz="800" dirty="0" smtClean="0"/>
                <a:t> annotations</a:t>
              </a:r>
              <a:endParaRPr lang="fr-FR" sz="800" dirty="0"/>
            </a:p>
          </p:txBody>
        </p:sp>
      </p:grpSp>
      <p:grpSp>
        <p:nvGrpSpPr>
          <p:cNvPr id="3" name="Grouper 9"/>
          <p:cNvGrpSpPr>
            <a:grpSpLocks/>
          </p:cNvGrpSpPr>
          <p:nvPr/>
        </p:nvGrpSpPr>
        <p:grpSpPr bwMode="auto">
          <a:xfrm>
            <a:off x="6096000" y="4267200"/>
            <a:ext cx="2514600" cy="1600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16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0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21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33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9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50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51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2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56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7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58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9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0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1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108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109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121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35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148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149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211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2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24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38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5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2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77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278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79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283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295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301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07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325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5775508" y="5848947"/>
            <a:ext cx="2826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smtClean="0"/>
              <a:t>DIGITAL ENVIRONMENT</a:t>
            </a:r>
            <a:endParaRPr lang="fr-FR" dirty="0"/>
          </a:p>
        </p:txBody>
      </p:sp>
      <p:grpSp>
        <p:nvGrpSpPr>
          <p:cNvPr id="326" name="Grouper 378"/>
          <p:cNvGrpSpPr/>
          <p:nvPr/>
        </p:nvGrpSpPr>
        <p:grpSpPr>
          <a:xfrm>
            <a:off x="533400" y="4770600"/>
            <a:ext cx="2993069" cy="334800"/>
            <a:chOff x="533400" y="4770600"/>
            <a:chExt cx="2993069" cy="334800"/>
          </a:xfrm>
        </p:grpSpPr>
        <p:sp>
          <p:nvSpPr>
            <p:cNvPr id="349" name="Signalisation droite 348"/>
            <p:cNvSpPr/>
            <p:nvPr/>
          </p:nvSpPr>
          <p:spPr>
            <a:xfrm>
              <a:off x="1295400" y="4770600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47" name="Rectangle 346"/>
            <p:cNvSpPr/>
            <p:nvPr/>
          </p:nvSpPr>
          <p:spPr>
            <a:xfrm>
              <a:off x="533400" y="4770620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sp>
        <p:nvSpPr>
          <p:cNvPr id="351" name="ZoneTexte 350"/>
          <p:cNvSpPr txBox="1"/>
          <p:nvPr/>
        </p:nvSpPr>
        <p:spPr>
          <a:xfrm>
            <a:off x="3465285" y="4648200"/>
            <a:ext cx="20703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RIMARY TRACE</a:t>
            </a:r>
            <a:endParaRPr lang="fr-FR" dirty="0"/>
          </a:p>
        </p:txBody>
      </p:sp>
      <p:sp>
        <p:nvSpPr>
          <p:cNvPr id="352" name="ZoneTexte 351"/>
          <p:cNvSpPr txBox="1"/>
          <p:nvPr/>
        </p:nvSpPr>
        <p:spPr>
          <a:xfrm>
            <a:off x="3547293" y="5754469"/>
            <a:ext cx="1739369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fr-FR" b="1" i="1" dirty="0" smtClean="0"/>
              <a:t>COLLECTING</a:t>
            </a:r>
          </a:p>
          <a:p>
            <a:r>
              <a:rPr lang="fr-FR" b="1" i="1" dirty="0" smtClean="0"/>
              <a:t>ELEMENTS</a:t>
            </a:r>
            <a:endParaRPr lang="fr-FR" b="1" i="1" dirty="0"/>
          </a:p>
        </p:txBody>
      </p:sp>
      <p:sp>
        <p:nvSpPr>
          <p:cNvPr id="354" name="Cylindre 353"/>
          <p:cNvSpPr/>
          <p:nvPr/>
        </p:nvSpPr>
        <p:spPr>
          <a:xfrm>
            <a:off x="3775893" y="3352800"/>
            <a:ext cx="1405707" cy="1295400"/>
          </a:xfrm>
          <a:prstGeom prst="ca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grpSp>
        <p:nvGrpSpPr>
          <p:cNvPr id="346" name="Grouper 360"/>
          <p:cNvGrpSpPr>
            <a:grpSpLocks noChangeAspect="1"/>
          </p:cNvGrpSpPr>
          <p:nvPr/>
        </p:nvGrpSpPr>
        <p:grpSpPr>
          <a:xfrm>
            <a:off x="3916496" y="4419600"/>
            <a:ext cx="579304" cy="64800"/>
            <a:chOff x="512131" y="4487523"/>
            <a:chExt cx="2993069" cy="334800"/>
          </a:xfrm>
        </p:grpSpPr>
        <p:sp>
          <p:nvSpPr>
            <p:cNvPr id="362" name="Rectangle 361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3" name="Signalisation droite 362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65" name="Connecteur droit avec flèche 364"/>
          <p:cNvCxnSpPr>
            <a:stCxn id="349" idx="0"/>
            <a:endCxn id="363" idx="2"/>
          </p:cNvCxnSpPr>
          <p:nvPr/>
        </p:nvCxnSpPr>
        <p:spPr>
          <a:xfrm rot="5400000" flipH="1" flipV="1">
            <a:off x="3152362" y="3659273"/>
            <a:ext cx="286200" cy="1936455"/>
          </a:xfrm>
          <a:prstGeom prst="straightConnector1">
            <a:avLst/>
          </a:prstGeom>
          <a:ln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4" name="Rectangle 393"/>
          <p:cNvSpPr/>
          <p:nvPr/>
        </p:nvSpPr>
        <p:spPr>
          <a:xfrm>
            <a:off x="533400" y="5358340"/>
            <a:ext cx="2993069" cy="1008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95" name="Rectangle 394"/>
          <p:cNvSpPr/>
          <p:nvPr/>
        </p:nvSpPr>
        <p:spPr>
          <a:xfrm>
            <a:off x="169863" y="1524000"/>
            <a:ext cx="5773737" cy="374417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348" name="Grouper 375"/>
          <p:cNvGrpSpPr>
            <a:grpSpLocks noChangeAspect="1"/>
          </p:cNvGrpSpPr>
          <p:nvPr/>
        </p:nvGrpSpPr>
        <p:grpSpPr>
          <a:xfrm>
            <a:off x="387576" y="3731400"/>
            <a:ext cx="1383892" cy="154800"/>
            <a:chOff x="387576" y="3276596"/>
            <a:chExt cx="2993069" cy="334800"/>
          </a:xfrm>
        </p:grpSpPr>
        <p:sp>
          <p:nvSpPr>
            <p:cNvPr id="359" name="Signalisation droite 358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60" name="Rectangle 359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3366FF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50" name="Grouper 360"/>
          <p:cNvGrpSpPr>
            <a:grpSpLocks noChangeAspect="1"/>
          </p:cNvGrpSpPr>
          <p:nvPr/>
        </p:nvGrpSpPr>
        <p:grpSpPr>
          <a:xfrm>
            <a:off x="3886200" y="4327675"/>
            <a:ext cx="579304" cy="64800"/>
            <a:chOff x="512131" y="4487523"/>
            <a:chExt cx="2993069" cy="334800"/>
          </a:xfrm>
        </p:grpSpPr>
        <p:sp>
          <p:nvSpPr>
            <p:cNvPr id="369" name="Rectangle 368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70" name="Signalisation droite 369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78" name="Connecteur droit avec flèche 377"/>
          <p:cNvCxnSpPr>
            <a:stCxn id="359" idx="2"/>
            <a:endCxn id="370" idx="1"/>
          </p:cNvCxnSpPr>
          <p:nvPr/>
        </p:nvCxnSpPr>
        <p:spPr>
          <a:xfrm rot="16200000" flipH="1">
            <a:off x="2388397" y="2714787"/>
            <a:ext cx="473875" cy="2816700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3" name="Grouper 379"/>
          <p:cNvGrpSpPr>
            <a:grpSpLocks noChangeAspect="1"/>
          </p:cNvGrpSpPr>
          <p:nvPr/>
        </p:nvGrpSpPr>
        <p:grpSpPr>
          <a:xfrm>
            <a:off x="2081393" y="3731400"/>
            <a:ext cx="1383892" cy="154800"/>
            <a:chOff x="387576" y="3276600"/>
            <a:chExt cx="2993069" cy="334800"/>
          </a:xfrm>
        </p:grpSpPr>
        <p:sp>
          <p:nvSpPr>
            <p:cNvPr id="381" name="Signalisation droite 380"/>
            <p:cNvSpPr/>
            <p:nvPr/>
          </p:nvSpPr>
          <p:spPr>
            <a:xfrm>
              <a:off x="1149576" y="3276600"/>
              <a:ext cx="2231069" cy="334800"/>
            </a:xfrm>
            <a:prstGeom prst="homePlate">
              <a:avLst/>
            </a:prstGeom>
            <a:solidFill>
              <a:srgbClr val="FF66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84" name="Rectangle 383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008000"/>
            </a:solidFill>
            <a:ln>
              <a:solidFill>
                <a:srgbClr val="008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86" name="Connecteur droit avec flèche 385"/>
          <p:cNvCxnSpPr>
            <a:stCxn id="381" idx="2"/>
            <a:endCxn id="391" idx="0"/>
          </p:cNvCxnSpPr>
          <p:nvPr/>
        </p:nvCxnSpPr>
        <p:spPr>
          <a:xfrm rot="16200000" flipH="1">
            <a:off x="3419697" y="3377303"/>
            <a:ext cx="304800" cy="1322593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5" name="Grouper 360"/>
          <p:cNvGrpSpPr>
            <a:grpSpLocks noChangeAspect="1"/>
          </p:cNvGrpSpPr>
          <p:nvPr/>
        </p:nvGrpSpPr>
        <p:grpSpPr>
          <a:xfrm>
            <a:off x="3886200" y="4191000"/>
            <a:ext cx="579304" cy="64800"/>
            <a:chOff x="512131" y="4487523"/>
            <a:chExt cx="2993069" cy="334800"/>
          </a:xfrm>
        </p:grpSpPr>
        <p:sp>
          <p:nvSpPr>
            <p:cNvPr id="390" name="Rectangle 389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391" name="Signalisation droite 390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397" name="Connecteur droit avec flèche 396"/>
          <p:cNvCxnSpPr/>
          <p:nvPr/>
        </p:nvCxnSpPr>
        <p:spPr>
          <a:xfrm rot="16200000" flipV="1">
            <a:off x="911945" y="4050807"/>
            <a:ext cx="881071" cy="55185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9" name="Connecteur droit avec flèche 398"/>
          <p:cNvCxnSpPr/>
          <p:nvPr/>
        </p:nvCxnSpPr>
        <p:spPr>
          <a:xfrm rot="5400000" flipH="1" flipV="1">
            <a:off x="1796786" y="3902230"/>
            <a:ext cx="881072" cy="8490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6" name="Grouper 402"/>
          <p:cNvGrpSpPr>
            <a:grpSpLocks noChangeAspect="1"/>
          </p:cNvGrpSpPr>
          <p:nvPr/>
        </p:nvGrpSpPr>
        <p:grpSpPr>
          <a:xfrm>
            <a:off x="539976" y="2971800"/>
            <a:ext cx="1383892" cy="154800"/>
            <a:chOff x="387576" y="3276596"/>
            <a:chExt cx="2993069" cy="334800"/>
          </a:xfrm>
        </p:grpSpPr>
        <p:sp>
          <p:nvSpPr>
            <p:cNvPr id="404" name="Signalisation droite 403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05" name="Rectangle 404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57" name="Grouper 405"/>
          <p:cNvGrpSpPr>
            <a:grpSpLocks noChangeAspect="1"/>
          </p:cNvGrpSpPr>
          <p:nvPr/>
        </p:nvGrpSpPr>
        <p:grpSpPr>
          <a:xfrm>
            <a:off x="1359308" y="2362200"/>
            <a:ext cx="1383892" cy="154800"/>
            <a:chOff x="387576" y="3276596"/>
            <a:chExt cx="2993069" cy="334800"/>
          </a:xfrm>
        </p:grpSpPr>
        <p:sp>
          <p:nvSpPr>
            <p:cNvPr id="407" name="Signalisation droite 406"/>
            <p:cNvSpPr/>
            <p:nvPr/>
          </p:nvSpPr>
          <p:spPr>
            <a:xfrm>
              <a:off x="1149577" y="3276596"/>
              <a:ext cx="2231068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08" name="Rectangle 407"/>
            <p:cNvSpPr/>
            <p:nvPr/>
          </p:nvSpPr>
          <p:spPr>
            <a:xfrm>
              <a:off x="387576" y="3276620"/>
              <a:ext cx="762000" cy="331537"/>
            </a:xfrm>
            <a:prstGeom prst="rect">
              <a:avLst/>
            </a:prstGeom>
            <a:solidFill>
              <a:srgbClr val="660066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409" name="Connecteur droit avec flèche 408"/>
          <p:cNvCxnSpPr>
            <a:endCxn id="404" idx="2"/>
          </p:cNvCxnSpPr>
          <p:nvPr/>
        </p:nvCxnSpPr>
        <p:spPr>
          <a:xfrm rot="5400000" flipH="1" flipV="1">
            <a:off x="920569" y="3282584"/>
            <a:ext cx="604799" cy="29283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2" name="Connecteur droit avec flèche 411"/>
          <p:cNvCxnSpPr/>
          <p:nvPr/>
        </p:nvCxnSpPr>
        <p:spPr>
          <a:xfrm flipV="1">
            <a:off x="1085177" y="2517000"/>
            <a:ext cx="996218" cy="44617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4" name="Connecteur droit avec flèche 413"/>
          <p:cNvCxnSpPr>
            <a:stCxn id="381" idx="0"/>
          </p:cNvCxnSpPr>
          <p:nvPr/>
        </p:nvCxnSpPr>
        <p:spPr>
          <a:xfrm rot="16200000" flipV="1">
            <a:off x="1888897" y="2709496"/>
            <a:ext cx="1214398" cy="82941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58" name="Grouper 360"/>
          <p:cNvGrpSpPr>
            <a:grpSpLocks noChangeAspect="1"/>
          </p:cNvGrpSpPr>
          <p:nvPr/>
        </p:nvGrpSpPr>
        <p:grpSpPr>
          <a:xfrm>
            <a:off x="4038600" y="4343400"/>
            <a:ext cx="579304" cy="64800"/>
            <a:chOff x="512131" y="4487523"/>
            <a:chExt cx="2993069" cy="334800"/>
          </a:xfrm>
        </p:grpSpPr>
        <p:sp>
          <p:nvSpPr>
            <p:cNvPr id="418" name="Rectangle 417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19" name="Signalisation droite 418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61" name="Grouper 360"/>
          <p:cNvGrpSpPr>
            <a:grpSpLocks noChangeAspect="1"/>
          </p:cNvGrpSpPr>
          <p:nvPr/>
        </p:nvGrpSpPr>
        <p:grpSpPr>
          <a:xfrm>
            <a:off x="3916496" y="3810000"/>
            <a:ext cx="579304" cy="64800"/>
            <a:chOff x="512131" y="4487523"/>
            <a:chExt cx="2993069" cy="334800"/>
          </a:xfrm>
        </p:grpSpPr>
        <p:sp>
          <p:nvSpPr>
            <p:cNvPr id="421" name="Rectangle 420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22" name="Signalisation droite 421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grpSp>
        <p:nvGrpSpPr>
          <p:cNvPr id="364" name="Grouper 360"/>
          <p:cNvGrpSpPr>
            <a:grpSpLocks noChangeAspect="1"/>
          </p:cNvGrpSpPr>
          <p:nvPr/>
        </p:nvGrpSpPr>
        <p:grpSpPr>
          <a:xfrm>
            <a:off x="3916496" y="4050000"/>
            <a:ext cx="579304" cy="64800"/>
            <a:chOff x="512131" y="4487523"/>
            <a:chExt cx="2993069" cy="334800"/>
          </a:xfrm>
        </p:grpSpPr>
        <p:sp>
          <p:nvSpPr>
            <p:cNvPr id="424" name="Rectangle 423"/>
            <p:cNvSpPr/>
            <p:nvPr/>
          </p:nvSpPr>
          <p:spPr>
            <a:xfrm>
              <a:off x="512131" y="4487543"/>
              <a:ext cx="762000" cy="331537"/>
            </a:xfrm>
            <a:prstGeom prst="rect">
              <a:avLst/>
            </a:prstGeom>
            <a:solidFill>
              <a:srgbClr val="008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  <p:sp>
          <p:nvSpPr>
            <p:cNvPr id="425" name="Signalisation droite 424"/>
            <p:cNvSpPr/>
            <p:nvPr/>
          </p:nvSpPr>
          <p:spPr>
            <a:xfrm>
              <a:off x="1274131" y="4487523"/>
              <a:ext cx="2231069" cy="334800"/>
            </a:xfrm>
            <a:prstGeom prst="homePlate">
              <a:avLst/>
            </a:prstGeom>
            <a:solidFill>
              <a:srgbClr val="FF66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  <p:cxnSp>
        <p:nvCxnSpPr>
          <p:cNvPr id="426" name="Connecteur droit avec flèche 425"/>
          <p:cNvCxnSpPr/>
          <p:nvPr/>
        </p:nvCxnSpPr>
        <p:spPr>
          <a:xfrm>
            <a:off x="1628409" y="3125104"/>
            <a:ext cx="2635281" cy="913496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9" name="Connecteur droit avec flèche 428"/>
          <p:cNvCxnSpPr/>
          <p:nvPr/>
        </p:nvCxnSpPr>
        <p:spPr>
          <a:xfrm>
            <a:off x="2433716" y="2517001"/>
            <a:ext cx="1829966" cy="1269400"/>
          </a:xfrm>
          <a:prstGeom prst="straightConnector1">
            <a:avLst/>
          </a:prstGeom>
          <a:ln>
            <a:solidFill>
              <a:schemeClr val="accent6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23" name="Rectangle 422"/>
          <p:cNvSpPr/>
          <p:nvPr/>
        </p:nvSpPr>
        <p:spPr>
          <a:xfrm>
            <a:off x="6325300" y="1524000"/>
            <a:ext cx="2513899" cy="2350172"/>
          </a:xfrm>
          <a:prstGeom prst="rect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dirty="0" smtClean="0"/>
              <a:t>ALTER EGO</a:t>
            </a:r>
          </a:p>
          <a:p>
            <a:pPr algn="ctr">
              <a:defRPr/>
            </a:pPr>
            <a:r>
              <a:rPr lang="fr-FR" dirty="0" smtClean="0"/>
              <a:t>ASSISTANT</a:t>
            </a:r>
          </a:p>
          <a:p>
            <a:pPr algn="ctr">
              <a:defRPr/>
            </a:pPr>
            <a:r>
              <a:rPr lang="fr-FR" dirty="0" smtClean="0"/>
              <a:t>For </a:t>
            </a:r>
            <a:r>
              <a:rPr lang="fr-FR" dirty="0" err="1" smtClean="0"/>
              <a:t>experience</a:t>
            </a:r>
            <a:endParaRPr lang="fr-FR" dirty="0" smtClean="0"/>
          </a:p>
          <a:p>
            <a:pPr algn="ctr">
              <a:defRPr/>
            </a:pPr>
            <a:r>
              <a:rPr lang="fr-FR" dirty="0" smtClean="0"/>
              <a:t>r</a:t>
            </a:r>
            <a:r>
              <a:rPr lang="fr-FR" dirty="0" err="1" smtClean="0"/>
              <a:t>eusing</a:t>
            </a:r>
            <a:r>
              <a:rPr lang="fr-FR" dirty="0" smtClean="0"/>
              <a:t> and sharing</a:t>
            </a:r>
            <a:endParaRPr lang="fr-FR" dirty="0"/>
          </a:p>
        </p:txBody>
      </p:sp>
      <p:sp>
        <p:nvSpPr>
          <p:cNvPr id="427" name="Double flèche horizontale 426"/>
          <p:cNvSpPr/>
          <p:nvPr/>
        </p:nvSpPr>
        <p:spPr>
          <a:xfrm>
            <a:off x="4953000" y="2133600"/>
            <a:ext cx="1676400" cy="914400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fr-FR" dirty="0" err="1" smtClean="0"/>
              <a:t>Requests</a:t>
            </a:r>
            <a:endParaRPr lang="fr-FR" dirty="0"/>
          </a:p>
        </p:txBody>
      </p:sp>
      <p:sp>
        <p:nvSpPr>
          <p:cNvPr id="428" name="Double flèche verticale 427"/>
          <p:cNvSpPr/>
          <p:nvPr/>
        </p:nvSpPr>
        <p:spPr>
          <a:xfrm>
            <a:off x="7315200" y="3581400"/>
            <a:ext cx="685800" cy="1447800"/>
          </a:xfrm>
          <a:prstGeom prst="up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8039317" cy="822305"/>
          </a:xfrm>
        </p:spPr>
        <p:txBody>
          <a:bodyPr/>
          <a:lstStyle/>
          <a:p>
            <a:r>
              <a:rPr lang="fr-FR" dirty="0" smtClean="0"/>
              <a:t>Trace </a:t>
            </a:r>
            <a:r>
              <a:rPr lang="fr-FR" dirty="0" err="1" smtClean="0"/>
              <a:t>based</a:t>
            </a:r>
            <a:r>
              <a:rPr lang="fr-FR" dirty="0" smtClean="0"/>
              <a:t> </a:t>
            </a:r>
            <a:r>
              <a:rPr lang="fr-FR" dirty="0" err="1" smtClean="0"/>
              <a:t>sysem</a:t>
            </a:r>
            <a:r>
              <a:rPr lang="fr-FR" dirty="0" smtClean="0"/>
              <a:t>: an exemple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6</a:t>
            </a:fld>
            <a:endParaRPr lang="fr-FR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585788" y="1610036"/>
            <a:ext cx="8280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3400" b="1" dirty="0" smtClean="0"/>
              <a:t>Driver activity analysis: behavioral traces</a:t>
            </a:r>
          </a:p>
          <a:p>
            <a:pPr algn="ctr"/>
            <a:r>
              <a:rPr lang="en-US" sz="3400" b="1" dirty="0" smtClean="0"/>
              <a:t>ABSTRACT system</a:t>
            </a:r>
            <a:endParaRPr lang="en-US" sz="3400" b="1" dirty="0"/>
          </a:p>
        </p:txBody>
      </p:sp>
      <p:pic>
        <p:nvPicPr>
          <p:cNvPr id="6" name="Picture 7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85800" y="3581400"/>
            <a:ext cx="23622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10"/>
          <p:cNvSpPr txBox="1">
            <a:spLocks noChangeArrowheads="1"/>
          </p:cNvSpPr>
          <p:nvPr/>
        </p:nvSpPr>
        <p:spPr bwMode="auto">
          <a:xfrm>
            <a:off x="3276600" y="3505200"/>
            <a:ext cx="5589588" cy="235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63525" marR="0" lvl="0" indent="-2635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4"/>
              </a:buBlip>
              <a:tabLst/>
              <a:defRPr/>
            </a:pPr>
            <a:r>
              <a:rPr kumimoji="0" lang="fr-FR" sz="2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1E4C7C"/>
                </a:solidFill>
                <a:effectLst/>
                <a:uLnTx/>
                <a:uFillTx/>
                <a:latin typeface="+mn-lt"/>
                <a:ea typeface="ＭＳ Ｐゴシック" pitchFamily="31" charset="-128"/>
                <a:cs typeface="ＭＳ Ｐゴシック" pitchFamily="31" charset="-128"/>
              </a:rPr>
              <a:t>Olivier.georgeon@inrets.fr</a:t>
            </a:r>
            <a:endParaRPr kumimoji="0" lang="fr-FR" sz="2100" b="1" i="0" u="none" strike="noStrike" kern="0" cap="none" spc="0" normalizeH="0" baseline="0" noProof="0" dirty="0" smtClean="0">
              <a:ln>
                <a:noFill/>
              </a:ln>
              <a:solidFill>
                <a:srgbClr val="1E4C7C"/>
              </a:solidFill>
              <a:effectLst/>
              <a:uLnTx/>
              <a:uFillTx/>
              <a:latin typeface="+mn-lt"/>
              <a:ea typeface="ＭＳ Ｐゴシック" pitchFamily="31" charset="-128"/>
              <a:cs typeface="ＭＳ Ｐゴシック" pitchFamily="31" charset="-128"/>
            </a:endParaRPr>
          </a:p>
          <a:p>
            <a:pPr marL="263525" marR="0" lvl="0" indent="-2635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4"/>
              </a:buBlip>
              <a:tabLst/>
              <a:defRPr/>
            </a:pPr>
            <a:r>
              <a:rPr kumimoji="0" lang="fr-FR" sz="2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1E4C7C"/>
                </a:solidFill>
                <a:effectLst/>
                <a:uLnTx/>
                <a:uFillTx/>
                <a:latin typeface="+mn-lt"/>
                <a:ea typeface="ＭＳ Ｐゴシック" pitchFamily="31" charset="-128"/>
                <a:cs typeface="ＭＳ Ｐゴシック" pitchFamily="31" charset="-128"/>
              </a:rPr>
              <a:t>Matthias.henning@phil.tu-chemnitz.de</a:t>
            </a:r>
            <a:endParaRPr kumimoji="0" lang="fr-FR" sz="2100" b="1" i="0" u="none" strike="noStrike" kern="0" cap="none" spc="0" normalizeH="0" baseline="0" noProof="0" dirty="0" smtClean="0">
              <a:ln>
                <a:noFill/>
              </a:ln>
              <a:solidFill>
                <a:srgbClr val="1E4C7C"/>
              </a:solidFill>
              <a:effectLst/>
              <a:uLnTx/>
              <a:uFillTx/>
              <a:latin typeface="+mn-lt"/>
              <a:ea typeface="ＭＳ Ｐゴシック" pitchFamily="31" charset="-128"/>
              <a:cs typeface="ＭＳ Ｐゴシック" pitchFamily="31" charset="-128"/>
            </a:endParaRPr>
          </a:p>
          <a:p>
            <a:pPr marL="263525" marR="0" lvl="0" indent="-2635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4"/>
              </a:buBlip>
              <a:tabLst/>
              <a:defRPr/>
            </a:pPr>
            <a:r>
              <a:rPr kumimoji="0" lang="fr-FR" sz="2100" b="1" i="0" u="none" strike="noStrike" kern="0" cap="none" spc="0" normalizeH="0" baseline="0" noProof="0" dirty="0" smtClean="0">
                <a:ln>
                  <a:noFill/>
                </a:ln>
                <a:solidFill>
                  <a:srgbClr val="1E4C7C"/>
                </a:solidFill>
                <a:effectLst/>
                <a:uLnTx/>
                <a:uFillTx/>
                <a:latin typeface="+mn-lt"/>
                <a:ea typeface="ＭＳ Ｐゴシック" pitchFamily="31" charset="-128"/>
                <a:cs typeface="ＭＳ Ｐゴシック" pitchFamily="31" charset="-128"/>
              </a:rPr>
              <a:t>Benoit.Mathern@ecl2006.ec-lyon.fr</a:t>
            </a:r>
          </a:p>
          <a:p>
            <a:pPr marL="263525" marR="0" lvl="0" indent="-2635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4"/>
              </a:buBlip>
              <a:tabLst/>
              <a:defRPr/>
            </a:pPr>
            <a:r>
              <a:rPr kumimoji="0" lang="fr-FR" sz="2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1E4C7C"/>
                </a:solidFill>
                <a:effectLst/>
                <a:uLnTx/>
                <a:uFillTx/>
                <a:latin typeface="+mn-lt"/>
                <a:ea typeface="ＭＳ Ｐゴシック" pitchFamily="31" charset="-128"/>
                <a:cs typeface="ＭＳ Ｐゴシック" pitchFamily="31" charset="-128"/>
              </a:rPr>
              <a:t>Alain.Mille@liris.cnrs.fr</a:t>
            </a:r>
            <a:endParaRPr kumimoji="0" lang="fr-FR" sz="2100" b="1" i="0" u="none" strike="noStrike" kern="0" cap="none" spc="0" normalizeH="0" baseline="0" noProof="0" dirty="0" smtClean="0">
              <a:ln>
                <a:noFill/>
              </a:ln>
              <a:solidFill>
                <a:srgbClr val="1E4C7C"/>
              </a:solidFill>
              <a:effectLst/>
              <a:uLnTx/>
              <a:uFillTx/>
              <a:latin typeface="+mn-lt"/>
              <a:ea typeface="ＭＳ Ｐゴシック" pitchFamily="31" charset="-128"/>
              <a:cs typeface="ＭＳ Ｐゴシック" pitchFamily="31" charset="-128"/>
            </a:endParaRPr>
          </a:p>
          <a:p>
            <a:pPr marL="263525" marR="0" lvl="0" indent="-263525" algn="just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50000"/>
              <a:buFontTx/>
              <a:buBlip>
                <a:blip r:embed="rId4"/>
              </a:buBlip>
              <a:tabLst/>
              <a:defRPr/>
            </a:pPr>
            <a:r>
              <a:rPr kumimoji="0" lang="fr-FR" sz="21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1E4C7C"/>
                </a:solidFill>
                <a:effectLst/>
                <a:uLnTx/>
                <a:uFillTx/>
                <a:latin typeface="+mn-lt"/>
                <a:ea typeface="ＭＳ Ｐゴシック" pitchFamily="31" charset="-128"/>
                <a:cs typeface="ＭＳ Ｐゴシック" pitchFamily="31" charset="-128"/>
              </a:rPr>
              <a:t>Thierry.bellet@inrets.fr</a:t>
            </a:r>
            <a:endParaRPr kumimoji="0" lang="fr-FR" sz="2100" b="1" i="0" u="none" strike="noStrike" kern="0" cap="none" spc="0" normalizeH="0" baseline="0" noProof="0" dirty="0">
              <a:ln>
                <a:noFill/>
              </a:ln>
              <a:solidFill>
                <a:srgbClr val="1E4C7C"/>
              </a:solidFill>
              <a:effectLst/>
              <a:uLnTx/>
              <a:uFillTx/>
              <a:latin typeface="+mn-lt"/>
              <a:ea typeface="ＭＳ Ｐゴシック" pitchFamily="31" charset="-128"/>
              <a:cs typeface="ＭＳ Ｐゴシック" pitchFamily="31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2320030" cy="822305"/>
          </a:xfrm>
        </p:spPr>
        <p:txBody>
          <a:bodyPr/>
          <a:lstStyle/>
          <a:p>
            <a:r>
              <a:rPr lang="fr-FR" dirty="0" smtClean="0"/>
              <a:t>The car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5" name="Picture 4" descr="Renault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9388" y="1773238"/>
            <a:ext cx="3635375" cy="311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 descr="IMG_156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95738" y="1773238"/>
            <a:ext cx="1943100" cy="145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IMG_157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72225" y="3429000"/>
            <a:ext cx="1944688" cy="1458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IMG_158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372225" y="1773238"/>
            <a:ext cx="1944688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IMG_1587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008438" y="3487738"/>
            <a:ext cx="1871662" cy="140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3714457" cy="822305"/>
          </a:xfrm>
        </p:spPr>
        <p:txBody>
          <a:bodyPr/>
          <a:lstStyle/>
          <a:p>
            <a:r>
              <a:rPr lang="fr-FR" dirty="0" err="1" smtClean="0"/>
              <a:t>Primary</a:t>
            </a:r>
            <a:r>
              <a:rPr lang="fr-FR" dirty="0" smtClean="0"/>
              <a:t> trace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8</a:t>
            </a:fld>
            <a:endParaRPr lang="fr-FR"/>
          </a:p>
        </p:txBody>
      </p:sp>
      <p:pic>
        <p:nvPicPr>
          <p:cNvPr id="5" name="Picture 4" descr="eye_sequenc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196975"/>
            <a:ext cx="7543800" cy="303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585788" y="4509593"/>
            <a:ext cx="8229600" cy="1325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3525" indent="-263525" algn="just" rtl="0" eaLnBrk="0" fontAlgn="base" hangingPunct="0">
              <a:spcBef>
                <a:spcPct val="20000"/>
              </a:spcBef>
              <a:spcAft>
                <a:spcPct val="0"/>
              </a:spcAft>
              <a:buSzPct val="150000"/>
              <a:buBlip>
                <a:blip r:embed="rId3"/>
              </a:buBlip>
              <a:defRPr sz="2500" b="1">
                <a:solidFill>
                  <a:srgbClr val="1E4C7C"/>
                </a:solidFill>
                <a:latin typeface="+mn-lt"/>
                <a:ea typeface="ＭＳ Ｐゴシック" pitchFamily="31" charset="-128"/>
                <a:cs typeface="ＭＳ Ｐゴシック" pitchFamily="31" charset="-128"/>
              </a:defRPr>
            </a:lvl1pPr>
            <a:lvl2pPr marL="628650" indent="-185738" algn="ju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90000"/>
              <a:buFont typeface="Wingdings 2" pitchFamily="31" charset="2"/>
              <a:buChar char=""/>
              <a:defRPr sz="2100" b="1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2pPr>
            <a:lvl3pPr marL="982663" indent="-174625" algn="just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 typeface="Wingdings 2" pitchFamily="31" charset="2"/>
              <a:buChar char=""/>
              <a:defRPr sz="1900" b="1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3pPr>
            <a:lvl4pPr marL="1349375" indent="-187325" algn="just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D445B"/>
              </a:buClr>
              <a:buSzPct val="80000"/>
              <a:buFont typeface="Wingdings 2" pitchFamily="31" charset="2"/>
              <a:buBlip>
                <a:blip r:embed="rId4"/>
              </a:buBlip>
              <a:defRPr sz="1900" i="1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4pPr>
            <a:lvl5pPr marL="1703388" indent="-174625" algn="just" rtl="0" eaLnBrk="0" fontAlgn="base" hangingPunct="0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1600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5pPr>
            <a:lvl6pPr marL="2160588" indent="-174625" algn="just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1600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6pPr>
            <a:lvl7pPr marL="2617788" indent="-174625" algn="just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1600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7pPr>
            <a:lvl8pPr marL="3074988" indent="-174625" algn="just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1600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8pPr>
            <a:lvl9pPr marL="3532188" indent="-174625" algn="just" rtl="0" fontAlgn="base">
              <a:spcBef>
                <a:spcPct val="20000"/>
              </a:spcBef>
              <a:spcAft>
                <a:spcPct val="0"/>
              </a:spcAft>
              <a:buSzPct val="75000"/>
              <a:buBlip>
                <a:blip r:embed="rId5"/>
              </a:buBlip>
              <a:defRPr sz="1600">
                <a:solidFill>
                  <a:srgbClr val="1E4C7C"/>
                </a:solidFill>
                <a:latin typeface="+mn-lt"/>
                <a:ea typeface="ＭＳ Ｐゴシック" pitchFamily="27" charset="-128"/>
              </a:defRPr>
            </a:lvl9pPr>
          </a:lstStyle>
          <a:p>
            <a:pPr eaLnBrk="1" hangingPunct="1"/>
            <a:r>
              <a:rPr lang="en-US" sz="2100" dirty="0" smtClean="0"/>
              <a:t>First transformation requests</a:t>
            </a:r>
          </a:p>
          <a:p>
            <a:pPr lvl="1" eaLnBrk="1" hangingPunct="1"/>
            <a:r>
              <a:rPr lang="en-US" sz="1700" dirty="0" err="1" smtClean="0"/>
              <a:t>Eye_sequence_end</a:t>
            </a:r>
            <a:r>
              <a:rPr lang="en-US" sz="1700" dirty="0"/>
              <a:t>: </a:t>
            </a:r>
            <a:r>
              <a:rPr lang="en-US" sz="1700" dirty="0" err="1"/>
              <a:t>Eye_Ahead</a:t>
            </a:r>
            <a:r>
              <a:rPr lang="en-US" sz="1700" dirty="0" smtClean="0"/>
              <a:t> during more than 0.9s</a:t>
            </a:r>
            <a:endParaRPr lang="en-US" sz="1700" dirty="0"/>
          </a:p>
          <a:p>
            <a:pPr lvl="1" eaLnBrk="1" hangingPunct="1"/>
            <a:r>
              <a:rPr lang="en-US" sz="1700" dirty="0" err="1"/>
              <a:t>Short_Left_Mirror_Glance</a:t>
            </a:r>
            <a:r>
              <a:rPr lang="en-US" sz="1700" dirty="0"/>
              <a:t>: </a:t>
            </a:r>
            <a:r>
              <a:rPr lang="en-US" sz="1700" dirty="0" smtClean="0"/>
              <a:t>Sequence &lt; 0.8s AND including at least One </a:t>
            </a:r>
            <a:r>
              <a:rPr lang="en-US" sz="1700" dirty="0" err="1" smtClean="0"/>
              <a:t>Eye_Left_Mirror</a:t>
            </a:r>
            <a:endParaRPr lang="en-US" sz="17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8538076" cy="822305"/>
          </a:xfrm>
        </p:spPr>
        <p:txBody>
          <a:bodyPr/>
          <a:lstStyle/>
          <a:p>
            <a:r>
              <a:rPr lang="fr-FR" dirty="0" smtClean="0"/>
              <a:t>The SBT interface (for the </a:t>
            </a:r>
            <a:r>
              <a:rPr lang="fr-FR" dirty="0" err="1" smtClean="0"/>
              <a:t>analyst</a:t>
            </a:r>
            <a:r>
              <a:rPr lang="fr-FR" dirty="0" smtClean="0"/>
              <a:t>)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19</a:t>
            </a:fld>
            <a:endParaRPr lang="fr-FR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04799" y="838200"/>
          <a:ext cx="8403139" cy="5554663"/>
        </p:xfrm>
        <a:graphic>
          <a:graphicData uri="http://schemas.openxmlformats.org/presentationml/2006/ole">
            <p:oleObj spid="_x0000_s29698" name="Document" r:id="rId3" imgW="5751576" imgH="388315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2809458" cy="822305"/>
          </a:xfrm>
        </p:spPr>
        <p:txBody>
          <a:bodyPr/>
          <a:lstStyle/>
          <a:p>
            <a:r>
              <a:rPr lang="fr-FR" dirty="0" err="1" smtClean="0"/>
              <a:t>Summary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800600"/>
          </a:xfrm>
        </p:spPr>
        <p:txBody>
          <a:bodyPr/>
          <a:lstStyle/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From CBR to TBR?</a:t>
            </a:r>
          </a:p>
          <a:p>
            <a:pPr lvl="1"/>
            <a:r>
              <a:rPr lang="en-US" sz="2000" dirty="0" smtClean="0"/>
              <a:t> Towards interleaved solving and learning processe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Traces?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 General definition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 Modeled Traces (M-Traces)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 Trace Based System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Discussion on TBR issues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 Co-constructing models for Retrieving, adapting and capitalizing experience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 Generalized TBR architecture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Application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Towards a general adaptation process for TBR? (next talk!)</a:t>
            </a:r>
          </a:p>
          <a:p>
            <a:pPr lvl="1">
              <a:spcAft>
                <a:spcPts val="600"/>
              </a:spcAft>
            </a:pPr>
            <a:endParaRPr lang="en-US" sz="200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8665937" cy="822305"/>
          </a:xfrm>
        </p:spPr>
        <p:txBody>
          <a:bodyPr/>
          <a:lstStyle/>
          <a:p>
            <a:r>
              <a:rPr lang="fr-FR" dirty="0" smtClean="0"/>
              <a:t>New signatures -&gt; new trace model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20</a:t>
            </a:fld>
            <a:endParaRPr lang="fr-FR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228600" y="892175"/>
          <a:ext cx="7848600" cy="5622925"/>
        </p:xfrm>
        <a:graphic>
          <a:graphicData uri="http://schemas.openxmlformats.org/presentationml/2006/ole">
            <p:oleObj spid="_x0000_s53250" name="Document" r:id="rId3" imgW="5751576" imgH="4120896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Analysis</a:t>
            </a:r>
            <a:r>
              <a:rPr lang="fr-FR" dirty="0" smtClean="0"/>
              <a:t> applications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err="1" smtClean="0"/>
              <a:t>Enhancing</a:t>
            </a:r>
            <a:r>
              <a:rPr lang="fr-FR" dirty="0" smtClean="0"/>
              <a:t> </a:t>
            </a:r>
            <a:r>
              <a:rPr lang="fr-FR" dirty="0" err="1" smtClean="0"/>
              <a:t>comfort</a:t>
            </a:r>
            <a:r>
              <a:rPr lang="fr-FR" dirty="0" smtClean="0"/>
              <a:t> and </a:t>
            </a:r>
            <a:r>
              <a:rPr lang="fr-FR" dirty="0" err="1" smtClean="0"/>
              <a:t>security</a:t>
            </a:r>
            <a:r>
              <a:rPr lang="fr-FR" dirty="0" smtClean="0"/>
              <a:t> for the driver</a:t>
            </a:r>
          </a:p>
          <a:p>
            <a:r>
              <a:rPr lang="fr-FR" dirty="0" err="1" smtClean="0"/>
              <a:t>Enhancing</a:t>
            </a:r>
            <a:r>
              <a:rPr lang="fr-FR" dirty="0" smtClean="0"/>
              <a:t> </a:t>
            </a:r>
            <a:r>
              <a:rPr lang="fr-FR" dirty="0" err="1" smtClean="0"/>
              <a:t>benefits</a:t>
            </a:r>
            <a:r>
              <a:rPr lang="fr-FR" dirty="0" smtClean="0"/>
              <a:t> of « </a:t>
            </a:r>
            <a:r>
              <a:rPr lang="fr-FR" dirty="0" err="1" smtClean="0"/>
              <a:t>advanced</a:t>
            </a:r>
            <a:r>
              <a:rPr lang="fr-FR" dirty="0" smtClean="0"/>
              <a:t> driver assistance </a:t>
            </a:r>
            <a:r>
              <a:rPr lang="fr-FR" dirty="0" err="1" smtClean="0"/>
              <a:t>systems</a:t>
            </a:r>
            <a:r>
              <a:rPr lang="fr-FR" dirty="0" smtClean="0"/>
              <a:t> (ADAS) and « </a:t>
            </a:r>
            <a:r>
              <a:rPr lang="fr-FR" dirty="0" err="1" smtClean="0"/>
              <a:t>in-vehicle</a:t>
            </a:r>
            <a:r>
              <a:rPr lang="fr-FR" dirty="0" smtClean="0"/>
              <a:t> information </a:t>
            </a:r>
            <a:r>
              <a:rPr lang="fr-FR" dirty="0" err="1" smtClean="0"/>
              <a:t>systems</a:t>
            </a:r>
            <a:r>
              <a:rPr lang="fr-FR" dirty="0" smtClean="0"/>
              <a:t> (IVIS) </a:t>
            </a:r>
            <a:r>
              <a:rPr lang="fr-FR" dirty="0" err="1" smtClean="0"/>
              <a:t>which</a:t>
            </a:r>
            <a:r>
              <a:rPr lang="fr-FR" dirty="0" smtClean="0"/>
              <a:t> </a:t>
            </a:r>
            <a:r>
              <a:rPr lang="fr-FR" dirty="0" err="1" smtClean="0"/>
              <a:t>should</a:t>
            </a:r>
            <a:r>
              <a:rPr lang="fr-FR" dirty="0" smtClean="0"/>
              <a:t> </a:t>
            </a:r>
            <a:r>
              <a:rPr lang="fr-FR" dirty="0" err="1" smtClean="0"/>
              <a:t>react</a:t>
            </a:r>
            <a:r>
              <a:rPr lang="fr-FR" dirty="0" smtClean="0"/>
              <a:t>:</a:t>
            </a:r>
          </a:p>
          <a:p>
            <a:pPr lvl="1"/>
            <a:r>
              <a:rPr lang="fr-FR" dirty="0" smtClean="0"/>
              <a:t>A</a:t>
            </a:r>
            <a:r>
              <a:rPr lang="fr-FR" dirty="0" err="1" smtClean="0"/>
              <a:t>ccording</a:t>
            </a:r>
            <a:r>
              <a:rPr lang="fr-FR" dirty="0" smtClean="0"/>
              <a:t> to  the </a:t>
            </a:r>
            <a:r>
              <a:rPr lang="fr-FR" dirty="0" err="1" smtClean="0"/>
              <a:t>traffic</a:t>
            </a:r>
            <a:endParaRPr lang="fr-FR" dirty="0" smtClean="0"/>
          </a:p>
          <a:p>
            <a:pPr lvl="1"/>
            <a:r>
              <a:rPr lang="fr-FR" dirty="0" err="1" smtClean="0">
                <a:solidFill>
                  <a:srgbClr val="FF6600"/>
                </a:solidFill>
              </a:rPr>
              <a:t>According</a:t>
            </a:r>
            <a:r>
              <a:rPr lang="fr-FR" dirty="0" smtClean="0">
                <a:solidFill>
                  <a:srgbClr val="FF6600"/>
                </a:solidFill>
              </a:rPr>
              <a:t> to  the driver « intentions »</a:t>
            </a:r>
          </a:p>
          <a:p>
            <a:r>
              <a:rPr lang="fr-FR" dirty="0" err="1" smtClean="0">
                <a:solidFill>
                  <a:schemeClr val="accent6"/>
                </a:solidFill>
              </a:rPr>
              <a:t>Example</a:t>
            </a:r>
            <a:r>
              <a:rPr lang="fr-FR" dirty="0" smtClean="0">
                <a:solidFill>
                  <a:schemeClr val="accent6"/>
                </a:solidFill>
              </a:rPr>
              <a:t>: </a:t>
            </a:r>
            <a:r>
              <a:rPr lang="fr-FR" dirty="0" err="1" smtClean="0">
                <a:solidFill>
                  <a:schemeClr val="accent6"/>
                </a:solidFill>
              </a:rPr>
              <a:t>triggering</a:t>
            </a:r>
            <a:r>
              <a:rPr lang="fr-FR" dirty="0" smtClean="0">
                <a:solidFill>
                  <a:schemeClr val="accent6"/>
                </a:solidFill>
              </a:rPr>
              <a:t> an </a:t>
            </a:r>
            <a:r>
              <a:rPr lang="fr-FR" dirty="0" err="1" smtClean="0">
                <a:solidFill>
                  <a:schemeClr val="accent6"/>
                </a:solidFill>
              </a:rPr>
              <a:t>alert</a:t>
            </a:r>
            <a:r>
              <a:rPr lang="fr-FR" dirty="0" smtClean="0">
                <a:solidFill>
                  <a:schemeClr val="accent6"/>
                </a:solidFill>
              </a:rPr>
              <a:t> for the driver for a « </a:t>
            </a:r>
            <a:r>
              <a:rPr lang="fr-FR" dirty="0" err="1" smtClean="0">
                <a:solidFill>
                  <a:schemeClr val="accent6"/>
                </a:solidFill>
              </a:rPr>
              <a:t>lane</a:t>
            </a:r>
            <a:r>
              <a:rPr lang="fr-FR" dirty="0" smtClean="0">
                <a:solidFill>
                  <a:schemeClr val="accent6"/>
                </a:solidFill>
              </a:rPr>
              <a:t> passing » if </a:t>
            </a:r>
            <a:r>
              <a:rPr lang="fr-FR" dirty="0" err="1" smtClean="0">
                <a:solidFill>
                  <a:schemeClr val="accent6"/>
                </a:solidFill>
              </a:rPr>
              <a:t>it</a:t>
            </a:r>
            <a:r>
              <a:rPr lang="fr-FR" dirty="0" smtClean="0">
                <a:solidFill>
                  <a:schemeClr val="accent6"/>
                </a:solidFill>
              </a:rPr>
              <a:t> </a:t>
            </a:r>
            <a:r>
              <a:rPr lang="fr-FR" dirty="0" err="1" smtClean="0">
                <a:solidFill>
                  <a:schemeClr val="accent6"/>
                </a:solidFill>
              </a:rPr>
              <a:t>is</a:t>
            </a:r>
            <a:r>
              <a:rPr lang="fr-FR" dirty="0" smtClean="0">
                <a:solidFill>
                  <a:schemeClr val="accent6"/>
                </a:solidFill>
              </a:rPr>
              <a:t> </a:t>
            </a:r>
            <a:r>
              <a:rPr lang="fr-FR" dirty="0" err="1" smtClean="0">
                <a:solidFill>
                  <a:schemeClr val="accent6"/>
                </a:solidFill>
              </a:rPr>
              <a:t>assumed</a:t>
            </a:r>
            <a:r>
              <a:rPr lang="fr-FR" dirty="0" smtClean="0">
                <a:solidFill>
                  <a:schemeClr val="accent6"/>
                </a:solidFill>
              </a:rPr>
              <a:t> </a:t>
            </a:r>
            <a:r>
              <a:rPr lang="fr-FR" dirty="0" err="1" smtClean="0">
                <a:solidFill>
                  <a:schemeClr val="accent6"/>
                </a:solidFill>
              </a:rPr>
              <a:t>that</a:t>
            </a:r>
            <a:r>
              <a:rPr lang="fr-FR" dirty="0" smtClean="0">
                <a:solidFill>
                  <a:schemeClr val="accent6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t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is</a:t>
            </a:r>
            <a:r>
              <a:rPr lang="fr-FR" dirty="0" smtClean="0">
                <a:solidFill>
                  <a:srgbClr val="FF6600"/>
                </a:solidFill>
              </a:rPr>
              <a:t> not a </a:t>
            </a:r>
            <a:r>
              <a:rPr lang="fr-FR" dirty="0" err="1" smtClean="0">
                <a:solidFill>
                  <a:srgbClr val="FF6600"/>
                </a:solidFill>
              </a:rPr>
              <a:t>voluntary</a:t>
            </a:r>
            <a:r>
              <a:rPr lang="fr-FR" dirty="0" smtClean="0">
                <a:solidFill>
                  <a:srgbClr val="FF6600"/>
                </a:solidFill>
              </a:rPr>
              <a:t> </a:t>
            </a:r>
            <a:r>
              <a:rPr lang="fr-FR" dirty="0" err="1" smtClean="0">
                <a:solidFill>
                  <a:srgbClr val="FF6600"/>
                </a:solidFill>
              </a:rPr>
              <a:t>act</a:t>
            </a:r>
            <a:r>
              <a:rPr lang="fr-FR" dirty="0" smtClean="0">
                <a:solidFill>
                  <a:srgbClr val="FF6600"/>
                </a:solidFill>
              </a:rPr>
              <a:t>.</a:t>
            </a:r>
            <a:endParaRPr lang="fr-FR" dirty="0">
              <a:solidFill>
                <a:srgbClr val="FF6600"/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21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7341600" cy="822305"/>
          </a:xfrm>
        </p:spPr>
        <p:txBody>
          <a:bodyPr/>
          <a:lstStyle/>
          <a:p>
            <a:r>
              <a:rPr lang="fr-FR" dirty="0" err="1" smtClean="0"/>
              <a:t>Driving</a:t>
            </a:r>
            <a:r>
              <a:rPr lang="fr-FR" dirty="0" smtClean="0"/>
              <a:t> </a:t>
            </a:r>
            <a:r>
              <a:rPr lang="fr-FR" dirty="0" err="1" smtClean="0"/>
              <a:t>learning</a:t>
            </a:r>
            <a:r>
              <a:rPr lang="fr-FR" dirty="0" smtClean="0"/>
              <a:t> on simulato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22</a:t>
            </a:fld>
            <a:endParaRPr lang="fr-FR"/>
          </a:p>
        </p:txBody>
      </p:sp>
      <p:pic>
        <p:nvPicPr>
          <p:cNvPr id="6" name="Picture 5">
            <a:hlinkClick r:id="" action="ppaction://media"/>
          </p:cNvPr>
          <p:cNvPicPr/>
          <p:nvPr>
            <a:videoFile r:link="rId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1116013" y="1416050"/>
            <a:ext cx="6408737" cy="436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>
                <p:cTn id="7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5469128" cy="822305"/>
          </a:xfrm>
        </p:spPr>
        <p:txBody>
          <a:bodyPr/>
          <a:lstStyle/>
          <a:p>
            <a:r>
              <a:rPr lang="fr-FR" dirty="0" err="1" smtClean="0"/>
              <a:t>Reusing</a:t>
            </a:r>
            <a:r>
              <a:rPr lang="fr-FR" dirty="0" smtClean="0"/>
              <a:t> </a:t>
            </a:r>
            <a:r>
              <a:rPr lang="fr-FR" dirty="0" err="1" smtClean="0"/>
              <a:t>experience</a:t>
            </a:r>
            <a:r>
              <a:rPr lang="fr-FR" dirty="0" smtClean="0"/>
              <a:t>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sz="3200" dirty="0" smtClean="0"/>
              <a:t>Traces as </a:t>
            </a:r>
            <a:r>
              <a:rPr lang="fr-FR" sz="3200" dirty="0" err="1" smtClean="0"/>
              <a:t>experience</a:t>
            </a:r>
            <a:r>
              <a:rPr lang="fr-FR" sz="3200" dirty="0" smtClean="0"/>
              <a:t> containers</a:t>
            </a:r>
          </a:p>
          <a:p>
            <a:r>
              <a:rPr lang="fr-FR" sz="3200" dirty="0" smtClean="0"/>
              <a:t>How to </a:t>
            </a:r>
            <a:r>
              <a:rPr lang="fr-FR" sz="3200" dirty="0" err="1" smtClean="0"/>
              <a:t>reuse</a:t>
            </a:r>
            <a:r>
              <a:rPr lang="fr-FR" sz="3200" dirty="0" smtClean="0"/>
              <a:t> « </a:t>
            </a:r>
            <a:r>
              <a:rPr lang="fr-FR" sz="3200" dirty="0" err="1" smtClean="0"/>
              <a:t>episodes</a:t>
            </a:r>
            <a:r>
              <a:rPr lang="fr-FR" sz="3200" dirty="0" smtClean="0"/>
              <a:t> » of </a:t>
            </a:r>
            <a:r>
              <a:rPr lang="fr-FR" sz="3200" dirty="0" err="1" smtClean="0"/>
              <a:t>activity</a:t>
            </a:r>
            <a:r>
              <a:rPr lang="fr-FR" sz="3200" dirty="0" smtClean="0"/>
              <a:t> as « sources » for new </a:t>
            </a:r>
            <a:r>
              <a:rPr lang="fr-FR" sz="3200" dirty="0" err="1" smtClean="0"/>
              <a:t>target</a:t>
            </a:r>
            <a:r>
              <a:rPr lang="fr-FR" sz="3200" dirty="0" smtClean="0"/>
              <a:t> </a:t>
            </a:r>
            <a:r>
              <a:rPr lang="fr-FR" sz="3200" dirty="0" err="1" smtClean="0"/>
              <a:t>episodes</a:t>
            </a:r>
            <a:r>
              <a:rPr lang="fr-FR" sz="3200" dirty="0" smtClean="0"/>
              <a:t>.</a:t>
            </a:r>
          </a:p>
          <a:p>
            <a:r>
              <a:rPr lang="fr-FR" sz="3200" dirty="0" smtClean="0"/>
              <a:t>« </a:t>
            </a:r>
            <a:r>
              <a:rPr lang="fr-FR" sz="3200" dirty="0" err="1" smtClean="0"/>
              <a:t>Dynamic</a:t>
            </a:r>
            <a:r>
              <a:rPr lang="fr-FR" sz="3200" dirty="0" smtClean="0"/>
              <a:t> » CBR </a:t>
            </a:r>
            <a:r>
              <a:rPr lang="fr-FR" sz="3200" dirty="0" err="1" smtClean="0"/>
              <a:t>process</a:t>
            </a:r>
            <a:endParaRPr lang="fr-FR" sz="3200" dirty="0" smtClean="0"/>
          </a:p>
          <a:p>
            <a:pPr>
              <a:buNone/>
            </a:pPr>
            <a:endParaRPr lang="fr-FR" sz="3200" dirty="0" smtClean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23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pied de page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fr-FR" sz="1200" smtClean="0">
                <a:latin typeface="Arial" pitchFamily="31" charset="0"/>
              </a:rPr>
              <a:t>CBR, TBR and TBS</a:t>
            </a:r>
          </a:p>
        </p:txBody>
      </p:sp>
      <p:sp>
        <p:nvSpPr>
          <p:cNvPr id="27651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9A297C-C192-AF40-85F8-88BF1056524E}" type="slidenum">
              <a:rPr lang="fr-FR"/>
              <a:pPr/>
              <a:t>24</a:t>
            </a:fld>
            <a:endParaRPr lang="fr-FR"/>
          </a:p>
        </p:txBody>
      </p:sp>
      <p:sp>
        <p:nvSpPr>
          <p:cNvPr id="27652" name="AutoShape 2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8321985" cy="1731169"/>
          </a:xfrm>
        </p:spPr>
        <p:txBody>
          <a:bodyPr/>
          <a:lstStyle/>
          <a:p>
            <a:r>
              <a:rPr lang="fr-FR" sz="4000" dirty="0" err="1" smtClean="0"/>
              <a:t>Experience</a:t>
            </a:r>
            <a:r>
              <a:rPr lang="fr-FR" sz="4000" dirty="0" smtClean="0"/>
              <a:t> </a:t>
            </a:r>
            <a:r>
              <a:rPr lang="fr-FR" sz="4000" dirty="0" err="1" smtClean="0"/>
              <a:t>reusing</a:t>
            </a:r>
            <a:r>
              <a:rPr lang="fr-FR" sz="4000" dirty="0" smtClean="0"/>
              <a:t> assistance</a:t>
            </a:r>
            <a:br>
              <a:rPr lang="fr-FR" sz="4000" dirty="0" smtClean="0"/>
            </a:br>
            <a:r>
              <a:rPr lang="fr-FR" sz="4000" dirty="0" smtClean="0"/>
              <a:t>Illustration</a:t>
            </a:r>
          </a:p>
        </p:txBody>
      </p:sp>
      <p:pic>
        <p:nvPicPr>
          <p:cNvPr id="27653" name="Picture 2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143000" y="2133600"/>
            <a:ext cx="1870075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152400" y="3886200"/>
            <a:ext cx="8839200" cy="523875"/>
            <a:chOff x="96" y="2416"/>
            <a:chExt cx="5568" cy="330"/>
          </a:xfrm>
        </p:grpSpPr>
        <p:sp>
          <p:nvSpPr>
            <p:cNvPr id="27733" name="AutoShape 5"/>
            <p:cNvSpPr>
              <a:spLocks noChangeArrowheads="1"/>
            </p:cNvSpPr>
            <p:nvPr/>
          </p:nvSpPr>
          <p:spPr bwMode="auto">
            <a:xfrm>
              <a:off x="4128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34" name="Rectangle 6"/>
            <p:cNvSpPr>
              <a:spLocks noChangeArrowheads="1"/>
            </p:cNvSpPr>
            <p:nvPr/>
          </p:nvSpPr>
          <p:spPr bwMode="auto">
            <a:xfrm>
              <a:off x="3744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35" name="AutoShape 7"/>
            <p:cNvSpPr>
              <a:spLocks noChangeArrowheads="1"/>
            </p:cNvSpPr>
            <p:nvPr/>
          </p:nvSpPr>
          <p:spPr bwMode="auto">
            <a:xfrm>
              <a:off x="4512" y="2448"/>
              <a:ext cx="144" cy="144"/>
            </a:xfrm>
            <a:prstGeom prst="diamond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36" name="AutoShape 8"/>
            <p:cNvSpPr>
              <a:spLocks noChangeArrowheads="1"/>
            </p:cNvSpPr>
            <p:nvPr/>
          </p:nvSpPr>
          <p:spPr bwMode="auto">
            <a:xfrm>
              <a:off x="4320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37" name="Rectangle 9"/>
            <p:cNvSpPr>
              <a:spLocks noChangeArrowheads="1"/>
            </p:cNvSpPr>
            <p:nvPr/>
          </p:nvSpPr>
          <p:spPr bwMode="auto">
            <a:xfrm>
              <a:off x="2592" y="2448"/>
              <a:ext cx="144" cy="144"/>
            </a:xfrm>
            <a:prstGeom prst="rect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38" name="AutoShape 10"/>
            <p:cNvSpPr>
              <a:spLocks noChangeArrowheads="1"/>
            </p:cNvSpPr>
            <p:nvPr/>
          </p:nvSpPr>
          <p:spPr bwMode="auto">
            <a:xfrm>
              <a:off x="1824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39" name="AutoShape 11"/>
            <p:cNvSpPr>
              <a:spLocks noChangeArrowheads="1"/>
            </p:cNvSpPr>
            <p:nvPr/>
          </p:nvSpPr>
          <p:spPr bwMode="auto">
            <a:xfrm>
              <a:off x="2784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0" name="AutoShape 12"/>
            <p:cNvSpPr>
              <a:spLocks noChangeArrowheads="1"/>
            </p:cNvSpPr>
            <p:nvPr/>
          </p:nvSpPr>
          <p:spPr bwMode="auto">
            <a:xfrm>
              <a:off x="3552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1" name="AutoShape 13"/>
            <p:cNvSpPr>
              <a:spLocks noChangeArrowheads="1"/>
            </p:cNvSpPr>
            <p:nvPr/>
          </p:nvSpPr>
          <p:spPr bwMode="auto">
            <a:xfrm>
              <a:off x="24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2" name="Rectangle 14"/>
            <p:cNvSpPr>
              <a:spLocks noChangeArrowheads="1"/>
            </p:cNvSpPr>
            <p:nvPr/>
          </p:nvSpPr>
          <p:spPr bwMode="auto">
            <a:xfrm>
              <a:off x="2016" y="2448"/>
              <a:ext cx="144" cy="144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3" name="AutoShape 15"/>
            <p:cNvSpPr>
              <a:spLocks noChangeArrowheads="1"/>
            </p:cNvSpPr>
            <p:nvPr/>
          </p:nvSpPr>
          <p:spPr bwMode="auto">
            <a:xfrm>
              <a:off x="1632" y="2448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4" name="Oval 16"/>
            <p:cNvSpPr>
              <a:spLocks noChangeArrowheads="1"/>
            </p:cNvSpPr>
            <p:nvPr/>
          </p:nvSpPr>
          <p:spPr bwMode="auto">
            <a:xfrm>
              <a:off x="2208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5" name="AutoShape 17"/>
            <p:cNvSpPr>
              <a:spLocks noChangeArrowheads="1"/>
            </p:cNvSpPr>
            <p:nvPr/>
          </p:nvSpPr>
          <p:spPr bwMode="auto">
            <a:xfrm>
              <a:off x="336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6" name="Rectangle 18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8" name="Oval 20"/>
            <p:cNvSpPr>
              <a:spLocks noChangeArrowheads="1"/>
            </p:cNvSpPr>
            <p:nvPr/>
          </p:nvSpPr>
          <p:spPr bwMode="auto">
            <a:xfrm>
              <a:off x="3168" y="2448"/>
              <a:ext cx="144" cy="144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49" name="AutoShape 21"/>
            <p:cNvSpPr>
              <a:spLocks noChangeArrowheads="1"/>
            </p:cNvSpPr>
            <p:nvPr/>
          </p:nvSpPr>
          <p:spPr bwMode="auto">
            <a:xfrm>
              <a:off x="12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50" name="AutoShape 22"/>
            <p:cNvSpPr>
              <a:spLocks noChangeArrowheads="1"/>
            </p:cNvSpPr>
            <p:nvPr/>
          </p:nvSpPr>
          <p:spPr bwMode="auto">
            <a:xfrm>
              <a:off x="2976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51" name="Rectangle 23"/>
            <p:cNvSpPr>
              <a:spLocks noChangeArrowheads="1"/>
            </p:cNvSpPr>
            <p:nvPr/>
          </p:nvSpPr>
          <p:spPr bwMode="auto">
            <a:xfrm>
              <a:off x="3936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52" name="Rectangle 24"/>
            <p:cNvSpPr>
              <a:spLocks noChangeArrowheads="1"/>
            </p:cNvSpPr>
            <p:nvPr/>
          </p:nvSpPr>
          <p:spPr bwMode="auto">
            <a:xfrm>
              <a:off x="4896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54" name="Line 26"/>
            <p:cNvSpPr>
              <a:spLocks noChangeShapeType="1"/>
            </p:cNvSpPr>
            <p:nvPr/>
          </p:nvSpPr>
          <p:spPr bwMode="auto">
            <a:xfrm>
              <a:off x="1104" y="2544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755" name="Text Box 28"/>
            <p:cNvSpPr txBox="1">
              <a:spLocks noChangeArrowheads="1"/>
            </p:cNvSpPr>
            <p:nvPr/>
          </p:nvSpPr>
          <p:spPr bwMode="auto">
            <a:xfrm>
              <a:off x="96" y="2416"/>
              <a:ext cx="1053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400" smtClean="0"/>
                <a:t>Current Interaction</a:t>
              </a:r>
            </a:p>
            <a:p>
              <a:r>
                <a:rPr lang="en-US" sz="1400" smtClean="0"/>
                <a:t>Trace</a:t>
              </a:r>
              <a:endParaRPr lang="en-US" sz="1400"/>
            </a:p>
          </p:txBody>
        </p:sp>
        <p:sp>
          <p:nvSpPr>
            <p:cNvPr id="108" name="AutoShape 15"/>
            <p:cNvSpPr>
              <a:spLocks noChangeArrowheads="1"/>
            </p:cNvSpPr>
            <p:nvPr/>
          </p:nvSpPr>
          <p:spPr bwMode="auto">
            <a:xfrm>
              <a:off x="4686" y="2446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pied de page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fr-FR" sz="1200" smtClean="0">
                <a:latin typeface="Arial" pitchFamily="31" charset="0"/>
              </a:rPr>
              <a:t>CBR, TBR and TBS</a:t>
            </a:r>
          </a:p>
        </p:txBody>
      </p:sp>
      <p:sp>
        <p:nvSpPr>
          <p:cNvPr id="27651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9A297C-C192-AF40-85F8-88BF1056524E}" type="slidenum">
              <a:rPr lang="fr-FR"/>
              <a:pPr/>
              <a:t>25</a:t>
            </a:fld>
            <a:endParaRPr lang="fr-FR"/>
          </a:p>
        </p:txBody>
      </p:sp>
      <p:sp>
        <p:nvSpPr>
          <p:cNvPr id="27652" name="AutoShape 2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5221509" cy="865584"/>
          </a:xfrm>
        </p:spPr>
        <p:txBody>
          <a:bodyPr/>
          <a:lstStyle/>
          <a:p>
            <a:r>
              <a:rPr lang="fr-FR" sz="4000" dirty="0" smtClean="0"/>
              <a:t>Illustration, </a:t>
            </a:r>
            <a:r>
              <a:rPr lang="fr-FR" sz="4000" dirty="0" err="1" smtClean="0"/>
              <a:t>tracing</a:t>
            </a:r>
            <a:endParaRPr lang="fr-FR" sz="4000" dirty="0" smtClean="0"/>
          </a:p>
        </p:txBody>
      </p:sp>
      <p:pic>
        <p:nvPicPr>
          <p:cNvPr id="27653" name="Picture 2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143000" y="2133600"/>
            <a:ext cx="1870075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152400" y="3886200"/>
            <a:ext cx="8839200" cy="307975"/>
            <a:chOff x="96" y="2416"/>
            <a:chExt cx="5568" cy="194"/>
          </a:xfrm>
        </p:grpSpPr>
        <p:sp>
          <p:nvSpPr>
            <p:cNvPr id="27733" name="AutoShape 5"/>
            <p:cNvSpPr>
              <a:spLocks noChangeArrowheads="1"/>
            </p:cNvSpPr>
            <p:nvPr/>
          </p:nvSpPr>
          <p:spPr bwMode="auto">
            <a:xfrm>
              <a:off x="4128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4" name="Rectangle 6"/>
            <p:cNvSpPr>
              <a:spLocks noChangeArrowheads="1"/>
            </p:cNvSpPr>
            <p:nvPr/>
          </p:nvSpPr>
          <p:spPr bwMode="auto">
            <a:xfrm>
              <a:off x="3744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5" name="AutoShape 7"/>
            <p:cNvSpPr>
              <a:spLocks noChangeArrowheads="1"/>
            </p:cNvSpPr>
            <p:nvPr/>
          </p:nvSpPr>
          <p:spPr bwMode="auto">
            <a:xfrm>
              <a:off x="4512" y="2448"/>
              <a:ext cx="144" cy="144"/>
            </a:xfrm>
            <a:prstGeom prst="diamond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6" name="AutoShape 8"/>
            <p:cNvSpPr>
              <a:spLocks noChangeArrowheads="1"/>
            </p:cNvSpPr>
            <p:nvPr/>
          </p:nvSpPr>
          <p:spPr bwMode="auto">
            <a:xfrm>
              <a:off x="4320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7" name="Rectangle 9"/>
            <p:cNvSpPr>
              <a:spLocks noChangeArrowheads="1"/>
            </p:cNvSpPr>
            <p:nvPr/>
          </p:nvSpPr>
          <p:spPr bwMode="auto">
            <a:xfrm>
              <a:off x="2592" y="2448"/>
              <a:ext cx="144" cy="144"/>
            </a:xfrm>
            <a:prstGeom prst="rect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8" name="AutoShape 10"/>
            <p:cNvSpPr>
              <a:spLocks noChangeArrowheads="1"/>
            </p:cNvSpPr>
            <p:nvPr/>
          </p:nvSpPr>
          <p:spPr bwMode="auto">
            <a:xfrm>
              <a:off x="1824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9" name="AutoShape 11"/>
            <p:cNvSpPr>
              <a:spLocks noChangeArrowheads="1"/>
            </p:cNvSpPr>
            <p:nvPr/>
          </p:nvSpPr>
          <p:spPr bwMode="auto">
            <a:xfrm>
              <a:off x="2784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0" name="AutoShape 12"/>
            <p:cNvSpPr>
              <a:spLocks noChangeArrowheads="1"/>
            </p:cNvSpPr>
            <p:nvPr/>
          </p:nvSpPr>
          <p:spPr bwMode="auto">
            <a:xfrm>
              <a:off x="3552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1" name="AutoShape 13"/>
            <p:cNvSpPr>
              <a:spLocks noChangeArrowheads="1"/>
            </p:cNvSpPr>
            <p:nvPr/>
          </p:nvSpPr>
          <p:spPr bwMode="auto">
            <a:xfrm>
              <a:off x="24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2" name="Rectangle 14"/>
            <p:cNvSpPr>
              <a:spLocks noChangeArrowheads="1"/>
            </p:cNvSpPr>
            <p:nvPr/>
          </p:nvSpPr>
          <p:spPr bwMode="auto">
            <a:xfrm>
              <a:off x="2016" y="2448"/>
              <a:ext cx="144" cy="144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3" name="AutoShape 15"/>
            <p:cNvSpPr>
              <a:spLocks noChangeArrowheads="1"/>
            </p:cNvSpPr>
            <p:nvPr/>
          </p:nvSpPr>
          <p:spPr bwMode="auto">
            <a:xfrm>
              <a:off x="1632" y="2448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4" name="Oval 16"/>
            <p:cNvSpPr>
              <a:spLocks noChangeArrowheads="1"/>
            </p:cNvSpPr>
            <p:nvPr/>
          </p:nvSpPr>
          <p:spPr bwMode="auto">
            <a:xfrm>
              <a:off x="2208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5" name="AutoShape 17"/>
            <p:cNvSpPr>
              <a:spLocks noChangeArrowheads="1"/>
            </p:cNvSpPr>
            <p:nvPr/>
          </p:nvSpPr>
          <p:spPr bwMode="auto">
            <a:xfrm>
              <a:off x="336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6" name="Rectangle 18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8" name="Oval 20"/>
            <p:cNvSpPr>
              <a:spLocks noChangeArrowheads="1"/>
            </p:cNvSpPr>
            <p:nvPr/>
          </p:nvSpPr>
          <p:spPr bwMode="auto">
            <a:xfrm>
              <a:off x="3168" y="2448"/>
              <a:ext cx="144" cy="144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9" name="AutoShape 21"/>
            <p:cNvSpPr>
              <a:spLocks noChangeArrowheads="1"/>
            </p:cNvSpPr>
            <p:nvPr/>
          </p:nvSpPr>
          <p:spPr bwMode="auto">
            <a:xfrm>
              <a:off x="12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0" name="AutoShape 22"/>
            <p:cNvSpPr>
              <a:spLocks noChangeArrowheads="1"/>
            </p:cNvSpPr>
            <p:nvPr/>
          </p:nvSpPr>
          <p:spPr bwMode="auto">
            <a:xfrm>
              <a:off x="2976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1" name="Rectangle 23"/>
            <p:cNvSpPr>
              <a:spLocks noChangeArrowheads="1"/>
            </p:cNvSpPr>
            <p:nvPr/>
          </p:nvSpPr>
          <p:spPr bwMode="auto">
            <a:xfrm>
              <a:off x="3936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2" name="Rectangle 24"/>
            <p:cNvSpPr>
              <a:spLocks noChangeArrowheads="1"/>
            </p:cNvSpPr>
            <p:nvPr/>
          </p:nvSpPr>
          <p:spPr bwMode="auto">
            <a:xfrm>
              <a:off x="4896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4" name="Line 26"/>
            <p:cNvSpPr>
              <a:spLocks noChangeShapeType="1"/>
            </p:cNvSpPr>
            <p:nvPr/>
          </p:nvSpPr>
          <p:spPr bwMode="auto">
            <a:xfrm>
              <a:off x="1104" y="2544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5" name="Text Box 28"/>
            <p:cNvSpPr txBox="1">
              <a:spLocks noChangeArrowheads="1"/>
            </p:cNvSpPr>
            <p:nvPr/>
          </p:nvSpPr>
          <p:spPr bwMode="auto">
            <a:xfrm>
              <a:off x="96" y="2416"/>
              <a:ext cx="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fr-FR" sz="1400" dirty="0"/>
            </a:p>
          </p:txBody>
        </p:sp>
        <p:sp>
          <p:nvSpPr>
            <p:cNvPr id="108" name="AutoShape 15"/>
            <p:cNvSpPr>
              <a:spLocks noChangeArrowheads="1"/>
            </p:cNvSpPr>
            <p:nvPr/>
          </p:nvSpPr>
          <p:spPr bwMode="auto">
            <a:xfrm>
              <a:off x="4686" y="2446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5029200" y="4343400"/>
            <a:ext cx="3902075" cy="1023938"/>
            <a:chOff x="3206" y="2619"/>
            <a:chExt cx="2458" cy="645"/>
          </a:xfrm>
        </p:grpSpPr>
        <p:sp>
          <p:nvSpPr>
            <p:cNvPr id="27664" name="Rectangle 98"/>
            <p:cNvSpPr>
              <a:spLocks noChangeArrowheads="1"/>
            </p:cNvSpPr>
            <p:nvPr/>
          </p:nvSpPr>
          <p:spPr bwMode="auto">
            <a:xfrm>
              <a:off x="3216" y="2832"/>
              <a:ext cx="244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665" name="Line 51"/>
            <p:cNvSpPr>
              <a:spLocks noChangeShapeType="1"/>
            </p:cNvSpPr>
            <p:nvPr/>
          </p:nvSpPr>
          <p:spPr bwMode="auto">
            <a:xfrm>
              <a:off x="3360" y="312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6" name="AutoShape 53"/>
            <p:cNvSpPr>
              <a:spLocks noChangeArrowheads="1"/>
            </p:cNvSpPr>
            <p:nvPr/>
          </p:nvSpPr>
          <p:spPr bwMode="auto">
            <a:xfrm>
              <a:off x="4713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7" name="Rectangle 54"/>
            <p:cNvSpPr>
              <a:spLocks noChangeArrowheads="1"/>
            </p:cNvSpPr>
            <p:nvPr/>
          </p:nvSpPr>
          <p:spPr bwMode="auto">
            <a:xfrm>
              <a:off x="4547" y="3024"/>
              <a:ext cx="63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8" name="AutoShape 55"/>
            <p:cNvSpPr>
              <a:spLocks noChangeArrowheads="1"/>
            </p:cNvSpPr>
            <p:nvPr/>
          </p:nvSpPr>
          <p:spPr bwMode="auto">
            <a:xfrm>
              <a:off x="4879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9" name="AutoShape 56"/>
            <p:cNvSpPr>
              <a:spLocks noChangeArrowheads="1"/>
            </p:cNvSpPr>
            <p:nvPr/>
          </p:nvSpPr>
          <p:spPr bwMode="auto">
            <a:xfrm>
              <a:off x="4796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0" name="AutoShape 57"/>
            <p:cNvSpPr>
              <a:spLocks noChangeArrowheads="1"/>
            </p:cNvSpPr>
            <p:nvPr/>
          </p:nvSpPr>
          <p:spPr bwMode="auto">
            <a:xfrm>
              <a:off x="3719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1" name="AutoShape 58"/>
            <p:cNvSpPr>
              <a:spLocks noChangeArrowheads="1"/>
            </p:cNvSpPr>
            <p:nvPr/>
          </p:nvSpPr>
          <p:spPr bwMode="auto">
            <a:xfrm>
              <a:off x="4133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2" name="AutoShape 59"/>
            <p:cNvSpPr>
              <a:spLocks noChangeArrowheads="1"/>
            </p:cNvSpPr>
            <p:nvPr/>
          </p:nvSpPr>
          <p:spPr bwMode="auto">
            <a:xfrm>
              <a:off x="4465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3" name="AutoShape 60"/>
            <p:cNvSpPr>
              <a:spLocks noChangeArrowheads="1"/>
            </p:cNvSpPr>
            <p:nvPr/>
          </p:nvSpPr>
          <p:spPr bwMode="auto">
            <a:xfrm>
              <a:off x="3967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4" name="Rectangle 61"/>
            <p:cNvSpPr>
              <a:spLocks noChangeArrowheads="1"/>
            </p:cNvSpPr>
            <p:nvPr/>
          </p:nvSpPr>
          <p:spPr bwMode="auto">
            <a:xfrm>
              <a:off x="3802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5" name="AutoShape 62"/>
            <p:cNvSpPr>
              <a:spLocks noChangeArrowheads="1"/>
            </p:cNvSpPr>
            <p:nvPr/>
          </p:nvSpPr>
          <p:spPr bwMode="auto">
            <a:xfrm>
              <a:off x="3636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6" name="Oval 63"/>
            <p:cNvSpPr>
              <a:spLocks noChangeArrowheads="1"/>
            </p:cNvSpPr>
            <p:nvPr/>
          </p:nvSpPr>
          <p:spPr bwMode="auto">
            <a:xfrm>
              <a:off x="3884" y="3024"/>
              <a:ext cx="63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7" name="AutoShape 64"/>
            <p:cNvSpPr>
              <a:spLocks noChangeArrowheads="1"/>
            </p:cNvSpPr>
            <p:nvPr/>
          </p:nvSpPr>
          <p:spPr bwMode="auto">
            <a:xfrm>
              <a:off x="4382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8" name="Rectangle 65"/>
            <p:cNvSpPr>
              <a:spLocks noChangeArrowheads="1"/>
            </p:cNvSpPr>
            <p:nvPr/>
          </p:nvSpPr>
          <p:spPr bwMode="auto">
            <a:xfrm>
              <a:off x="3532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9" name="AutoShape 66"/>
            <p:cNvSpPr>
              <a:spLocks noChangeArrowheads="1"/>
            </p:cNvSpPr>
            <p:nvPr/>
          </p:nvSpPr>
          <p:spPr bwMode="auto">
            <a:xfrm>
              <a:off x="4962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0" name="Oval 67"/>
            <p:cNvSpPr>
              <a:spLocks noChangeArrowheads="1"/>
            </p:cNvSpPr>
            <p:nvPr/>
          </p:nvSpPr>
          <p:spPr bwMode="auto">
            <a:xfrm>
              <a:off x="4299" y="3024"/>
              <a:ext cx="62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1" name="AutoShape 68"/>
            <p:cNvSpPr>
              <a:spLocks noChangeArrowheads="1"/>
            </p:cNvSpPr>
            <p:nvPr/>
          </p:nvSpPr>
          <p:spPr bwMode="auto">
            <a:xfrm>
              <a:off x="3449" y="3024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2" name="AutoShape 69"/>
            <p:cNvSpPr>
              <a:spLocks noChangeArrowheads="1"/>
            </p:cNvSpPr>
            <p:nvPr/>
          </p:nvSpPr>
          <p:spPr bwMode="auto">
            <a:xfrm>
              <a:off x="4216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3" name="Rectangle 70"/>
            <p:cNvSpPr>
              <a:spLocks noChangeArrowheads="1"/>
            </p:cNvSpPr>
            <p:nvPr/>
          </p:nvSpPr>
          <p:spPr bwMode="auto">
            <a:xfrm>
              <a:off x="4630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4" name="Rectangle 71"/>
            <p:cNvSpPr>
              <a:spLocks noChangeArrowheads="1"/>
            </p:cNvSpPr>
            <p:nvPr/>
          </p:nvSpPr>
          <p:spPr bwMode="auto">
            <a:xfrm>
              <a:off x="5045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5" name="AutoShape 72"/>
            <p:cNvSpPr>
              <a:spLocks noChangeArrowheads="1"/>
            </p:cNvSpPr>
            <p:nvPr/>
          </p:nvSpPr>
          <p:spPr bwMode="auto">
            <a:xfrm>
              <a:off x="5127" y="3024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6" name="Line 73"/>
            <p:cNvSpPr>
              <a:spLocks noChangeShapeType="1"/>
            </p:cNvSpPr>
            <p:nvPr/>
          </p:nvSpPr>
          <p:spPr bwMode="auto">
            <a:xfrm>
              <a:off x="3408" y="308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7" name="AutoShape 74"/>
            <p:cNvSpPr>
              <a:spLocks noChangeArrowheads="1"/>
            </p:cNvSpPr>
            <p:nvPr/>
          </p:nvSpPr>
          <p:spPr bwMode="auto">
            <a:xfrm>
              <a:off x="4032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688" name="AutoShape 30"/>
            <p:cNvSpPr>
              <a:spLocks noChangeArrowheads="1"/>
            </p:cNvSpPr>
            <p:nvPr/>
          </p:nvSpPr>
          <p:spPr bwMode="auto">
            <a:xfrm>
              <a:off x="4665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9" name="Rectangle 31"/>
            <p:cNvSpPr>
              <a:spLocks noChangeArrowheads="1"/>
            </p:cNvSpPr>
            <p:nvPr/>
          </p:nvSpPr>
          <p:spPr bwMode="auto">
            <a:xfrm>
              <a:off x="4499" y="3056"/>
              <a:ext cx="63" cy="96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0" name="AutoShape 32"/>
            <p:cNvSpPr>
              <a:spLocks noChangeArrowheads="1"/>
            </p:cNvSpPr>
            <p:nvPr/>
          </p:nvSpPr>
          <p:spPr bwMode="auto">
            <a:xfrm>
              <a:off x="4831" y="3056"/>
              <a:ext cx="62" cy="96"/>
            </a:xfrm>
            <a:prstGeom prst="diamond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1" name="AutoShape 33"/>
            <p:cNvSpPr>
              <a:spLocks noChangeArrowheads="1"/>
            </p:cNvSpPr>
            <p:nvPr/>
          </p:nvSpPr>
          <p:spPr bwMode="auto">
            <a:xfrm>
              <a:off x="4748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2" name="AutoShape 35"/>
            <p:cNvSpPr>
              <a:spLocks noChangeArrowheads="1"/>
            </p:cNvSpPr>
            <p:nvPr/>
          </p:nvSpPr>
          <p:spPr bwMode="auto">
            <a:xfrm>
              <a:off x="3671" y="3056"/>
              <a:ext cx="62" cy="96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3" name="AutoShape 36"/>
            <p:cNvSpPr>
              <a:spLocks noChangeArrowheads="1"/>
            </p:cNvSpPr>
            <p:nvPr/>
          </p:nvSpPr>
          <p:spPr bwMode="auto">
            <a:xfrm>
              <a:off x="4085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4" name="AutoShape 37"/>
            <p:cNvSpPr>
              <a:spLocks noChangeArrowheads="1"/>
            </p:cNvSpPr>
            <p:nvPr/>
          </p:nvSpPr>
          <p:spPr bwMode="auto">
            <a:xfrm>
              <a:off x="4417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5" name="AutoShape 38"/>
            <p:cNvSpPr>
              <a:spLocks noChangeArrowheads="1"/>
            </p:cNvSpPr>
            <p:nvPr/>
          </p:nvSpPr>
          <p:spPr bwMode="auto">
            <a:xfrm>
              <a:off x="3919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6" name="Rectangle 39"/>
            <p:cNvSpPr>
              <a:spLocks noChangeArrowheads="1"/>
            </p:cNvSpPr>
            <p:nvPr/>
          </p:nvSpPr>
          <p:spPr bwMode="auto">
            <a:xfrm>
              <a:off x="3754" y="3056"/>
              <a:ext cx="62" cy="96"/>
            </a:xfrm>
            <a:prstGeom prst="rect">
              <a:avLst/>
            </a:prstGeom>
            <a:solidFill>
              <a:srgbClr val="00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7" name="AutoShape 40"/>
            <p:cNvSpPr>
              <a:spLocks noChangeArrowheads="1"/>
            </p:cNvSpPr>
            <p:nvPr/>
          </p:nvSpPr>
          <p:spPr bwMode="auto">
            <a:xfrm>
              <a:off x="3588" y="3056"/>
              <a:ext cx="62" cy="96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8" name="Oval 41"/>
            <p:cNvSpPr>
              <a:spLocks noChangeArrowheads="1"/>
            </p:cNvSpPr>
            <p:nvPr/>
          </p:nvSpPr>
          <p:spPr bwMode="auto">
            <a:xfrm>
              <a:off x="3836" y="3056"/>
              <a:ext cx="63" cy="96"/>
            </a:xfrm>
            <a:prstGeom prst="ellipse">
              <a:avLst/>
            </a:prstGeom>
            <a:solidFill>
              <a:srgbClr val="00FF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9" name="AutoShape 42"/>
            <p:cNvSpPr>
              <a:spLocks noChangeArrowheads="1"/>
            </p:cNvSpPr>
            <p:nvPr/>
          </p:nvSpPr>
          <p:spPr bwMode="auto">
            <a:xfrm>
              <a:off x="4334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0" name="Rectangle 43"/>
            <p:cNvSpPr>
              <a:spLocks noChangeArrowheads="1"/>
            </p:cNvSpPr>
            <p:nvPr/>
          </p:nvSpPr>
          <p:spPr bwMode="auto">
            <a:xfrm>
              <a:off x="3484" y="3056"/>
              <a:ext cx="62" cy="96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1" name="AutoShape 44"/>
            <p:cNvSpPr>
              <a:spLocks noChangeArrowheads="1"/>
            </p:cNvSpPr>
            <p:nvPr/>
          </p:nvSpPr>
          <p:spPr bwMode="auto">
            <a:xfrm>
              <a:off x="4914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2" name="Oval 45"/>
            <p:cNvSpPr>
              <a:spLocks noChangeArrowheads="1"/>
            </p:cNvSpPr>
            <p:nvPr/>
          </p:nvSpPr>
          <p:spPr bwMode="auto">
            <a:xfrm>
              <a:off x="4251" y="3056"/>
              <a:ext cx="62" cy="9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3" name="AutoShape 46"/>
            <p:cNvSpPr>
              <a:spLocks noChangeArrowheads="1"/>
            </p:cNvSpPr>
            <p:nvPr/>
          </p:nvSpPr>
          <p:spPr bwMode="auto">
            <a:xfrm>
              <a:off x="3401" y="3056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4" name="AutoShape 47"/>
            <p:cNvSpPr>
              <a:spLocks noChangeArrowheads="1"/>
            </p:cNvSpPr>
            <p:nvPr/>
          </p:nvSpPr>
          <p:spPr bwMode="auto">
            <a:xfrm>
              <a:off x="4168" y="3056"/>
              <a:ext cx="62" cy="96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5" name="Rectangle 48"/>
            <p:cNvSpPr>
              <a:spLocks noChangeArrowheads="1"/>
            </p:cNvSpPr>
            <p:nvPr/>
          </p:nvSpPr>
          <p:spPr bwMode="auto">
            <a:xfrm>
              <a:off x="4582" y="3056"/>
              <a:ext cx="62" cy="96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6" name="Rectangle 49"/>
            <p:cNvSpPr>
              <a:spLocks noChangeArrowheads="1"/>
            </p:cNvSpPr>
            <p:nvPr/>
          </p:nvSpPr>
          <p:spPr bwMode="auto">
            <a:xfrm>
              <a:off x="4997" y="3056"/>
              <a:ext cx="62" cy="96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7" name="AutoShape 50"/>
            <p:cNvSpPr>
              <a:spLocks noChangeArrowheads="1"/>
            </p:cNvSpPr>
            <p:nvPr/>
          </p:nvSpPr>
          <p:spPr bwMode="auto">
            <a:xfrm>
              <a:off x="5079" y="3056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8" name="AutoShape 52"/>
            <p:cNvSpPr>
              <a:spLocks noChangeArrowheads="1"/>
            </p:cNvSpPr>
            <p:nvPr/>
          </p:nvSpPr>
          <p:spPr bwMode="auto">
            <a:xfrm>
              <a:off x="3984" y="3056"/>
              <a:ext cx="62" cy="96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709" name="Line 75"/>
            <p:cNvSpPr>
              <a:spLocks noChangeShapeType="1"/>
            </p:cNvSpPr>
            <p:nvPr/>
          </p:nvSpPr>
          <p:spPr bwMode="auto">
            <a:xfrm>
              <a:off x="3456" y="305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0" name="AutoShape 76"/>
            <p:cNvSpPr>
              <a:spLocks noChangeArrowheads="1"/>
            </p:cNvSpPr>
            <p:nvPr/>
          </p:nvSpPr>
          <p:spPr bwMode="auto">
            <a:xfrm>
              <a:off x="4809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1" name="Rectangle 77"/>
            <p:cNvSpPr>
              <a:spLocks noChangeArrowheads="1"/>
            </p:cNvSpPr>
            <p:nvPr/>
          </p:nvSpPr>
          <p:spPr bwMode="auto">
            <a:xfrm>
              <a:off x="4643" y="2960"/>
              <a:ext cx="63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2" name="AutoShape 78"/>
            <p:cNvSpPr>
              <a:spLocks noChangeArrowheads="1"/>
            </p:cNvSpPr>
            <p:nvPr/>
          </p:nvSpPr>
          <p:spPr bwMode="auto">
            <a:xfrm>
              <a:off x="4975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3" name="AutoShape 79"/>
            <p:cNvSpPr>
              <a:spLocks noChangeArrowheads="1"/>
            </p:cNvSpPr>
            <p:nvPr/>
          </p:nvSpPr>
          <p:spPr bwMode="auto">
            <a:xfrm>
              <a:off x="4892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4" name="AutoShape 80"/>
            <p:cNvSpPr>
              <a:spLocks noChangeArrowheads="1"/>
            </p:cNvSpPr>
            <p:nvPr/>
          </p:nvSpPr>
          <p:spPr bwMode="auto">
            <a:xfrm>
              <a:off x="3815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5" name="AutoShape 81"/>
            <p:cNvSpPr>
              <a:spLocks noChangeArrowheads="1"/>
            </p:cNvSpPr>
            <p:nvPr/>
          </p:nvSpPr>
          <p:spPr bwMode="auto">
            <a:xfrm>
              <a:off x="4229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6" name="AutoShape 82"/>
            <p:cNvSpPr>
              <a:spLocks noChangeArrowheads="1"/>
            </p:cNvSpPr>
            <p:nvPr/>
          </p:nvSpPr>
          <p:spPr bwMode="auto">
            <a:xfrm>
              <a:off x="4561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7" name="AutoShape 83"/>
            <p:cNvSpPr>
              <a:spLocks noChangeArrowheads="1"/>
            </p:cNvSpPr>
            <p:nvPr/>
          </p:nvSpPr>
          <p:spPr bwMode="auto">
            <a:xfrm>
              <a:off x="4063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8" name="Rectangle 84"/>
            <p:cNvSpPr>
              <a:spLocks noChangeArrowheads="1"/>
            </p:cNvSpPr>
            <p:nvPr/>
          </p:nvSpPr>
          <p:spPr bwMode="auto">
            <a:xfrm>
              <a:off x="3898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9" name="AutoShape 85"/>
            <p:cNvSpPr>
              <a:spLocks noChangeArrowheads="1"/>
            </p:cNvSpPr>
            <p:nvPr/>
          </p:nvSpPr>
          <p:spPr bwMode="auto">
            <a:xfrm>
              <a:off x="3732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0" name="Oval 86"/>
            <p:cNvSpPr>
              <a:spLocks noChangeArrowheads="1"/>
            </p:cNvSpPr>
            <p:nvPr/>
          </p:nvSpPr>
          <p:spPr bwMode="auto">
            <a:xfrm>
              <a:off x="3980" y="2960"/>
              <a:ext cx="63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1" name="AutoShape 87"/>
            <p:cNvSpPr>
              <a:spLocks noChangeArrowheads="1"/>
            </p:cNvSpPr>
            <p:nvPr/>
          </p:nvSpPr>
          <p:spPr bwMode="auto">
            <a:xfrm>
              <a:off x="4478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2" name="Rectangle 88"/>
            <p:cNvSpPr>
              <a:spLocks noChangeArrowheads="1"/>
            </p:cNvSpPr>
            <p:nvPr/>
          </p:nvSpPr>
          <p:spPr bwMode="auto">
            <a:xfrm>
              <a:off x="3628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3" name="AutoShape 89"/>
            <p:cNvSpPr>
              <a:spLocks noChangeArrowheads="1"/>
            </p:cNvSpPr>
            <p:nvPr/>
          </p:nvSpPr>
          <p:spPr bwMode="auto">
            <a:xfrm>
              <a:off x="5058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4" name="Oval 90"/>
            <p:cNvSpPr>
              <a:spLocks noChangeArrowheads="1"/>
            </p:cNvSpPr>
            <p:nvPr/>
          </p:nvSpPr>
          <p:spPr bwMode="auto">
            <a:xfrm>
              <a:off x="4395" y="2960"/>
              <a:ext cx="62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5" name="AutoShape 91"/>
            <p:cNvSpPr>
              <a:spLocks noChangeArrowheads="1"/>
            </p:cNvSpPr>
            <p:nvPr/>
          </p:nvSpPr>
          <p:spPr bwMode="auto">
            <a:xfrm>
              <a:off x="3545" y="2960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6" name="AutoShape 92"/>
            <p:cNvSpPr>
              <a:spLocks noChangeArrowheads="1"/>
            </p:cNvSpPr>
            <p:nvPr/>
          </p:nvSpPr>
          <p:spPr bwMode="auto">
            <a:xfrm>
              <a:off x="4312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7" name="Rectangle 93"/>
            <p:cNvSpPr>
              <a:spLocks noChangeArrowheads="1"/>
            </p:cNvSpPr>
            <p:nvPr/>
          </p:nvSpPr>
          <p:spPr bwMode="auto">
            <a:xfrm>
              <a:off x="4726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8" name="Rectangle 94"/>
            <p:cNvSpPr>
              <a:spLocks noChangeArrowheads="1"/>
            </p:cNvSpPr>
            <p:nvPr/>
          </p:nvSpPr>
          <p:spPr bwMode="auto">
            <a:xfrm>
              <a:off x="5141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9" name="AutoShape 95"/>
            <p:cNvSpPr>
              <a:spLocks noChangeArrowheads="1"/>
            </p:cNvSpPr>
            <p:nvPr/>
          </p:nvSpPr>
          <p:spPr bwMode="auto">
            <a:xfrm>
              <a:off x="5223" y="2960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0" name="Line 96"/>
            <p:cNvSpPr>
              <a:spLocks noChangeShapeType="1"/>
            </p:cNvSpPr>
            <p:nvPr/>
          </p:nvSpPr>
          <p:spPr bwMode="auto">
            <a:xfrm>
              <a:off x="3504" y="302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1" name="AutoShape 97"/>
            <p:cNvSpPr>
              <a:spLocks noChangeArrowheads="1"/>
            </p:cNvSpPr>
            <p:nvPr/>
          </p:nvSpPr>
          <p:spPr bwMode="auto">
            <a:xfrm>
              <a:off x="4128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732" name="Text Box 100"/>
            <p:cNvSpPr txBox="1">
              <a:spLocks noChangeArrowheads="1"/>
            </p:cNvSpPr>
            <p:nvPr/>
          </p:nvSpPr>
          <p:spPr bwMode="auto">
            <a:xfrm>
              <a:off x="3206" y="2619"/>
              <a:ext cx="85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dirty="0" smtClean="0"/>
                <a:t>Trace Base</a:t>
              </a:r>
              <a:endParaRPr lang="fr-FR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pied de page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fr-FR" sz="1200" smtClean="0">
                <a:latin typeface="Arial" pitchFamily="31" charset="0"/>
              </a:rPr>
              <a:t>CBR, TBR and TBS</a:t>
            </a:r>
          </a:p>
        </p:txBody>
      </p:sp>
      <p:sp>
        <p:nvSpPr>
          <p:cNvPr id="27651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9A297C-C192-AF40-85F8-88BF1056524E}" type="slidenum">
              <a:rPr lang="fr-FR"/>
              <a:pPr/>
              <a:t>26</a:t>
            </a:fld>
            <a:endParaRPr lang="fr-FR"/>
          </a:p>
        </p:txBody>
      </p:sp>
      <p:sp>
        <p:nvSpPr>
          <p:cNvPr id="27652" name="AutoShape 2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7119535" cy="865584"/>
          </a:xfrm>
        </p:spPr>
        <p:txBody>
          <a:bodyPr/>
          <a:lstStyle/>
          <a:p>
            <a:r>
              <a:rPr lang="fr-FR" sz="4000" dirty="0" smtClean="0"/>
              <a:t>Illustration, </a:t>
            </a:r>
            <a:r>
              <a:rPr lang="fr-FR" sz="4000" dirty="0" err="1" smtClean="0"/>
              <a:t>asking</a:t>
            </a:r>
            <a:r>
              <a:rPr lang="fr-FR" sz="4000" dirty="0" smtClean="0"/>
              <a:t> for help</a:t>
            </a:r>
          </a:p>
        </p:txBody>
      </p:sp>
      <p:pic>
        <p:nvPicPr>
          <p:cNvPr id="27653" name="Picture 2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143000" y="2133600"/>
            <a:ext cx="1870075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152400" y="3886200"/>
            <a:ext cx="8839200" cy="307975"/>
            <a:chOff x="96" y="2416"/>
            <a:chExt cx="5568" cy="194"/>
          </a:xfrm>
        </p:grpSpPr>
        <p:sp>
          <p:nvSpPr>
            <p:cNvPr id="27733" name="AutoShape 5"/>
            <p:cNvSpPr>
              <a:spLocks noChangeArrowheads="1"/>
            </p:cNvSpPr>
            <p:nvPr/>
          </p:nvSpPr>
          <p:spPr bwMode="auto">
            <a:xfrm>
              <a:off x="4128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4" name="Rectangle 6"/>
            <p:cNvSpPr>
              <a:spLocks noChangeArrowheads="1"/>
            </p:cNvSpPr>
            <p:nvPr/>
          </p:nvSpPr>
          <p:spPr bwMode="auto">
            <a:xfrm>
              <a:off x="3744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5" name="AutoShape 7"/>
            <p:cNvSpPr>
              <a:spLocks noChangeArrowheads="1"/>
            </p:cNvSpPr>
            <p:nvPr/>
          </p:nvSpPr>
          <p:spPr bwMode="auto">
            <a:xfrm>
              <a:off x="4512" y="2448"/>
              <a:ext cx="144" cy="144"/>
            </a:xfrm>
            <a:prstGeom prst="diamond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6" name="AutoShape 8"/>
            <p:cNvSpPr>
              <a:spLocks noChangeArrowheads="1"/>
            </p:cNvSpPr>
            <p:nvPr/>
          </p:nvSpPr>
          <p:spPr bwMode="auto">
            <a:xfrm>
              <a:off x="4320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7" name="Rectangle 9"/>
            <p:cNvSpPr>
              <a:spLocks noChangeArrowheads="1"/>
            </p:cNvSpPr>
            <p:nvPr/>
          </p:nvSpPr>
          <p:spPr bwMode="auto">
            <a:xfrm>
              <a:off x="2592" y="2448"/>
              <a:ext cx="144" cy="144"/>
            </a:xfrm>
            <a:prstGeom prst="rect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8" name="AutoShape 10"/>
            <p:cNvSpPr>
              <a:spLocks noChangeArrowheads="1"/>
            </p:cNvSpPr>
            <p:nvPr/>
          </p:nvSpPr>
          <p:spPr bwMode="auto">
            <a:xfrm>
              <a:off x="1824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9" name="AutoShape 11"/>
            <p:cNvSpPr>
              <a:spLocks noChangeArrowheads="1"/>
            </p:cNvSpPr>
            <p:nvPr/>
          </p:nvSpPr>
          <p:spPr bwMode="auto">
            <a:xfrm>
              <a:off x="2784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0" name="AutoShape 12"/>
            <p:cNvSpPr>
              <a:spLocks noChangeArrowheads="1"/>
            </p:cNvSpPr>
            <p:nvPr/>
          </p:nvSpPr>
          <p:spPr bwMode="auto">
            <a:xfrm>
              <a:off x="3552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1" name="AutoShape 13"/>
            <p:cNvSpPr>
              <a:spLocks noChangeArrowheads="1"/>
            </p:cNvSpPr>
            <p:nvPr/>
          </p:nvSpPr>
          <p:spPr bwMode="auto">
            <a:xfrm>
              <a:off x="24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2" name="Rectangle 14"/>
            <p:cNvSpPr>
              <a:spLocks noChangeArrowheads="1"/>
            </p:cNvSpPr>
            <p:nvPr/>
          </p:nvSpPr>
          <p:spPr bwMode="auto">
            <a:xfrm>
              <a:off x="2016" y="2448"/>
              <a:ext cx="144" cy="144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3" name="AutoShape 15"/>
            <p:cNvSpPr>
              <a:spLocks noChangeArrowheads="1"/>
            </p:cNvSpPr>
            <p:nvPr/>
          </p:nvSpPr>
          <p:spPr bwMode="auto">
            <a:xfrm>
              <a:off x="1632" y="2448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4" name="Oval 16"/>
            <p:cNvSpPr>
              <a:spLocks noChangeArrowheads="1"/>
            </p:cNvSpPr>
            <p:nvPr/>
          </p:nvSpPr>
          <p:spPr bwMode="auto">
            <a:xfrm>
              <a:off x="2208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5" name="AutoShape 17"/>
            <p:cNvSpPr>
              <a:spLocks noChangeArrowheads="1"/>
            </p:cNvSpPr>
            <p:nvPr/>
          </p:nvSpPr>
          <p:spPr bwMode="auto">
            <a:xfrm>
              <a:off x="336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6" name="Rectangle 18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8" name="Oval 20"/>
            <p:cNvSpPr>
              <a:spLocks noChangeArrowheads="1"/>
            </p:cNvSpPr>
            <p:nvPr/>
          </p:nvSpPr>
          <p:spPr bwMode="auto">
            <a:xfrm>
              <a:off x="3168" y="2448"/>
              <a:ext cx="144" cy="144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9" name="AutoShape 21"/>
            <p:cNvSpPr>
              <a:spLocks noChangeArrowheads="1"/>
            </p:cNvSpPr>
            <p:nvPr/>
          </p:nvSpPr>
          <p:spPr bwMode="auto">
            <a:xfrm>
              <a:off x="12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0" name="AutoShape 22"/>
            <p:cNvSpPr>
              <a:spLocks noChangeArrowheads="1"/>
            </p:cNvSpPr>
            <p:nvPr/>
          </p:nvSpPr>
          <p:spPr bwMode="auto">
            <a:xfrm>
              <a:off x="2976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1" name="Rectangle 23"/>
            <p:cNvSpPr>
              <a:spLocks noChangeArrowheads="1"/>
            </p:cNvSpPr>
            <p:nvPr/>
          </p:nvSpPr>
          <p:spPr bwMode="auto">
            <a:xfrm>
              <a:off x="3936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2" name="Rectangle 24"/>
            <p:cNvSpPr>
              <a:spLocks noChangeArrowheads="1"/>
            </p:cNvSpPr>
            <p:nvPr/>
          </p:nvSpPr>
          <p:spPr bwMode="auto">
            <a:xfrm>
              <a:off x="4896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4" name="Line 26"/>
            <p:cNvSpPr>
              <a:spLocks noChangeShapeType="1"/>
            </p:cNvSpPr>
            <p:nvPr/>
          </p:nvSpPr>
          <p:spPr bwMode="auto">
            <a:xfrm>
              <a:off x="1104" y="2544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5" name="Text Box 28"/>
            <p:cNvSpPr txBox="1">
              <a:spLocks noChangeArrowheads="1"/>
            </p:cNvSpPr>
            <p:nvPr/>
          </p:nvSpPr>
          <p:spPr bwMode="auto">
            <a:xfrm>
              <a:off x="96" y="2416"/>
              <a:ext cx="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fr-FR" sz="1400" dirty="0"/>
            </a:p>
          </p:txBody>
        </p:sp>
        <p:sp>
          <p:nvSpPr>
            <p:cNvPr id="108" name="AutoShape 15"/>
            <p:cNvSpPr>
              <a:spLocks noChangeArrowheads="1"/>
            </p:cNvSpPr>
            <p:nvPr/>
          </p:nvSpPr>
          <p:spPr bwMode="auto">
            <a:xfrm>
              <a:off x="4686" y="2446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5029200" y="4343400"/>
            <a:ext cx="3902075" cy="1023938"/>
            <a:chOff x="3206" y="2619"/>
            <a:chExt cx="2458" cy="645"/>
          </a:xfrm>
        </p:grpSpPr>
        <p:sp>
          <p:nvSpPr>
            <p:cNvPr id="27664" name="Rectangle 98"/>
            <p:cNvSpPr>
              <a:spLocks noChangeArrowheads="1"/>
            </p:cNvSpPr>
            <p:nvPr/>
          </p:nvSpPr>
          <p:spPr bwMode="auto">
            <a:xfrm>
              <a:off x="3216" y="2832"/>
              <a:ext cx="244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665" name="Line 51"/>
            <p:cNvSpPr>
              <a:spLocks noChangeShapeType="1"/>
            </p:cNvSpPr>
            <p:nvPr/>
          </p:nvSpPr>
          <p:spPr bwMode="auto">
            <a:xfrm>
              <a:off x="3360" y="312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6" name="AutoShape 53"/>
            <p:cNvSpPr>
              <a:spLocks noChangeArrowheads="1"/>
            </p:cNvSpPr>
            <p:nvPr/>
          </p:nvSpPr>
          <p:spPr bwMode="auto">
            <a:xfrm>
              <a:off x="4713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7" name="Rectangle 54"/>
            <p:cNvSpPr>
              <a:spLocks noChangeArrowheads="1"/>
            </p:cNvSpPr>
            <p:nvPr/>
          </p:nvSpPr>
          <p:spPr bwMode="auto">
            <a:xfrm>
              <a:off x="4547" y="3024"/>
              <a:ext cx="63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8" name="AutoShape 55"/>
            <p:cNvSpPr>
              <a:spLocks noChangeArrowheads="1"/>
            </p:cNvSpPr>
            <p:nvPr/>
          </p:nvSpPr>
          <p:spPr bwMode="auto">
            <a:xfrm>
              <a:off x="4879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9" name="AutoShape 56"/>
            <p:cNvSpPr>
              <a:spLocks noChangeArrowheads="1"/>
            </p:cNvSpPr>
            <p:nvPr/>
          </p:nvSpPr>
          <p:spPr bwMode="auto">
            <a:xfrm>
              <a:off x="4796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0" name="AutoShape 57"/>
            <p:cNvSpPr>
              <a:spLocks noChangeArrowheads="1"/>
            </p:cNvSpPr>
            <p:nvPr/>
          </p:nvSpPr>
          <p:spPr bwMode="auto">
            <a:xfrm>
              <a:off x="3719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1" name="AutoShape 58"/>
            <p:cNvSpPr>
              <a:spLocks noChangeArrowheads="1"/>
            </p:cNvSpPr>
            <p:nvPr/>
          </p:nvSpPr>
          <p:spPr bwMode="auto">
            <a:xfrm>
              <a:off x="4133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2" name="AutoShape 59"/>
            <p:cNvSpPr>
              <a:spLocks noChangeArrowheads="1"/>
            </p:cNvSpPr>
            <p:nvPr/>
          </p:nvSpPr>
          <p:spPr bwMode="auto">
            <a:xfrm>
              <a:off x="4465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3" name="AutoShape 60"/>
            <p:cNvSpPr>
              <a:spLocks noChangeArrowheads="1"/>
            </p:cNvSpPr>
            <p:nvPr/>
          </p:nvSpPr>
          <p:spPr bwMode="auto">
            <a:xfrm>
              <a:off x="3967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4" name="Rectangle 61"/>
            <p:cNvSpPr>
              <a:spLocks noChangeArrowheads="1"/>
            </p:cNvSpPr>
            <p:nvPr/>
          </p:nvSpPr>
          <p:spPr bwMode="auto">
            <a:xfrm>
              <a:off x="3802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5" name="AutoShape 62"/>
            <p:cNvSpPr>
              <a:spLocks noChangeArrowheads="1"/>
            </p:cNvSpPr>
            <p:nvPr/>
          </p:nvSpPr>
          <p:spPr bwMode="auto">
            <a:xfrm>
              <a:off x="3636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6" name="Oval 63"/>
            <p:cNvSpPr>
              <a:spLocks noChangeArrowheads="1"/>
            </p:cNvSpPr>
            <p:nvPr/>
          </p:nvSpPr>
          <p:spPr bwMode="auto">
            <a:xfrm>
              <a:off x="3884" y="3024"/>
              <a:ext cx="63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7" name="AutoShape 64"/>
            <p:cNvSpPr>
              <a:spLocks noChangeArrowheads="1"/>
            </p:cNvSpPr>
            <p:nvPr/>
          </p:nvSpPr>
          <p:spPr bwMode="auto">
            <a:xfrm>
              <a:off x="4382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8" name="Rectangle 65"/>
            <p:cNvSpPr>
              <a:spLocks noChangeArrowheads="1"/>
            </p:cNvSpPr>
            <p:nvPr/>
          </p:nvSpPr>
          <p:spPr bwMode="auto">
            <a:xfrm>
              <a:off x="3532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9" name="AutoShape 66"/>
            <p:cNvSpPr>
              <a:spLocks noChangeArrowheads="1"/>
            </p:cNvSpPr>
            <p:nvPr/>
          </p:nvSpPr>
          <p:spPr bwMode="auto">
            <a:xfrm>
              <a:off x="4962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0" name="Oval 67"/>
            <p:cNvSpPr>
              <a:spLocks noChangeArrowheads="1"/>
            </p:cNvSpPr>
            <p:nvPr/>
          </p:nvSpPr>
          <p:spPr bwMode="auto">
            <a:xfrm>
              <a:off x="4299" y="3024"/>
              <a:ext cx="62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1" name="AutoShape 68"/>
            <p:cNvSpPr>
              <a:spLocks noChangeArrowheads="1"/>
            </p:cNvSpPr>
            <p:nvPr/>
          </p:nvSpPr>
          <p:spPr bwMode="auto">
            <a:xfrm>
              <a:off x="3449" y="3024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2" name="AutoShape 69"/>
            <p:cNvSpPr>
              <a:spLocks noChangeArrowheads="1"/>
            </p:cNvSpPr>
            <p:nvPr/>
          </p:nvSpPr>
          <p:spPr bwMode="auto">
            <a:xfrm>
              <a:off x="4216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3" name="Rectangle 70"/>
            <p:cNvSpPr>
              <a:spLocks noChangeArrowheads="1"/>
            </p:cNvSpPr>
            <p:nvPr/>
          </p:nvSpPr>
          <p:spPr bwMode="auto">
            <a:xfrm>
              <a:off x="4630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4" name="Rectangle 71"/>
            <p:cNvSpPr>
              <a:spLocks noChangeArrowheads="1"/>
            </p:cNvSpPr>
            <p:nvPr/>
          </p:nvSpPr>
          <p:spPr bwMode="auto">
            <a:xfrm>
              <a:off x="5045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5" name="AutoShape 72"/>
            <p:cNvSpPr>
              <a:spLocks noChangeArrowheads="1"/>
            </p:cNvSpPr>
            <p:nvPr/>
          </p:nvSpPr>
          <p:spPr bwMode="auto">
            <a:xfrm>
              <a:off x="5127" y="3024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6" name="Line 73"/>
            <p:cNvSpPr>
              <a:spLocks noChangeShapeType="1"/>
            </p:cNvSpPr>
            <p:nvPr/>
          </p:nvSpPr>
          <p:spPr bwMode="auto">
            <a:xfrm>
              <a:off x="3408" y="308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7" name="AutoShape 74"/>
            <p:cNvSpPr>
              <a:spLocks noChangeArrowheads="1"/>
            </p:cNvSpPr>
            <p:nvPr/>
          </p:nvSpPr>
          <p:spPr bwMode="auto">
            <a:xfrm>
              <a:off x="4032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688" name="AutoShape 30"/>
            <p:cNvSpPr>
              <a:spLocks noChangeArrowheads="1"/>
            </p:cNvSpPr>
            <p:nvPr/>
          </p:nvSpPr>
          <p:spPr bwMode="auto">
            <a:xfrm>
              <a:off x="4665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9" name="Rectangle 31"/>
            <p:cNvSpPr>
              <a:spLocks noChangeArrowheads="1"/>
            </p:cNvSpPr>
            <p:nvPr/>
          </p:nvSpPr>
          <p:spPr bwMode="auto">
            <a:xfrm>
              <a:off x="4499" y="3056"/>
              <a:ext cx="63" cy="96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0" name="AutoShape 32"/>
            <p:cNvSpPr>
              <a:spLocks noChangeArrowheads="1"/>
            </p:cNvSpPr>
            <p:nvPr/>
          </p:nvSpPr>
          <p:spPr bwMode="auto">
            <a:xfrm>
              <a:off x="4831" y="3056"/>
              <a:ext cx="62" cy="96"/>
            </a:xfrm>
            <a:prstGeom prst="diamond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1" name="AutoShape 33"/>
            <p:cNvSpPr>
              <a:spLocks noChangeArrowheads="1"/>
            </p:cNvSpPr>
            <p:nvPr/>
          </p:nvSpPr>
          <p:spPr bwMode="auto">
            <a:xfrm>
              <a:off x="4748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2" name="AutoShape 35"/>
            <p:cNvSpPr>
              <a:spLocks noChangeArrowheads="1"/>
            </p:cNvSpPr>
            <p:nvPr/>
          </p:nvSpPr>
          <p:spPr bwMode="auto">
            <a:xfrm>
              <a:off x="3671" y="3056"/>
              <a:ext cx="62" cy="96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3" name="AutoShape 36"/>
            <p:cNvSpPr>
              <a:spLocks noChangeArrowheads="1"/>
            </p:cNvSpPr>
            <p:nvPr/>
          </p:nvSpPr>
          <p:spPr bwMode="auto">
            <a:xfrm>
              <a:off x="4085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4" name="AutoShape 37"/>
            <p:cNvSpPr>
              <a:spLocks noChangeArrowheads="1"/>
            </p:cNvSpPr>
            <p:nvPr/>
          </p:nvSpPr>
          <p:spPr bwMode="auto">
            <a:xfrm>
              <a:off x="4417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5" name="AutoShape 38"/>
            <p:cNvSpPr>
              <a:spLocks noChangeArrowheads="1"/>
            </p:cNvSpPr>
            <p:nvPr/>
          </p:nvSpPr>
          <p:spPr bwMode="auto">
            <a:xfrm>
              <a:off x="3919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6" name="Rectangle 39"/>
            <p:cNvSpPr>
              <a:spLocks noChangeArrowheads="1"/>
            </p:cNvSpPr>
            <p:nvPr/>
          </p:nvSpPr>
          <p:spPr bwMode="auto">
            <a:xfrm>
              <a:off x="3754" y="3056"/>
              <a:ext cx="62" cy="96"/>
            </a:xfrm>
            <a:prstGeom prst="rect">
              <a:avLst/>
            </a:prstGeom>
            <a:solidFill>
              <a:srgbClr val="00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7" name="AutoShape 40"/>
            <p:cNvSpPr>
              <a:spLocks noChangeArrowheads="1"/>
            </p:cNvSpPr>
            <p:nvPr/>
          </p:nvSpPr>
          <p:spPr bwMode="auto">
            <a:xfrm>
              <a:off x="3588" y="3056"/>
              <a:ext cx="62" cy="96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8" name="Oval 41"/>
            <p:cNvSpPr>
              <a:spLocks noChangeArrowheads="1"/>
            </p:cNvSpPr>
            <p:nvPr/>
          </p:nvSpPr>
          <p:spPr bwMode="auto">
            <a:xfrm>
              <a:off x="3836" y="3056"/>
              <a:ext cx="63" cy="96"/>
            </a:xfrm>
            <a:prstGeom prst="ellipse">
              <a:avLst/>
            </a:prstGeom>
            <a:solidFill>
              <a:srgbClr val="00FF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9" name="AutoShape 42"/>
            <p:cNvSpPr>
              <a:spLocks noChangeArrowheads="1"/>
            </p:cNvSpPr>
            <p:nvPr/>
          </p:nvSpPr>
          <p:spPr bwMode="auto">
            <a:xfrm>
              <a:off x="4334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0" name="Rectangle 43"/>
            <p:cNvSpPr>
              <a:spLocks noChangeArrowheads="1"/>
            </p:cNvSpPr>
            <p:nvPr/>
          </p:nvSpPr>
          <p:spPr bwMode="auto">
            <a:xfrm>
              <a:off x="3484" y="3056"/>
              <a:ext cx="62" cy="96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1" name="AutoShape 44"/>
            <p:cNvSpPr>
              <a:spLocks noChangeArrowheads="1"/>
            </p:cNvSpPr>
            <p:nvPr/>
          </p:nvSpPr>
          <p:spPr bwMode="auto">
            <a:xfrm>
              <a:off x="4914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2" name="Oval 45"/>
            <p:cNvSpPr>
              <a:spLocks noChangeArrowheads="1"/>
            </p:cNvSpPr>
            <p:nvPr/>
          </p:nvSpPr>
          <p:spPr bwMode="auto">
            <a:xfrm>
              <a:off x="4251" y="3056"/>
              <a:ext cx="62" cy="9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3" name="AutoShape 46"/>
            <p:cNvSpPr>
              <a:spLocks noChangeArrowheads="1"/>
            </p:cNvSpPr>
            <p:nvPr/>
          </p:nvSpPr>
          <p:spPr bwMode="auto">
            <a:xfrm>
              <a:off x="3401" y="3056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4" name="AutoShape 47"/>
            <p:cNvSpPr>
              <a:spLocks noChangeArrowheads="1"/>
            </p:cNvSpPr>
            <p:nvPr/>
          </p:nvSpPr>
          <p:spPr bwMode="auto">
            <a:xfrm>
              <a:off x="4168" y="3056"/>
              <a:ext cx="62" cy="96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5" name="Rectangle 48"/>
            <p:cNvSpPr>
              <a:spLocks noChangeArrowheads="1"/>
            </p:cNvSpPr>
            <p:nvPr/>
          </p:nvSpPr>
          <p:spPr bwMode="auto">
            <a:xfrm>
              <a:off x="4582" y="3056"/>
              <a:ext cx="62" cy="96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6" name="Rectangle 49"/>
            <p:cNvSpPr>
              <a:spLocks noChangeArrowheads="1"/>
            </p:cNvSpPr>
            <p:nvPr/>
          </p:nvSpPr>
          <p:spPr bwMode="auto">
            <a:xfrm>
              <a:off x="4997" y="3056"/>
              <a:ext cx="62" cy="96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7" name="AutoShape 50"/>
            <p:cNvSpPr>
              <a:spLocks noChangeArrowheads="1"/>
            </p:cNvSpPr>
            <p:nvPr/>
          </p:nvSpPr>
          <p:spPr bwMode="auto">
            <a:xfrm>
              <a:off x="5079" y="3056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8" name="AutoShape 52"/>
            <p:cNvSpPr>
              <a:spLocks noChangeArrowheads="1"/>
            </p:cNvSpPr>
            <p:nvPr/>
          </p:nvSpPr>
          <p:spPr bwMode="auto">
            <a:xfrm>
              <a:off x="3984" y="3056"/>
              <a:ext cx="62" cy="96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709" name="Line 75"/>
            <p:cNvSpPr>
              <a:spLocks noChangeShapeType="1"/>
            </p:cNvSpPr>
            <p:nvPr/>
          </p:nvSpPr>
          <p:spPr bwMode="auto">
            <a:xfrm>
              <a:off x="3456" y="305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0" name="AutoShape 76"/>
            <p:cNvSpPr>
              <a:spLocks noChangeArrowheads="1"/>
            </p:cNvSpPr>
            <p:nvPr/>
          </p:nvSpPr>
          <p:spPr bwMode="auto">
            <a:xfrm>
              <a:off x="4809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1" name="Rectangle 77"/>
            <p:cNvSpPr>
              <a:spLocks noChangeArrowheads="1"/>
            </p:cNvSpPr>
            <p:nvPr/>
          </p:nvSpPr>
          <p:spPr bwMode="auto">
            <a:xfrm>
              <a:off x="4643" y="2960"/>
              <a:ext cx="63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2" name="AutoShape 78"/>
            <p:cNvSpPr>
              <a:spLocks noChangeArrowheads="1"/>
            </p:cNvSpPr>
            <p:nvPr/>
          </p:nvSpPr>
          <p:spPr bwMode="auto">
            <a:xfrm>
              <a:off x="4975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3" name="AutoShape 79"/>
            <p:cNvSpPr>
              <a:spLocks noChangeArrowheads="1"/>
            </p:cNvSpPr>
            <p:nvPr/>
          </p:nvSpPr>
          <p:spPr bwMode="auto">
            <a:xfrm>
              <a:off x="4892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4" name="AutoShape 80"/>
            <p:cNvSpPr>
              <a:spLocks noChangeArrowheads="1"/>
            </p:cNvSpPr>
            <p:nvPr/>
          </p:nvSpPr>
          <p:spPr bwMode="auto">
            <a:xfrm>
              <a:off x="3815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5" name="AutoShape 81"/>
            <p:cNvSpPr>
              <a:spLocks noChangeArrowheads="1"/>
            </p:cNvSpPr>
            <p:nvPr/>
          </p:nvSpPr>
          <p:spPr bwMode="auto">
            <a:xfrm>
              <a:off x="4229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6" name="AutoShape 82"/>
            <p:cNvSpPr>
              <a:spLocks noChangeArrowheads="1"/>
            </p:cNvSpPr>
            <p:nvPr/>
          </p:nvSpPr>
          <p:spPr bwMode="auto">
            <a:xfrm>
              <a:off x="4561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7" name="AutoShape 83"/>
            <p:cNvSpPr>
              <a:spLocks noChangeArrowheads="1"/>
            </p:cNvSpPr>
            <p:nvPr/>
          </p:nvSpPr>
          <p:spPr bwMode="auto">
            <a:xfrm>
              <a:off x="4063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8" name="Rectangle 84"/>
            <p:cNvSpPr>
              <a:spLocks noChangeArrowheads="1"/>
            </p:cNvSpPr>
            <p:nvPr/>
          </p:nvSpPr>
          <p:spPr bwMode="auto">
            <a:xfrm>
              <a:off x="3898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9" name="AutoShape 85"/>
            <p:cNvSpPr>
              <a:spLocks noChangeArrowheads="1"/>
            </p:cNvSpPr>
            <p:nvPr/>
          </p:nvSpPr>
          <p:spPr bwMode="auto">
            <a:xfrm>
              <a:off x="3732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0" name="Oval 86"/>
            <p:cNvSpPr>
              <a:spLocks noChangeArrowheads="1"/>
            </p:cNvSpPr>
            <p:nvPr/>
          </p:nvSpPr>
          <p:spPr bwMode="auto">
            <a:xfrm>
              <a:off x="3980" y="2960"/>
              <a:ext cx="63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1" name="AutoShape 87"/>
            <p:cNvSpPr>
              <a:spLocks noChangeArrowheads="1"/>
            </p:cNvSpPr>
            <p:nvPr/>
          </p:nvSpPr>
          <p:spPr bwMode="auto">
            <a:xfrm>
              <a:off x="4478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2" name="Rectangle 88"/>
            <p:cNvSpPr>
              <a:spLocks noChangeArrowheads="1"/>
            </p:cNvSpPr>
            <p:nvPr/>
          </p:nvSpPr>
          <p:spPr bwMode="auto">
            <a:xfrm>
              <a:off x="3628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3" name="AutoShape 89"/>
            <p:cNvSpPr>
              <a:spLocks noChangeArrowheads="1"/>
            </p:cNvSpPr>
            <p:nvPr/>
          </p:nvSpPr>
          <p:spPr bwMode="auto">
            <a:xfrm>
              <a:off x="5058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4" name="Oval 90"/>
            <p:cNvSpPr>
              <a:spLocks noChangeArrowheads="1"/>
            </p:cNvSpPr>
            <p:nvPr/>
          </p:nvSpPr>
          <p:spPr bwMode="auto">
            <a:xfrm>
              <a:off x="4395" y="2960"/>
              <a:ext cx="62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5" name="AutoShape 91"/>
            <p:cNvSpPr>
              <a:spLocks noChangeArrowheads="1"/>
            </p:cNvSpPr>
            <p:nvPr/>
          </p:nvSpPr>
          <p:spPr bwMode="auto">
            <a:xfrm>
              <a:off x="3545" y="2960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6" name="AutoShape 92"/>
            <p:cNvSpPr>
              <a:spLocks noChangeArrowheads="1"/>
            </p:cNvSpPr>
            <p:nvPr/>
          </p:nvSpPr>
          <p:spPr bwMode="auto">
            <a:xfrm>
              <a:off x="4312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7" name="Rectangle 93"/>
            <p:cNvSpPr>
              <a:spLocks noChangeArrowheads="1"/>
            </p:cNvSpPr>
            <p:nvPr/>
          </p:nvSpPr>
          <p:spPr bwMode="auto">
            <a:xfrm>
              <a:off x="4726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8" name="Rectangle 94"/>
            <p:cNvSpPr>
              <a:spLocks noChangeArrowheads="1"/>
            </p:cNvSpPr>
            <p:nvPr/>
          </p:nvSpPr>
          <p:spPr bwMode="auto">
            <a:xfrm>
              <a:off x="5141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9" name="AutoShape 95"/>
            <p:cNvSpPr>
              <a:spLocks noChangeArrowheads="1"/>
            </p:cNvSpPr>
            <p:nvPr/>
          </p:nvSpPr>
          <p:spPr bwMode="auto">
            <a:xfrm>
              <a:off x="5223" y="2960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0" name="Line 96"/>
            <p:cNvSpPr>
              <a:spLocks noChangeShapeType="1"/>
            </p:cNvSpPr>
            <p:nvPr/>
          </p:nvSpPr>
          <p:spPr bwMode="auto">
            <a:xfrm>
              <a:off x="3504" y="302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1" name="AutoShape 97"/>
            <p:cNvSpPr>
              <a:spLocks noChangeArrowheads="1"/>
            </p:cNvSpPr>
            <p:nvPr/>
          </p:nvSpPr>
          <p:spPr bwMode="auto">
            <a:xfrm>
              <a:off x="4128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732" name="Text Box 100"/>
            <p:cNvSpPr txBox="1">
              <a:spLocks noChangeArrowheads="1"/>
            </p:cNvSpPr>
            <p:nvPr/>
          </p:nvSpPr>
          <p:spPr bwMode="auto">
            <a:xfrm>
              <a:off x="3206" y="2619"/>
              <a:ext cx="85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dirty="0" smtClean="0"/>
                <a:t>Trace Base</a:t>
              </a:r>
              <a:endParaRPr lang="fr-FR" dirty="0"/>
            </a:p>
          </p:txBody>
        </p:sp>
      </p:grpSp>
      <p:sp>
        <p:nvSpPr>
          <p:cNvPr id="27657" name="Rectangle 108"/>
          <p:cNvSpPr>
            <a:spLocks noChangeArrowheads="1"/>
          </p:cNvSpPr>
          <p:nvPr/>
        </p:nvSpPr>
        <p:spPr bwMode="auto">
          <a:xfrm>
            <a:off x="3955038" y="198120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62" name="Line 109"/>
          <p:cNvSpPr>
            <a:spLocks noChangeShapeType="1"/>
          </p:cNvSpPr>
          <p:nvPr/>
        </p:nvSpPr>
        <p:spPr bwMode="auto">
          <a:xfrm>
            <a:off x="3991551" y="21780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58" name="Rectangle 102"/>
          <p:cNvSpPr>
            <a:spLocks noChangeArrowheads="1"/>
          </p:cNvSpPr>
          <p:nvPr/>
        </p:nvSpPr>
        <p:spPr bwMode="auto">
          <a:xfrm>
            <a:off x="5021838" y="20574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59" name="AutoShape 103"/>
          <p:cNvSpPr>
            <a:spLocks noChangeArrowheads="1"/>
          </p:cNvSpPr>
          <p:nvPr/>
        </p:nvSpPr>
        <p:spPr bwMode="auto">
          <a:xfrm>
            <a:off x="4107438" y="20574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60" name="AutoShape 105"/>
          <p:cNvSpPr>
            <a:spLocks noChangeArrowheads="1"/>
          </p:cNvSpPr>
          <p:nvPr/>
        </p:nvSpPr>
        <p:spPr bwMode="auto">
          <a:xfrm>
            <a:off x="4717038" y="2057400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61" name="Rectangle 106"/>
          <p:cNvSpPr>
            <a:spLocks noChangeArrowheads="1"/>
          </p:cNvSpPr>
          <p:nvPr/>
        </p:nvSpPr>
        <p:spPr bwMode="auto">
          <a:xfrm>
            <a:off x="4412238" y="2057400"/>
            <a:ext cx="228600" cy="228600"/>
          </a:xfrm>
          <a:prstGeom prst="rect">
            <a:avLst/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63" name="Text Box 110"/>
          <p:cNvSpPr txBox="1">
            <a:spLocks noChangeArrowheads="1"/>
          </p:cNvSpPr>
          <p:nvPr/>
        </p:nvSpPr>
        <p:spPr bwMode="auto">
          <a:xfrm>
            <a:off x="3726438" y="1600200"/>
            <a:ext cx="2071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 smtClean="0"/>
              <a:t>Episode Signature</a:t>
            </a:r>
            <a:endParaRPr lang="fr-FR" dirty="0"/>
          </a:p>
        </p:txBody>
      </p:sp>
      <p:sp>
        <p:nvSpPr>
          <p:cNvPr id="106" name="Double flèche horizontale 105"/>
          <p:cNvSpPr/>
          <p:nvPr/>
        </p:nvSpPr>
        <p:spPr>
          <a:xfrm rot="20705315">
            <a:off x="2895600" y="2133600"/>
            <a:ext cx="914400" cy="304800"/>
          </a:xfrm>
          <a:prstGeom prst="leftRightArrow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Bulle ronde 106"/>
          <p:cNvSpPr/>
          <p:nvPr/>
        </p:nvSpPr>
        <p:spPr>
          <a:xfrm>
            <a:off x="7213601" y="2438400"/>
            <a:ext cx="1320800" cy="914400"/>
          </a:xfrm>
          <a:prstGeom prst="wedgeEllipseCallout">
            <a:avLst>
              <a:gd name="adj1" fmla="val 15308"/>
              <a:gd name="adj2" fmla="val 132439"/>
            </a:avLst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rgbClr val="FF6600"/>
                </a:solidFill>
              </a:rPr>
              <a:t>Help!</a:t>
            </a:r>
            <a:endParaRPr lang="fr-FR" dirty="0">
              <a:solidFill>
                <a:srgbClr val="FF66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ce réservé du pied de page 3"/>
          <p:cNvSpPr>
            <a:spLocks noGrp="1"/>
          </p:cNvSpPr>
          <p:nvPr>
            <p:ph type="ftr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fr-FR" sz="1200" smtClean="0">
                <a:latin typeface="Arial" pitchFamily="31" charset="0"/>
              </a:rPr>
              <a:t>CBR, TBR and TBS</a:t>
            </a:r>
          </a:p>
        </p:txBody>
      </p:sp>
      <p:sp>
        <p:nvSpPr>
          <p:cNvPr id="27651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719A297C-C192-AF40-85F8-88BF1056524E}" type="slidenum">
              <a:rPr lang="fr-FR"/>
              <a:pPr/>
              <a:t>27</a:t>
            </a:fld>
            <a:endParaRPr lang="fr-FR"/>
          </a:p>
        </p:txBody>
      </p:sp>
      <p:sp>
        <p:nvSpPr>
          <p:cNvPr id="27652" name="AutoShape 2"/>
          <p:cNvSpPr>
            <a:spLocks noGrp="1" noChangeArrowheads="1"/>
          </p:cNvSpPr>
          <p:nvPr>
            <p:ph type="title"/>
          </p:nvPr>
        </p:nvSpPr>
        <p:spPr>
          <a:xfrm>
            <a:off x="441325" y="0"/>
            <a:ext cx="7823412" cy="865584"/>
          </a:xfrm>
        </p:spPr>
        <p:txBody>
          <a:bodyPr/>
          <a:lstStyle/>
          <a:p>
            <a:r>
              <a:rPr lang="fr-FR" sz="4000" dirty="0" smtClean="0"/>
              <a:t>Illustration, </a:t>
            </a:r>
            <a:r>
              <a:rPr lang="fr-FR" sz="4000" dirty="0" err="1" smtClean="0"/>
              <a:t>target</a:t>
            </a:r>
            <a:r>
              <a:rPr lang="fr-FR" sz="4000" dirty="0" smtClean="0"/>
              <a:t> </a:t>
            </a:r>
            <a:r>
              <a:rPr lang="fr-FR" sz="4000" dirty="0" err="1" smtClean="0"/>
              <a:t>elaboration</a:t>
            </a:r>
            <a:endParaRPr lang="fr-FR" sz="4000" dirty="0" smtClean="0"/>
          </a:p>
        </p:txBody>
      </p:sp>
      <p:pic>
        <p:nvPicPr>
          <p:cNvPr id="27653" name="Picture 27"/>
          <p:cNvPicPr>
            <a:picLocks noChangeAspect="1" noChangeArrowheads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rcRect/>
              <a:stretch>
                <a:fillRect/>
              </a:stretch>
            </p:blipFill>
          </mc:Choice>
          <mc:Fallback>
            <p:blipFill>
              <a:blip r:embed="rId4"/>
              <a:srcRect/>
              <a:stretch>
                <a:fillRect/>
              </a:stretch>
            </p:blipFill>
          </mc:Fallback>
        </mc:AlternateContent>
        <p:spPr bwMode="auto">
          <a:xfrm>
            <a:off x="1143000" y="2133600"/>
            <a:ext cx="1870075" cy="177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12"/>
          <p:cNvGrpSpPr>
            <a:grpSpLocks/>
          </p:cNvGrpSpPr>
          <p:nvPr/>
        </p:nvGrpSpPr>
        <p:grpSpPr bwMode="auto">
          <a:xfrm>
            <a:off x="152400" y="3886200"/>
            <a:ext cx="8839200" cy="307975"/>
            <a:chOff x="96" y="2416"/>
            <a:chExt cx="5568" cy="194"/>
          </a:xfrm>
        </p:grpSpPr>
        <p:sp>
          <p:nvSpPr>
            <p:cNvPr id="27733" name="AutoShape 5"/>
            <p:cNvSpPr>
              <a:spLocks noChangeArrowheads="1"/>
            </p:cNvSpPr>
            <p:nvPr/>
          </p:nvSpPr>
          <p:spPr bwMode="auto">
            <a:xfrm>
              <a:off x="4128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4" name="Rectangle 6"/>
            <p:cNvSpPr>
              <a:spLocks noChangeArrowheads="1"/>
            </p:cNvSpPr>
            <p:nvPr/>
          </p:nvSpPr>
          <p:spPr bwMode="auto">
            <a:xfrm>
              <a:off x="3744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5" name="AutoShape 7"/>
            <p:cNvSpPr>
              <a:spLocks noChangeArrowheads="1"/>
            </p:cNvSpPr>
            <p:nvPr/>
          </p:nvSpPr>
          <p:spPr bwMode="auto">
            <a:xfrm>
              <a:off x="4512" y="2448"/>
              <a:ext cx="144" cy="144"/>
            </a:xfrm>
            <a:prstGeom prst="diamond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6" name="AutoShape 8"/>
            <p:cNvSpPr>
              <a:spLocks noChangeArrowheads="1"/>
            </p:cNvSpPr>
            <p:nvPr/>
          </p:nvSpPr>
          <p:spPr bwMode="auto">
            <a:xfrm>
              <a:off x="4320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7" name="Rectangle 9"/>
            <p:cNvSpPr>
              <a:spLocks noChangeArrowheads="1"/>
            </p:cNvSpPr>
            <p:nvPr/>
          </p:nvSpPr>
          <p:spPr bwMode="auto">
            <a:xfrm>
              <a:off x="2592" y="2448"/>
              <a:ext cx="144" cy="144"/>
            </a:xfrm>
            <a:prstGeom prst="rect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8" name="AutoShape 10"/>
            <p:cNvSpPr>
              <a:spLocks noChangeArrowheads="1"/>
            </p:cNvSpPr>
            <p:nvPr/>
          </p:nvSpPr>
          <p:spPr bwMode="auto">
            <a:xfrm>
              <a:off x="1824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9" name="AutoShape 11"/>
            <p:cNvSpPr>
              <a:spLocks noChangeArrowheads="1"/>
            </p:cNvSpPr>
            <p:nvPr/>
          </p:nvSpPr>
          <p:spPr bwMode="auto">
            <a:xfrm>
              <a:off x="2784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0" name="AutoShape 12"/>
            <p:cNvSpPr>
              <a:spLocks noChangeArrowheads="1"/>
            </p:cNvSpPr>
            <p:nvPr/>
          </p:nvSpPr>
          <p:spPr bwMode="auto">
            <a:xfrm>
              <a:off x="3552" y="2448"/>
              <a:ext cx="144" cy="144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1" name="AutoShape 13"/>
            <p:cNvSpPr>
              <a:spLocks noChangeArrowheads="1"/>
            </p:cNvSpPr>
            <p:nvPr/>
          </p:nvSpPr>
          <p:spPr bwMode="auto">
            <a:xfrm>
              <a:off x="24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2" name="Rectangle 14"/>
            <p:cNvSpPr>
              <a:spLocks noChangeArrowheads="1"/>
            </p:cNvSpPr>
            <p:nvPr/>
          </p:nvSpPr>
          <p:spPr bwMode="auto">
            <a:xfrm>
              <a:off x="2016" y="2448"/>
              <a:ext cx="144" cy="144"/>
            </a:xfrm>
            <a:prstGeom prst="rect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3" name="AutoShape 15"/>
            <p:cNvSpPr>
              <a:spLocks noChangeArrowheads="1"/>
            </p:cNvSpPr>
            <p:nvPr/>
          </p:nvSpPr>
          <p:spPr bwMode="auto">
            <a:xfrm>
              <a:off x="1632" y="2448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4" name="Oval 16"/>
            <p:cNvSpPr>
              <a:spLocks noChangeArrowheads="1"/>
            </p:cNvSpPr>
            <p:nvPr/>
          </p:nvSpPr>
          <p:spPr bwMode="auto">
            <a:xfrm>
              <a:off x="2208" y="2448"/>
              <a:ext cx="144" cy="144"/>
            </a:xfrm>
            <a:prstGeom prst="ellipse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5" name="AutoShape 17"/>
            <p:cNvSpPr>
              <a:spLocks noChangeArrowheads="1"/>
            </p:cNvSpPr>
            <p:nvPr/>
          </p:nvSpPr>
          <p:spPr bwMode="auto">
            <a:xfrm>
              <a:off x="336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6" name="Rectangle 18"/>
            <p:cNvSpPr>
              <a:spLocks noChangeArrowheads="1"/>
            </p:cNvSpPr>
            <p:nvPr/>
          </p:nvSpPr>
          <p:spPr bwMode="auto">
            <a:xfrm>
              <a:off x="1392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8" name="Oval 20"/>
            <p:cNvSpPr>
              <a:spLocks noChangeArrowheads="1"/>
            </p:cNvSpPr>
            <p:nvPr/>
          </p:nvSpPr>
          <p:spPr bwMode="auto">
            <a:xfrm>
              <a:off x="3168" y="2448"/>
              <a:ext cx="144" cy="144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49" name="AutoShape 21"/>
            <p:cNvSpPr>
              <a:spLocks noChangeArrowheads="1"/>
            </p:cNvSpPr>
            <p:nvPr/>
          </p:nvSpPr>
          <p:spPr bwMode="auto">
            <a:xfrm>
              <a:off x="1200" y="2448"/>
              <a:ext cx="144" cy="144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0" name="AutoShape 22"/>
            <p:cNvSpPr>
              <a:spLocks noChangeArrowheads="1"/>
            </p:cNvSpPr>
            <p:nvPr/>
          </p:nvSpPr>
          <p:spPr bwMode="auto">
            <a:xfrm>
              <a:off x="2976" y="2448"/>
              <a:ext cx="144" cy="144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1" name="Rectangle 23"/>
            <p:cNvSpPr>
              <a:spLocks noChangeArrowheads="1"/>
            </p:cNvSpPr>
            <p:nvPr/>
          </p:nvSpPr>
          <p:spPr bwMode="auto">
            <a:xfrm>
              <a:off x="3936" y="2448"/>
              <a:ext cx="144" cy="144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2" name="Rectangle 24"/>
            <p:cNvSpPr>
              <a:spLocks noChangeArrowheads="1"/>
            </p:cNvSpPr>
            <p:nvPr/>
          </p:nvSpPr>
          <p:spPr bwMode="auto">
            <a:xfrm>
              <a:off x="4896" y="2448"/>
              <a:ext cx="144" cy="144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4" name="Line 26"/>
            <p:cNvSpPr>
              <a:spLocks noChangeShapeType="1"/>
            </p:cNvSpPr>
            <p:nvPr/>
          </p:nvSpPr>
          <p:spPr bwMode="auto">
            <a:xfrm>
              <a:off x="1104" y="2544"/>
              <a:ext cx="45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55" name="Text Box 28"/>
            <p:cNvSpPr txBox="1">
              <a:spLocks noChangeArrowheads="1"/>
            </p:cNvSpPr>
            <p:nvPr/>
          </p:nvSpPr>
          <p:spPr bwMode="auto">
            <a:xfrm>
              <a:off x="96" y="2416"/>
              <a:ext cx="11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fr-FR" sz="1400" dirty="0"/>
            </a:p>
          </p:txBody>
        </p:sp>
        <p:sp>
          <p:nvSpPr>
            <p:cNvPr id="108" name="AutoShape 15"/>
            <p:cNvSpPr>
              <a:spLocks noChangeArrowheads="1"/>
            </p:cNvSpPr>
            <p:nvPr/>
          </p:nvSpPr>
          <p:spPr bwMode="auto">
            <a:xfrm>
              <a:off x="4686" y="2446"/>
              <a:ext cx="144" cy="144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grpSp>
        <p:nvGrpSpPr>
          <p:cNvPr id="3" name="Group 101"/>
          <p:cNvGrpSpPr>
            <a:grpSpLocks/>
          </p:cNvGrpSpPr>
          <p:nvPr/>
        </p:nvGrpSpPr>
        <p:grpSpPr bwMode="auto">
          <a:xfrm>
            <a:off x="5029200" y="4343400"/>
            <a:ext cx="3902075" cy="1023938"/>
            <a:chOff x="3206" y="2619"/>
            <a:chExt cx="2458" cy="645"/>
          </a:xfrm>
        </p:grpSpPr>
        <p:sp>
          <p:nvSpPr>
            <p:cNvPr id="27664" name="Rectangle 98"/>
            <p:cNvSpPr>
              <a:spLocks noChangeArrowheads="1"/>
            </p:cNvSpPr>
            <p:nvPr/>
          </p:nvSpPr>
          <p:spPr bwMode="auto">
            <a:xfrm>
              <a:off x="3216" y="2832"/>
              <a:ext cx="2448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665" name="Line 51"/>
            <p:cNvSpPr>
              <a:spLocks noChangeShapeType="1"/>
            </p:cNvSpPr>
            <p:nvPr/>
          </p:nvSpPr>
          <p:spPr bwMode="auto">
            <a:xfrm>
              <a:off x="3360" y="3120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6" name="AutoShape 53"/>
            <p:cNvSpPr>
              <a:spLocks noChangeArrowheads="1"/>
            </p:cNvSpPr>
            <p:nvPr/>
          </p:nvSpPr>
          <p:spPr bwMode="auto">
            <a:xfrm>
              <a:off x="4713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7" name="Rectangle 54"/>
            <p:cNvSpPr>
              <a:spLocks noChangeArrowheads="1"/>
            </p:cNvSpPr>
            <p:nvPr/>
          </p:nvSpPr>
          <p:spPr bwMode="auto">
            <a:xfrm>
              <a:off x="4547" y="3024"/>
              <a:ext cx="63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8" name="AutoShape 55"/>
            <p:cNvSpPr>
              <a:spLocks noChangeArrowheads="1"/>
            </p:cNvSpPr>
            <p:nvPr/>
          </p:nvSpPr>
          <p:spPr bwMode="auto">
            <a:xfrm>
              <a:off x="4879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69" name="AutoShape 56"/>
            <p:cNvSpPr>
              <a:spLocks noChangeArrowheads="1"/>
            </p:cNvSpPr>
            <p:nvPr/>
          </p:nvSpPr>
          <p:spPr bwMode="auto">
            <a:xfrm>
              <a:off x="4796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0" name="AutoShape 57"/>
            <p:cNvSpPr>
              <a:spLocks noChangeArrowheads="1"/>
            </p:cNvSpPr>
            <p:nvPr/>
          </p:nvSpPr>
          <p:spPr bwMode="auto">
            <a:xfrm>
              <a:off x="3719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1" name="AutoShape 58"/>
            <p:cNvSpPr>
              <a:spLocks noChangeArrowheads="1"/>
            </p:cNvSpPr>
            <p:nvPr/>
          </p:nvSpPr>
          <p:spPr bwMode="auto">
            <a:xfrm>
              <a:off x="4133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2" name="AutoShape 59"/>
            <p:cNvSpPr>
              <a:spLocks noChangeArrowheads="1"/>
            </p:cNvSpPr>
            <p:nvPr/>
          </p:nvSpPr>
          <p:spPr bwMode="auto">
            <a:xfrm>
              <a:off x="4465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3" name="AutoShape 60"/>
            <p:cNvSpPr>
              <a:spLocks noChangeArrowheads="1"/>
            </p:cNvSpPr>
            <p:nvPr/>
          </p:nvSpPr>
          <p:spPr bwMode="auto">
            <a:xfrm>
              <a:off x="3967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4" name="Rectangle 61"/>
            <p:cNvSpPr>
              <a:spLocks noChangeArrowheads="1"/>
            </p:cNvSpPr>
            <p:nvPr/>
          </p:nvSpPr>
          <p:spPr bwMode="auto">
            <a:xfrm>
              <a:off x="3802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5" name="AutoShape 62"/>
            <p:cNvSpPr>
              <a:spLocks noChangeArrowheads="1"/>
            </p:cNvSpPr>
            <p:nvPr/>
          </p:nvSpPr>
          <p:spPr bwMode="auto">
            <a:xfrm>
              <a:off x="3636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6" name="Oval 63"/>
            <p:cNvSpPr>
              <a:spLocks noChangeArrowheads="1"/>
            </p:cNvSpPr>
            <p:nvPr/>
          </p:nvSpPr>
          <p:spPr bwMode="auto">
            <a:xfrm>
              <a:off x="3884" y="3024"/>
              <a:ext cx="63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7" name="AutoShape 64"/>
            <p:cNvSpPr>
              <a:spLocks noChangeArrowheads="1"/>
            </p:cNvSpPr>
            <p:nvPr/>
          </p:nvSpPr>
          <p:spPr bwMode="auto">
            <a:xfrm>
              <a:off x="4382" y="3024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8" name="Rectangle 65"/>
            <p:cNvSpPr>
              <a:spLocks noChangeArrowheads="1"/>
            </p:cNvSpPr>
            <p:nvPr/>
          </p:nvSpPr>
          <p:spPr bwMode="auto">
            <a:xfrm>
              <a:off x="3532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79" name="AutoShape 66"/>
            <p:cNvSpPr>
              <a:spLocks noChangeArrowheads="1"/>
            </p:cNvSpPr>
            <p:nvPr/>
          </p:nvSpPr>
          <p:spPr bwMode="auto">
            <a:xfrm>
              <a:off x="4962" y="3024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0" name="Oval 67"/>
            <p:cNvSpPr>
              <a:spLocks noChangeArrowheads="1"/>
            </p:cNvSpPr>
            <p:nvPr/>
          </p:nvSpPr>
          <p:spPr bwMode="auto">
            <a:xfrm>
              <a:off x="4299" y="3024"/>
              <a:ext cx="62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1" name="AutoShape 68"/>
            <p:cNvSpPr>
              <a:spLocks noChangeArrowheads="1"/>
            </p:cNvSpPr>
            <p:nvPr/>
          </p:nvSpPr>
          <p:spPr bwMode="auto">
            <a:xfrm>
              <a:off x="3449" y="3024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2" name="AutoShape 69"/>
            <p:cNvSpPr>
              <a:spLocks noChangeArrowheads="1"/>
            </p:cNvSpPr>
            <p:nvPr/>
          </p:nvSpPr>
          <p:spPr bwMode="auto">
            <a:xfrm>
              <a:off x="4216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3" name="Rectangle 70"/>
            <p:cNvSpPr>
              <a:spLocks noChangeArrowheads="1"/>
            </p:cNvSpPr>
            <p:nvPr/>
          </p:nvSpPr>
          <p:spPr bwMode="auto">
            <a:xfrm>
              <a:off x="4630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4" name="Rectangle 71"/>
            <p:cNvSpPr>
              <a:spLocks noChangeArrowheads="1"/>
            </p:cNvSpPr>
            <p:nvPr/>
          </p:nvSpPr>
          <p:spPr bwMode="auto">
            <a:xfrm>
              <a:off x="5045" y="3024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5" name="AutoShape 72"/>
            <p:cNvSpPr>
              <a:spLocks noChangeArrowheads="1"/>
            </p:cNvSpPr>
            <p:nvPr/>
          </p:nvSpPr>
          <p:spPr bwMode="auto">
            <a:xfrm>
              <a:off x="5127" y="3024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6" name="Line 73"/>
            <p:cNvSpPr>
              <a:spLocks noChangeShapeType="1"/>
            </p:cNvSpPr>
            <p:nvPr/>
          </p:nvSpPr>
          <p:spPr bwMode="auto">
            <a:xfrm>
              <a:off x="3408" y="308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7" name="AutoShape 74"/>
            <p:cNvSpPr>
              <a:spLocks noChangeArrowheads="1"/>
            </p:cNvSpPr>
            <p:nvPr/>
          </p:nvSpPr>
          <p:spPr bwMode="auto">
            <a:xfrm>
              <a:off x="4032" y="3024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688" name="AutoShape 30"/>
            <p:cNvSpPr>
              <a:spLocks noChangeArrowheads="1"/>
            </p:cNvSpPr>
            <p:nvPr/>
          </p:nvSpPr>
          <p:spPr bwMode="auto">
            <a:xfrm>
              <a:off x="4665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89" name="Rectangle 31"/>
            <p:cNvSpPr>
              <a:spLocks noChangeArrowheads="1"/>
            </p:cNvSpPr>
            <p:nvPr/>
          </p:nvSpPr>
          <p:spPr bwMode="auto">
            <a:xfrm>
              <a:off x="4499" y="3056"/>
              <a:ext cx="63" cy="96"/>
            </a:xfrm>
            <a:prstGeom prst="rect">
              <a:avLst/>
            </a:prstGeom>
            <a:solidFill>
              <a:srgbClr val="00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0" name="AutoShape 32"/>
            <p:cNvSpPr>
              <a:spLocks noChangeArrowheads="1"/>
            </p:cNvSpPr>
            <p:nvPr/>
          </p:nvSpPr>
          <p:spPr bwMode="auto">
            <a:xfrm>
              <a:off x="4831" y="3056"/>
              <a:ext cx="62" cy="96"/>
            </a:xfrm>
            <a:prstGeom prst="diamond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1" name="AutoShape 33"/>
            <p:cNvSpPr>
              <a:spLocks noChangeArrowheads="1"/>
            </p:cNvSpPr>
            <p:nvPr/>
          </p:nvSpPr>
          <p:spPr bwMode="auto">
            <a:xfrm>
              <a:off x="4748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2" name="AutoShape 35"/>
            <p:cNvSpPr>
              <a:spLocks noChangeArrowheads="1"/>
            </p:cNvSpPr>
            <p:nvPr/>
          </p:nvSpPr>
          <p:spPr bwMode="auto">
            <a:xfrm>
              <a:off x="3671" y="3056"/>
              <a:ext cx="62" cy="96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3" name="AutoShape 36"/>
            <p:cNvSpPr>
              <a:spLocks noChangeArrowheads="1"/>
            </p:cNvSpPr>
            <p:nvPr/>
          </p:nvSpPr>
          <p:spPr bwMode="auto">
            <a:xfrm>
              <a:off x="4085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4" name="AutoShape 37"/>
            <p:cNvSpPr>
              <a:spLocks noChangeArrowheads="1"/>
            </p:cNvSpPr>
            <p:nvPr/>
          </p:nvSpPr>
          <p:spPr bwMode="auto">
            <a:xfrm>
              <a:off x="4417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8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5" name="AutoShape 38"/>
            <p:cNvSpPr>
              <a:spLocks noChangeArrowheads="1"/>
            </p:cNvSpPr>
            <p:nvPr/>
          </p:nvSpPr>
          <p:spPr bwMode="auto">
            <a:xfrm>
              <a:off x="3919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6" name="Rectangle 39"/>
            <p:cNvSpPr>
              <a:spLocks noChangeArrowheads="1"/>
            </p:cNvSpPr>
            <p:nvPr/>
          </p:nvSpPr>
          <p:spPr bwMode="auto">
            <a:xfrm>
              <a:off x="3754" y="3056"/>
              <a:ext cx="62" cy="96"/>
            </a:xfrm>
            <a:prstGeom prst="rect">
              <a:avLst/>
            </a:prstGeom>
            <a:solidFill>
              <a:srgbClr val="00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7" name="AutoShape 40"/>
            <p:cNvSpPr>
              <a:spLocks noChangeArrowheads="1"/>
            </p:cNvSpPr>
            <p:nvPr/>
          </p:nvSpPr>
          <p:spPr bwMode="auto">
            <a:xfrm>
              <a:off x="3588" y="3056"/>
              <a:ext cx="62" cy="96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8" name="Oval 41"/>
            <p:cNvSpPr>
              <a:spLocks noChangeArrowheads="1"/>
            </p:cNvSpPr>
            <p:nvPr/>
          </p:nvSpPr>
          <p:spPr bwMode="auto">
            <a:xfrm>
              <a:off x="3836" y="3056"/>
              <a:ext cx="63" cy="96"/>
            </a:xfrm>
            <a:prstGeom prst="ellipse">
              <a:avLst/>
            </a:prstGeom>
            <a:solidFill>
              <a:srgbClr val="00FFFF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699" name="AutoShape 42"/>
            <p:cNvSpPr>
              <a:spLocks noChangeArrowheads="1"/>
            </p:cNvSpPr>
            <p:nvPr/>
          </p:nvSpPr>
          <p:spPr bwMode="auto">
            <a:xfrm>
              <a:off x="4334" y="3056"/>
              <a:ext cx="62" cy="96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0" name="Rectangle 43"/>
            <p:cNvSpPr>
              <a:spLocks noChangeArrowheads="1"/>
            </p:cNvSpPr>
            <p:nvPr/>
          </p:nvSpPr>
          <p:spPr bwMode="auto">
            <a:xfrm>
              <a:off x="3484" y="3056"/>
              <a:ext cx="62" cy="96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1" name="AutoShape 44"/>
            <p:cNvSpPr>
              <a:spLocks noChangeArrowheads="1"/>
            </p:cNvSpPr>
            <p:nvPr/>
          </p:nvSpPr>
          <p:spPr bwMode="auto">
            <a:xfrm>
              <a:off x="4914" y="3056"/>
              <a:ext cx="62" cy="96"/>
            </a:xfrm>
            <a:prstGeom prst="plus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2" name="Oval 45"/>
            <p:cNvSpPr>
              <a:spLocks noChangeArrowheads="1"/>
            </p:cNvSpPr>
            <p:nvPr/>
          </p:nvSpPr>
          <p:spPr bwMode="auto">
            <a:xfrm>
              <a:off x="4251" y="3056"/>
              <a:ext cx="62" cy="96"/>
            </a:xfrm>
            <a:prstGeom prst="ellipse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3" name="AutoShape 46"/>
            <p:cNvSpPr>
              <a:spLocks noChangeArrowheads="1"/>
            </p:cNvSpPr>
            <p:nvPr/>
          </p:nvSpPr>
          <p:spPr bwMode="auto">
            <a:xfrm>
              <a:off x="3401" y="3056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4" name="AutoShape 47"/>
            <p:cNvSpPr>
              <a:spLocks noChangeArrowheads="1"/>
            </p:cNvSpPr>
            <p:nvPr/>
          </p:nvSpPr>
          <p:spPr bwMode="auto">
            <a:xfrm>
              <a:off x="4168" y="3056"/>
              <a:ext cx="62" cy="96"/>
            </a:xfrm>
            <a:prstGeom prst="diamond">
              <a:avLst/>
            </a:prstGeom>
            <a:solidFill>
              <a:srgbClr val="FF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5" name="Rectangle 48"/>
            <p:cNvSpPr>
              <a:spLocks noChangeArrowheads="1"/>
            </p:cNvSpPr>
            <p:nvPr/>
          </p:nvSpPr>
          <p:spPr bwMode="auto">
            <a:xfrm>
              <a:off x="4582" y="3056"/>
              <a:ext cx="62" cy="96"/>
            </a:xfrm>
            <a:prstGeom prst="rect">
              <a:avLst/>
            </a:prstGeom>
            <a:solidFill>
              <a:srgbClr val="0000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6" name="Rectangle 49"/>
            <p:cNvSpPr>
              <a:spLocks noChangeArrowheads="1"/>
            </p:cNvSpPr>
            <p:nvPr/>
          </p:nvSpPr>
          <p:spPr bwMode="auto">
            <a:xfrm>
              <a:off x="4997" y="3056"/>
              <a:ext cx="62" cy="96"/>
            </a:xfrm>
            <a:prstGeom prst="rect">
              <a:avLst/>
            </a:prstGeom>
            <a:solidFill>
              <a:srgbClr val="FF00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7" name="AutoShape 50"/>
            <p:cNvSpPr>
              <a:spLocks noChangeArrowheads="1"/>
            </p:cNvSpPr>
            <p:nvPr/>
          </p:nvSpPr>
          <p:spPr bwMode="auto">
            <a:xfrm>
              <a:off x="5079" y="3056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08" name="AutoShape 52"/>
            <p:cNvSpPr>
              <a:spLocks noChangeArrowheads="1"/>
            </p:cNvSpPr>
            <p:nvPr/>
          </p:nvSpPr>
          <p:spPr bwMode="auto">
            <a:xfrm>
              <a:off x="3984" y="3056"/>
              <a:ext cx="62" cy="96"/>
            </a:xfrm>
            <a:prstGeom prst="diamond">
              <a:avLst/>
            </a:prstGeom>
            <a:solidFill>
              <a:srgbClr val="FFFF00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709" name="Line 75"/>
            <p:cNvSpPr>
              <a:spLocks noChangeShapeType="1"/>
            </p:cNvSpPr>
            <p:nvPr/>
          </p:nvSpPr>
          <p:spPr bwMode="auto">
            <a:xfrm>
              <a:off x="3456" y="3056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0" name="AutoShape 76"/>
            <p:cNvSpPr>
              <a:spLocks noChangeArrowheads="1"/>
            </p:cNvSpPr>
            <p:nvPr/>
          </p:nvSpPr>
          <p:spPr bwMode="auto">
            <a:xfrm>
              <a:off x="4809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1" name="Rectangle 77"/>
            <p:cNvSpPr>
              <a:spLocks noChangeArrowheads="1"/>
            </p:cNvSpPr>
            <p:nvPr/>
          </p:nvSpPr>
          <p:spPr bwMode="auto">
            <a:xfrm>
              <a:off x="4643" y="2960"/>
              <a:ext cx="63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2" name="AutoShape 78"/>
            <p:cNvSpPr>
              <a:spLocks noChangeArrowheads="1"/>
            </p:cNvSpPr>
            <p:nvPr/>
          </p:nvSpPr>
          <p:spPr bwMode="auto">
            <a:xfrm>
              <a:off x="4975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3" name="AutoShape 79"/>
            <p:cNvSpPr>
              <a:spLocks noChangeArrowheads="1"/>
            </p:cNvSpPr>
            <p:nvPr/>
          </p:nvSpPr>
          <p:spPr bwMode="auto">
            <a:xfrm>
              <a:off x="4892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4" name="AutoShape 80"/>
            <p:cNvSpPr>
              <a:spLocks noChangeArrowheads="1"/>
            </p:cNvSpPr>
            <p:nvPr/>
          </p:nvSpPr>
          <p:spPr bwMode="auto">
            <a:xfrm>
              <a:off x="3815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5" name="AutoShape 81"/>
            <p:cNvSpPr>
              <a:spLocks noChangeArrowheads="1"/>
            </p:cNvSpPr>
            <p:nvPr/>
          </p:nvSpPr>
          <p:spPr bwMode="auto">
            <a:xfrm>
              <a:off x="4229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6" name="AutoShape 82"/>
            <p:cNvSpPr>
              <a:spLocks noChangeArrowheads="1"/>
            </p:cNvSpPr>
            <p:nvPr/>
          </p:nvSpPr>
          <p:spPr bwMode="auto">
            <a:xfrm>
              <a:off x="4561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7" name="AutoShape 83"/>
            <p:cNvSpPr>
              <a:spLocks noChangeArrowheads="1"/>
            </p:cNvSpPr>
            <p:nvPr/>
          </p:nvSpPr>
          <p:spPr bwMode="auto">
            <a:xfrm>
              <a:off x="4063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8" name="Rectangle 84"/>
            <p:cNvSpPr>
              <a:spLocks noChangeArrowheads="1"/>
            </p:cNvSpPr>
            <p:nvPr/>
          </p:nvSpPr>
          <p:spPr bwMode="auto">
            <a:xfrm>
              <a:off x="3898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19" name="AutoShape 85"/>
            <p:cNvSpPr>
              <a:spLocks noChangeArrowheads="1"/>
            </p:cNvSpPr>
            <p:nvPr/>
          </p:nvSpPr>
          <p:spPr bwMode="auto">
            <a:xfrm>
              <a:off x="3732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0" name="Oval 86"/>
            <p:cNvSpPr>
              <a:spLocks noChangeArrowheads="1"/>
            </p:cNvSpPr>
            <p:nvPr/>
          </p:nvSpPr>
          <p:spPr bwMode="auto">
            <a:xfrm>
              <a:off x="3980" y="2960"/>
              <a:ext cx="63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1" name="AutoShape 87"/>
            <p:cNvSpPr>
              <a:spLocks noChangeArrowheads="1"/>
            </p:cNvSpPr>
            <p:nvPr/>
          </p:nvSpPr>
          <p:spPr bwMode="auto">
            <a:xfrm>
              <a:off x="4478" y="2960"/>
              <a:ext cx="62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2" name="Rectangle 88"/>
            <p:cNvSpPr>
              <a:spLocks noChangeArrowheads="1"/>
            </p:cNvSpPr>
            <p:nvPr/>
          </p:nvSpPr>
          <p:spPr bwMode="auto">
            <a:xfrm>
              <a:off x="3628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3" name="AutoShape 89"/>
            <p:cNvSpPr>
              <a:spLocks noChangeArrowheads="1"/>
            </p:cNvSpPr>
            <p:nvPr/>
          </p:nvSpPr>
          <p:spPr bwMode="auto">
            <a:xfrm>
              <a:off x="5058" y="2960"/>
              <a:ext cx="62" cy="96"/>
            </a:xfrm>
            <a:prstGeom prst="plus">
              <a:avLst>
                <a:gd name="adj" fmla="val 25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4" name="Oval 90"/>
            <p:cNvSpPr>
              <a:spLocks noChangeArrowheads="1"/>
            </p:cNvSpPr>
            <p:nvPr/>
          </p:nvSpPr>
          <p:spPr bwMode="auto">
            <a:xfrm>
              <a:off x="4395" y="2960"/>
              <a:ext cx="62" cy="96"/>
            </a:xfrm>
            <a:prstGeom prst="ellipse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5" name="AutoShape 91"/>
            <p:cNvSpPr>
              <a:spLocks noChangeArrowheads="1"/>
            </p:cNvSpPr>
            <p:nvPr/>
          </p:nvSpPr>
          <p:spPr bwMode="auto">
            <a:xfrm>
              <a:off x="3545" y="2960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6" name="AutoShape 92"/>
            <p:cNvSpPr>
              <a:spLocks noChangeArrowheads="1"/>
            </p:cNvSpPr>
            <p:nvPr/>
          </p:nvSpPr>
          <p:spPr bwMode="auto">
            <a:xfrm>
              <a:off x="4312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7" name="Rectangle 93"/>
            <p:cNvSpPr>
              <a:spLocks noChangeArrowheads="1"/>
            </p:cNvSpPr>
            <p:nvPr/>
          </p:nvSpPr>
          <p:spPr bwMode="auto">
            <a:xfrm>
              <a:off x="4726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8" name="Rectangle 94"/>
            <p:cNvSpPr>
              <a:spLocks noChangeArrowheads="1"/>
            </p:cNvSpPr>
            <p:nvPr/>
          </p:nvSpPr>
          <p:spPr bwMode="auto">
            <a:xfrm>
              <a:off x="5141" y="2960"/>
              <a:ext cx="62" cy="96"/>
            </a:xfrm>
            <a:prstGeom prst="rect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29" name="AutoShape 95"/>
            <p:cNvSpPr>
              <a:spLocks noChangeArrowheads="1"/>
            </p:cNvSpPr>
            <p:nvPr/>
          </p:nvSpPr>
          <p:spPr bwMode="auto">
            <a:xfrm>
              <a:off x="5223" y="2960"/>
              <a:ext cx="63" cy="96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0" name="Line 96"/>
            <p:cNvSpPr>
              <a:spLocks noChangeShapeType="1"/>
            </p:cNvSpPr>
            <p:nvPr/>
          </p:nvSpPr>
          <p:spPr bwMode="auto">
            <a:xfrm>
              <a:off x="3504" y="3024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731" name="AutoShape 97"/>
            <p:cNvSpPr>
              <a:spLocks noChangeArrowheads="1"/>
            </p:cNvSpPr>
            <p:nvPr/>
          </p:nvSpPr>
          <p:spPr bwMode="auto">
            <a:xfrm>
              <a:off x="4128" y="2960"/>
              <a:ext cx="62" cy="96"/>
            </a:xfrm>
            <a:prstGeom prst="diamond">
              <a:avLst/>
            </a:prstGeom>
            <a:solidFill>
              <a:schemeClr val="bg2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endParaRPr lang="fr-FR"/>
            </a:p>
          </p:txBody>
        </p:sp>
        <p:sp>
          <p:nvSpPr>
            <p:cNvPr id="27732" name="Text Box 100"/>
            <p:cNvSpPr txBox="1">
              <a:spLocks noChangeArrowheads="1"/>
            </p:cNvSpPr>
            <p:nvPr/>
          </p:nvSpPr>
          <p:spPr bwMode="auto">
            <a:xfrm>
              <a:off x="3206" y="2619"/>
              <a:ext cx="854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fr-FR" dirty="0" smtClean="0"/>
                <a:t>Trace Base</a:t>
              </a:r>
              <a:endParaRPr lang="fr-FR" dirty="0"/>
            </a:p>
          </p:txBody>
        </p:sp>
      </p:grpSp>
      <p:sp>
        <p:nvSpPr>
          <p:cNvPr id="106" name="Rectangle 108"/>
          <p:cNvSpPr>
            <a:spLocks noChangeArrowheads="1"/>
          </p:cNvSpPr>
          <p:nvPr/>
        </p:nvSpPr>
        <p:spPr bwMode="auto">
          <a:xfrm>
            <a:off x="7323138" y="342900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7" name="Line 109"/>
          <p:cNvSpPr>
            <a:spLocks noChangeShapeType="1"/>
          </p:cNvSpPr>
          <p:nvPr/>
        </p:nvSpPr>
        <p:spPr bwMode="auto">
          <a:xfrm>
            <a:off x="7359651" y="36258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9" name="Rectangle 102"/>
          <p:cNvSpPr>
            <a:spLocks noChangeArrowheads="1"/>
          </p:cNvSpPr>
          <p:nvPr/>
        </p:nvSpPr>
        <p:spPr bwMode="auto">
          <a:xfrm>
            <a:off x="8389938" y="35052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" name="AutoShape 103"/>
          <p:cNvSpPr>
            <a:spLocks noChangeArrowheads="1"/>
          </p:cNvSpPr>
          <p:nvPr/>
        </p:nvSpPr>
        <p:spPr bwMode="auto">
          <a:xfrm>
            <a:off x="7475538" y="35052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" name="AutoShape 105"/>
          <p:cNvSpPr>
            <a:spLocks noChangeArrowheads="1"/>
          </p:cNvSpPr>
          <p:nvPr/>
        </p:nvSpPr>
        <p:spPr bwMode="auto">
          <a:xfrm>
            <a:off x="8085138" y="3505200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" name="Rectangle 106"/>
          <p:cNvSpPr>
            <a:spLocks noChangeArrowheads="1"/>
          </p:cNvSpPr>
          <p:nvPr/>
        </p:nvSpPr>
        <p:spPr bwMode="auto">
          <a:xfrm>
            <a:off x="7780338" y="3505200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114" name="Connecteur droit 113"/>
          <p:cNvCxnSpPr/>
          <p:nvPr/>
        </p:nvCxnSpPr>
        <p:spPr>
          <a:xfrm rot="5400000">
            <a:off x="6761561" y="3544490"/>
            <a:ext cx="1297781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/>
          <p:cNvCxnSpPr/>
          <p:nvPr/>
        </p:nvCxnSpPr>
        <p:spPr>
          <a:xfrm rot="16200000" flipH="1">
            <a:off x="7428707" y="3544093"/>
            <a:ext cx="1298575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" name="ZoneTexte 115"/>
          <p:cNvSpPr txBox="1"/>
          <p:nvPr/>
        </p:nvSpPr>
        <p:spPr>
          <a:xfrm>
            <a:off x="7239000" y="2209800"/>
            <a:ext cx="10186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arget</a:t>
            </a:r>
          </a:p>
          <a:p>
            <a:r>
              <a:rPr lang="fr-FR" dirty="0" err="1" smtClean="0"/>
              <a:t>problem</a:t>
            </a:r>
            <a:endParaRPr lang="fr-FR" dirty="0"/>
          </a:p>
        </p:txBody>
      </p:sp>
      <p:sp>
        <p:nvSpPr>
          <p:cNvPr id="119" name="ZoneTexte 118"/>
          <p:cNvSpPr txBox="1"/>
          <p:nvPr/>
        </p:nvSpPr>
        <p:spPr>
          <a:xfrm>
            <a:off x="7575550" y="1286470"/>
            <a:ext cx="168597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dirty="0" err="1" smtClean="0"/>
              <a:t>Constraints</a:t>
            </a:r>
            <a:endParaRPr lang="fr-FR" dirty="0" smtClean="0"/>
          </a:p>
          <a:p>
            <a:pPr algn="ctr"/>
            <a:r>
              <a:rPr lang="fr-FR" dirty="0" smtClean="0"/>
              <a:t>On</a:t>
            </a:r>
          </a:p>
          <a:p>
            <a:pPr algn="ctr"/>
            <a:r>
              <a:rPr lang="fr-FR" dirty="0" smtClean="0"/>
              <a:t>T</a:t>
            </a:r>
            <a:r>
              <a:rPr lang="fr-FR" dirty="0" err="1" smtClean="0"/>
              <a:t>arget</a:t>
            </a:r>
            <a:r>
              <a:rPr lang="fr-FR" dirty="0" smtClean="0"/>
              <a:t> solution</a:t>
            </a:r>
          </a:p>
        </p:txBody>
      </p:sp>
      <p:cxnSp>
        <p:nvCxnSpPr>
          <p:cNvPr id="121" name="Connecteur droit avec flèche 120"/>
          <p:cNvCxnSpPr/>
          <p:nvPr/>
        </p:nvCxnSpPr>
        <p:spPr>
          <a:xfrm rot="5400000">
            <a:off x="7864475" y="2743200"/>
            <a:ext cx="1219200" cy="152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2" name="Rectangle 108"/>
          <p:cNvSpPr>
            <a:spLocks noChangeArrowheads="1"/>
          </p:cNvSpPr>
          <p:nvPr/>
        </p:nvSpPr>
        <p:spPr bwMode="auto">
          <a:xfrm>
            <a:off x="3955038" y="198120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3" name="Line 109"/>
          <p:cNvSpPr>
            <a:spLocks noChangeShapeType="1"/>
          </p:cNvSpPr>
          <p:nvPr/>
        </p:nvSpPr>
        <p:spPr bwMode="auto">
          <a:xfrm>
            <a:off x="3991551" y="21780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4" name="Rectangle 102"/>
          <p:cNvSpPr>
            <a:spLocks noChangeArrowheads="1"/>
          </p:cNvSpPr>
          <p:nvPr/>
        </p:nvSpPr>
        <p:spPr bwMode="auto">
          <a:xfrm>
            <a:off x="5021838" y="20574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5" name="AutoShape 103"/>
          <p:cNvSpPr>
            <a:spLocks noChangeArrowheads="1"/>
          </p:cNvSpPr>
          <p:nvPr/>
        </p:nvSpPr>
        <p:spPr bwMode="auto">
          <a:xfrm>
            <a:off x="4107438" y="20574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6" name="AutoShape 105"/>
          <p:cNvSpPr>
            <a:spLocks noChangeArrowheads="1"/>
          </p:cNvSpPr>
          <p:nvPr/>
        </p:nvSpPr>
        <p:spPr bwMode="auto">
          <a:xfrm>
            <a:off x="4717038" y="2057400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7" name="Rectangle 106"/>
          <p:cNvSpPr>
            <a:spLocks noChangeArrowheads="1"/>
          </p:cNvSpPr>
          <p:nvPr/>
        </p:nvSpPr>
        <p:spPr bwMode="auto">
          <a:xfrm>
            <a:off x="4412238" y="2057400"/>
            <a:ext cx="228600" cy="228600"/>
          </a:xfrm>
          <a:prstGeom prst="rect">
            <a:avLst/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8" name="Text Box 110"/>
          <p:cNvSpPr txBox="1">
            <a:spLocks noChangeArrowheads="1"/>
          </p:cNvSpPr>
          <p:nvPr/>
        </p:nvSpPr>
        <p:spPr bwMode="auto">
          <a:xfrm>
            <a:off x="3726438" y="1600200"/>
            <a:ext cx="20711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dirty="0" smtClean="0"/>
              <a:t>Episode Signature</a:t>
            </a:r>
            <a:endParaRPr lang="fr-FR" dirty="0"/>
          </a:p>
        </p:txBody>
      </p:sp>
      <p:cxnSp>
        <p:nvCxnSpPr>
          <p:cNvPr id="130" name="Connecteur droit avec flèche 129"/>
          <p:cNvCxnSpPr>
            <a:endCxn id="106" idx="1"/>
          </p:cNvCxnSpPr>
          <p:nvPr/>
        </p:nvCxnSpPr>
        <p:spPr>
          <a:xfrm>
            <a:off x="5438776" y="2209800"/>
            <a:ext cx="1884362" cy="1447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Line 26"/>
          <p:cNvSpPr>
            <a:spLocks noChangeShapeType="1"/>
          </p:cNvSpPr>
          <p:nvPr/>
        </p:nvSpPr>
        <p:spPr bwMode="auto">
          <a:xfrm>
            <a:off x="838200" y="5153025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9" name="Line 26"/>
          <p:cNvSpPr>
            <a:spLocks noChangeShapeType="1"/>
          </p:cNvSpPr>
          <p:nvPr/>
        </p:nvSpPr>
        <p:spPr bwMode="auto">
          <a:xfrm>
            <a:off x="838200" y="4695825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54" name="Line 26"/>
          <p:cNvSpPr>
            <a:spLocks noChangeShapeType="1"/>
          </p:cNvSpPr>
          <p:nvPr/>
        </p:nvSpPr>
        <p:spPr bwMode="auto">
          <a:xfrm>
            <a:off x="838200" y="4238625"/>
            <a:ext cx="723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652" name="AutoShape 2"/>
          <p:cNvSpPr>
            <a:spLocks noGrp="1" noChangeArrowheads="1"/>
          </p:cNvSpPr>
          <p:nvPr>
            <p:ph type="title"/>
          </p:nvPr>
        </p:nvSpPr>
        <p:spPr>
          <a:xfrm>
            <a:off x="169863" y="188913"/>
            <a:ext cx="7842214" cy="822305"/>
          </a:xfrm>
        </p:spPr>
        <p:txBody>
          <a:bodyPr/>
          <a:lstStyle/>
          <a:p>
            <a:r>
              <a:rPr lang="fr-FR" dirty="0" smtClean="0"/>
              <a:t>Illustration / Episodes </a:t>
            </a:r>
            <a:r>
              <a:rPr lang="fr-FR" dirty="0" err="1" smtClean="0"/>
              <a:t>Retrieval</a:t>
            </a:r>
            <a:endParaRPr lang="fr-FR" dirty="0" smtClean="0"/>
          </a:p>
        </p:txBody>
      </p:sp>
      <p:sp>
        <p:nvSpPr>
          <p:cNvPr id="27650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</a:p>
        </p:txBody>
      </p:sp>
      <p:sp>
        <p:nvSpPr>
          <p:cNvPr id="27651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9A297C-C192-AF40-85F8-88BF1056524E}" type="slidenum">
              <a:rPr lang="fr-FR" smtClean="0"/>
              <a:pPr/>
              <a:t>28</a:t>
            </a:fld>
            <a:endParaRPr lang="fr-FR"/>
          </a:p>
        </p:txBody>
      </p:sp>
      <p:sp>
        <p:nvSpPr>
          <p:cNvPr id="27733" name="AutoShape 5"/>
          <p:cNvSpPr>
            <a:spLocks noChangeArrowheads="1"/>
          </p:cNvSpPr>
          <p:nvPr/>
        </p:nvSpPr>
        <p:spPr bwMode="auto">
          <a:xfrm>
            <a:off x="5638800" y="40862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4" name="Rectangle 6"/>
          <p:cNvSpPr>
            <a:spLocks noChangeArrowheads="1"/>
          </p:cNvSpPr>
          <p:nvPr/>
        </p:nvSpPr>
        <p:spPr bwMode="auto">
          <a:xfrm>
            <a:off x="5029200" y="4086225"/>
            <a:ext cx="228600" cy="228600"/>
          </a:xfrm>
          <a:prstGeom prst="rect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5" name="AutoShape 7"/>
          <p:cNvSpPr>
            <a:spLocks noChangeArrowheads="1"/>
          </p:cNvSpPr>
          <p:nvPr/>
        </p:nvSpPr>
        <p:spPr bwMode="auto">
          <a:xfrm>
            <a:off x="6248400" y="4086225"/>
            <a:ext cx="228600" cy="228600"/>
          </a:xfrm>
          <a:prstGeom prst="diamond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6" name="AutoShape 8"/>
          <p:cNvSpPr>
            <a:spLocks noChangeArrowheads="1"/>
          </p:cNvSpPr>
          <p:nvPr/>
        </p:nvSpPr>
        <p:spPr bwMode="auto">
          <a:xfrm>
            <a:off x="5943600" y="4086225"/>
            <a:ext cx="228600" cy="228600"/>
          </a:xfrm>
          <a:prstGeom prst="plus">
            <a:avLst>
              <a:gd name="adj" fmla="val 25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7" name="Rectangle 9"/>
          <p:cNvSpPr>
            <a:spLocks noChangeArrowheads="1"/>
          </p:cNvSpPr>
          <p:nvPr/>
        </p:nvSpPr>
        <p:spPr bwMode="auto">
          <a:xfrm>
            <a:off x="3200400" y="4086225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8" name="AutoShape 10"/>
          <p:cNvSpPr>
            <a:spLocks noChangeArrowheads="1"/>
          </p:cNvSpPr>
          <p:nvPr/>
        </p:nvSpPr>
        <p:spPr bwMode="auto">
          <a:xfrm>
            <a:off x="1981200" y="4086225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9" name="AutoShape 11"/>
          <p:cNvSpPr>
            <a:spLocks noChangeArrowheads="1"/>
          </p:cNvSpPr>
          <p:nvPr/>
        </p:nvSpPr>
        <p:spPr bwMode="auto">
          <a:xfrm>
            <a:off x="3505200" y="4086225"/>
            <a:ext cx="228600" cy="228600"/>
          </a:xfrm>
          <a:prstGeom prst="plus">
            <a:avLst>
              <a:gd name="adj" fmla="val 25000"/>
            </a:avLst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0" name="AutoShape 12"/>
          <p:cNvSpPr>
            <a:spLocks noChangeArrowheads="1"/>
          </p:cNvSpPr>
          <p:nvPr/>
        </p:nvSpPr>
        <p:spPr bwMode="auto">
          <a:xfrm>
            <a:off x="4724400" y="4086225"/>
            <a:ext cx="228600" cy="228600"/>
          </a:xfrm>
          <a:prstGeom prst="plus">
            <a:avLst>
              <a:gd name="adj" fmla="val 25000"/>
            </a:avLst>
          </a:prstGeom>
          <a:solidFill>
            <a:srgbClr val="FF8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1" name="AutoShape 13"/>
          <p:cNvSpPr>
            <a:spLocks noChangeArrowheads="1"/>
          </p:cNvSpPr>
          <p:nvPr/>
        </p:nvSpPr>
        <p:spPr bwMode="auto">
          <a:xfrm>
            <a:off x="2895600" y="40862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66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2" name="Rectangle 14"/>
          <p:cNvSpPr>
            <a:spLocks noChangeArrowheads="1"/>
          </p:cNvSpPr>
          <p:nvPr/>
        </p:nvSpPr>
        <p:spPr bwMode="auto">
          <a:xfrm>
            <a:off x="2286000" y="40862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3" name="AutoShape 15"/>
          <p:cNvSpPr>
            <a:spLocks noChangeArrowheads="1"/>
          </p:cNvSpPr>
          <p:nvPr/>
        </p:nvSpPr>
        <p:spPr bwMode="auto">
          <a:xfrm>
            <a:off x="1676400" y="4086225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4" name="Oval 16"/>
          <p:cNvSpPr>
            <a:spLocks noChangeArrowheads="1"/>
          </p:cNvSpPr>
          <p:nvPr/>
        </p:nvSpPr>
        <p:spPr bwMode="auto">
          <a:xfrm>
            <a:off x="2590800" y="4086225"/>
            <a:ext cx="228600" cy="22860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5" name="AutoShape 17"/>
          <p:cNvSpPr>
            <a:spLocks noChangeArrowheads="1"/>
          </p:cNvSpPr>
          <p:nvPr/>
        </p:nvSpPr>
        <p:spPr bwMode="auto">
          <a:xfrm>
            <a:off x="4419600" y="40862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6" name="Rectangle 18"/>
          <p:cNvSpPr>
            <a:spLocks noChangeArrowheads="1"/>
          </p:cNvSpPr>
          <p:nvPr/>
        </p:nvSpPr>
        <p:spPr bwMode="auto">
          <a:xfrm>
            <a:off x="1295400" y="40862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8" name="Oval 20"/>
          <p:cNvSpPr>
            <a:spLocks noChangeArrowheads="1"/>
          </p:cNvSpPr>
          <p:nvPr/>
        </p:nvSpPr>
        <p:spPr bwMode="auto">
          <a:xfrm>
            <a:off x="4114800" y="4086225"/>
            <a:ext cx="228600" cy="22860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9" name="AutoShape 21"/>
          <p:cNvSpPr>
            <a:spLocks noChangeArrowheads="1"/>
          </p:cNvSpPr>
          <p:nvPr/>
        </p:nvSpPr>
        <p:spPr bwMode="auto">
          <a:xfrm>
            <a:off x="990600" y="40862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50" name="AutoShape 22"/>
          <p:cNvSpPr>
            <a:spLocks noChangeArrowheads="1"/>
          </p:cNvSpPr>
          <p:nvPr/>
        </p:nvSpPr>
        <p:spPr bwMode="auto">
          <a:xfrm>
            <a:off x="3810000" y="4086225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51" name="Rectangle 23"/>
          <p:cNvSpPr>
            <a:spLocks noChangeArrowheads="1"/>
          </p:cNvSpPr>
          <p:nvPr/>
        </p:nvSpPr>
        <p:spPr bwMode="auto">
          <a:xfrm>
            <a:off x="5334000" y="4086225"/>
            <a:ext cx="228600" cy="228600"/>
          </a:xfrm>
          <a:prstGeom prst="rect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52" name="Rectangle 24"/>
          <p:cNvSpPr>
            <a:spLocks noChangeArrowheads="1"/>
          </p:cNvSpPr>
          <p:nvPr/>
        </p:nvSpPr>
        <p:spPr bwMode="auto">
          <a:xfrm>
            <a:off x="6858000" y="40862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55" name="Text Box 28"/>
          <p:cNvSpPr txBox="1">
            <a:spLocks noChangeArrowheads="1"/>
          </p:cNvSpPr>
          <p:nvPr/>
        </p:nvSpPr>
        <p:spPr bwMode="auto">
          <a:xfrm>
            <a:off x="76200" y="40354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fr-FR" sz="1400" dirty="0"/>
          </a:p>
        </p:txBody>
      </p:sp>
      <p:sp>
        <p:nvSpPr>
          <p:cNvPr id="108" name="AutoShape 15"/>
          <p:cNvSpPr>
            <a:spLocks noChangeArrowheads="1"/>
          </p:cNvSpPr>
          <p:nvPr/>
        </p:nvSpPr>
        <p:spPr bwMode="auto">
          <a:xfrm>
            <a:off x="6524625" y="4083050"/>
            <a:ext cx="228600" cy="228600"/>
          </a:xfrm>
          <a:prstGeom prst="diamond">
            <a:avLst/>
          </a:prstGeom>
          <a:solidFill>
            <a:srgbClr val="008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6" name="Rectangle 108"/>
          <p:cNvSpPr>
            <a:spLocks noChangeArrowheads="1"/>
          </p:cNvSpPr>
          <p:nvPr/>
        </p:nvSpPr>
        <p:spPr bwMode="auto">
          <a:xfrm>
            <a:off x="4038600" y="205740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7" name="Line 109"/>
          <p:cNvSpPr>
            <a:spLocks noChangeShapeType="1"/>
          </p:cNvSpPr>
          <p:nvPr/>
        </p:nvSpPr>
        <p:spPr bwMode="auto">
          <a:xfrm>
            <a:off x="4075113" y="22542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9" name="Rectangle 102"/>
          <p:cNvSpPr>
            <a:spLocks noChangeArrowheads="1"/>
          </p:cNvSpPr>
          <p:nvPr/>
        </p:nvSpPr>
        <p:spPr bwMode="auto">
          <a:xfrm>
            <a:off x="5105400" y="21336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" name="AutoShape 103"/>
          <p:cNvSpPr>
            <a:spLocks noChangeArrowheads="1"/>
          </p:cNvSpPr>
          <p:nvPr/>
        </p:nvSpPr>
        <p:spPr bwMode="auto">
          <a:xfrm>
            <a:off x="4191000" y="21336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" name="AutoShape 105"/>
          <p:cNvSpPr>
            <a:spLocks noChangeArrowheads="1"/>
          </p:cNvSpPr>
          <p:nvPr/>
        </p:nvSpPr>
        <p:spPr bwMode="auto">
          <a:xfrm>
            <a:off x="4800600" y="2133600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" name="Rectangle 106"/>
          <p:cNvSpPr>
            <a:spLocks noChangeArrowheads="1"/>
          </p:cNvSpPr>
          <p:nvPr/>
        </p:nvSpPr>
        <p:spPr bwMode="auto">
          <a:xfrm>
            <a:off x="4495800" y="2133600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8" name="AutoShape 5"/>
          <p:cNvSpPr>
            <a:spLocks noChangeArrowheads="1"/>
          </p:cNvSpPr>
          <p:nvPr/>
        </p:nvSpPr>
        <p:spPr bwMode="auto">
          <a:xfrm>
            <a:off x="5638800" y="45434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5029200" y="4543425"/>
            <a:ext cx="228600" cy="228600"/>
          </a:xfrm>
          <a:prstGeom prst="rect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2" name="AutoShape 7"/>
          <p:cNvSpPr>
            <a:spLocks noChangeArrowheads="1"/>
          </p:cNvSpPr>
          <p:nvPr/>
        </p:nvSpPr>
        <p:spPr bwMode="auto">
          <a:xfrm>
            <a:off x="6248400" y="4543425"/>
            <a:ext cx="228600" cy="228600"/>
          </a:xfrm>
          <a:prstGeom prst="diamond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3" name="AutoShape 8"/>
          <p:cNvSpPr>
            <a:spLocks noChangeArrowheads="1"/>
          </p:cNvSpPr>
          <p:nvPr/>
        </p:nvSpPr>
        <p:spPr bwMode="auto">
          <a:xfrm>
            <a:off x="5943600" y="4543425"/>
            <a:ext cx="228600" cy="228600"/>
          </a:xfrm>
          <a:prstGeom prst="plus">
            <a:avLst>
              <a:gd name="adj" fmla="val 25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4" name="Rectangle 9"/>
          <p:cNvSpPr>
            <a:spLocks noChangeArrowheads="1"/>
          </p:cNvSpPr>
          <p:nvPr/>
        </p:nvSpPr>
        <p:spPr bwMode="auto">
          <a:xfrm>
            <a:off x="3200400" y="4543425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5" name="AutoShape 10"/>
          <p:cNvSpPr>
            <a:spLocks noChangeArrowheads="1"/>
          </p:cNvSpPr>
          <p:nvPr/>
        </p:nvSpPr>
        <p:spPr bwMode="auto">
          <a:xfrm>
            <a:off x="1981200" y="4543425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6" name="AutoShape 11"/>
          <p:cNvSpPr>
            <a:spLocks noChangeArrowheads="1"/>
          </p:cNvSpPr>
          <p:nvPr/>
        </p:nvSpPr>
        <p:spPr bwMode="auto">
          <a:xfrm>
            <a:off x="3505200" y="4543425"/>
            <a:ext cx="228600" cy="228600"/>
          </a:xfrm>
          <a:prstGeom prst="plus">
            <a:avLst>
              <a:gd name="adj" fmla="val 25000"/>
            </a:avLst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7" name="AutoShape 12"/>
          <p:cNvSpPr>
            <a:spLocks noChangeArrowheads="1"/>
          </p:cNvSpPr>
          <p:nvPr/>
        </p:nvSpPr>
        <p:spPr bwMode="auto">
          <a:xfrm>
            <a:off x="4724400" y="4543425"/>
            <a:ext cx="228600" cy="228600"/>
          </a:xfrm>
          <a:prstGeom prst="plus">
            <a:avLst>
              <a:gd name="adj" fmla="val 25000"/>
            </a:avLst>
          </a:prstGeom>
          <a:solidFill>
            <a:srgbClr val="FF8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8" name="AutoShape 13"/>
          <p:cNvSpPr>
            <a:spLocks noChangeArrowheads="1"/>
          </p:cNvSpPr>
          <p:nvPr/>
        </p:nvSpPr>
        <p:spPr bwMode="auto">
          <a:xfrm>
            <a:off x="2895600" y="45434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9" name="Rectangle 14"/>
          <p:cNvSpPr>
            <a:spLocks noChangeArrowheads="1"/>
          </p:cNvSpPr>
          <p:nvPr/>
        </p:nvSpPr>
        <p:spPr bwMode="auto">
          <a:xfrm>
            <a:off x="2286000" y="4543425"/>
            <a:ext cx="228600" cy="22860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0" name="AutoShape 15"/>
          <p:cNvSpPr>
            <a:spLocks noChangeArrowheads="1"/>
          </p:cNvSpPr>
          <p:nvPr/>
        </p:nvSpPr>
        <p:spPr bwMode="auto">
          <a:xfrm>
            <a:off x="1676400" y="4543425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1" name="Oval 16"/>
          <p:cNvSpPr>
            <a:spLocks noChangeArrowheads="1"/>
          </p:cNvSpPr>
          <p:nvPr/>
        </p:nvSpPr>
        <p:spPr bwMode="auto">
          <a:xfrm>
            <a:off x="2590800" y="4543425"/>
            <a:ext cx="228600" cy="22860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" name="AutoShape 17"/>
          <p:cNvSpPr>
            <a:spLocks noChangeArrowheads="1"/>
          </p:cNvSpPr>
          <p:nvPr/>
        </p:nvSpPr>
        <p:spPr bwMode="auto">
          <a:xfrm>
            <a:off x="4419600" y="45434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3" name="Rectangle 18"/>
          <p:cNvSpPr>
            <a:spLocks noChangeArrowheads="1"/>
          </p:cNvSpPr>
          <p:nvPr/>
        </p:nvSpPr>
        <p:spPr bwMode="auto">
          <a:xfrm>
            <a:off x="1295400" y="45434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4" name="Oval 20"/>
          <p:cNvSpPr>
            <a:spLocks noChangeArrowheads="1"/>
          </p:cNvSpPr>
          <p:nvPr/>
        </p:nvSpPr>
        <p:spPr bwMode="auto">
          <a:xfrm>
            <a:off x="4114800" y="4543425"/>
            <a:ext cx="228600" cy="22860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5" name="AutoShape 21"/>
          <p:cNvSpPr>
            <a:spLocks noChangeArrowheads="1"/>
          </p:cNvSpPr>
          <p:nvPr/>
        </p:nvSpPr>
        <p:spPr bwMode="auto">
          <a:xfrm>
            <a:off x="990600" y="45434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6" name="AutoShape 22"/>
          <p:cNvSpPr>
            <a:spLocks noChangeArrowheads="1"/>
          </p:cNvSpPr>
          <p:nvPr/>
        </p:nvSpPr>
        <p:spPr bwMode="auto">
          <a:xfrm>
            <a:off x="3810000" y="4543425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7" name="Rectangle 23"/>
          <p:cNvSpPr>
            <a:spLocks noChangeArrowheads="1"/>
          </p:cNvSpPr>
          <p:nvPr/>
        </p:nvSpPr>
        <p:spPr bwMode="auto">
          <a:xfrm>
            <a:off x="5334000" y="45434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8" name="Rectangle 24"/>
          <p:cNvSpPr>
            <a:spLocks noChangeArrowheads="1"/>
          </p:cNvSpPr>
          <p:nvPr/>
        </p:nvSpPr>
        <p:spPr bwMode="auto">
          <a:xfrm>
            <a:off x="6858000" y="4543425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0" name="Text Box 28"/>
          <p:cNvSpPr txBox="1">
            <a:spLocks noChangeArrowheads="1"/>
          </p:cNvSpPr>
          <p:nvPr/>
        </p:nvSpPr>
        <p:spPr bwMode="auto">
          <a:xfrm>
            <a:off x="76200" y="44926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fr-FR" sz="1400" dirty="0"/>
          </a:p>
        </p:txBody>
      </p:sp>
      <p:sp>
        <p:nvSpPr>
          <p:cNvPr id="141" name="AutoShape 15"/>
          <p:cNvSpPr>
            <a:spLocks noChangeArrowheads="1"/>
          </p:cNvSpPr>
          <p:nvPr/>
        </p:nvSpPr>
        <p:spPr bwMode="auto">
          <a:xfrm>
            <a:off x="6524625" y="454025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3" name="AutoShape 5"/>
          <p:cNvSpPr>
            <a:spLocks noChangeArrowheads="1"/>
          </p:cNvSpPr>
          <p:nvPr/>
        </p:nvSpPr>
        <p:spPr bwMode="auto">
          <a:xfrm>
            <a:off x="5638800" y="50006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4" name="Rectangle 6"/>
          <p:cNvSpPr>
            <a:spLocks noChangeArrowheads="1"/>
          </p:cNvSpPr>
          <p:nvPr/>
        </p:nvSpPr>
        <p:spPr bwMode="auto">
          <a:xfrm>
            <a:off x="5029200" y="5000625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5" name="AutoShape 7"/>
          <p:cNvSpPr>
            <a:spLocks noChangeArrowheads="1"/>
          </p:cNvSpPr>
          <p:nvPr/>
        </p:nvSpPr>
        <p:spPr bwMode="auto">
          <a:xfrm>
            <a:off x="6248400" y="5000625"/>
            <a:ext cx="228600" cy="228600"/>
          </a:xfrm>
          <a:prstGeom prst="diamond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6" name="AutoShape 8"/>
          <p:cNvSpPr>
            <a:spLocks noChangeArrowheads="1"/>
          </p:cNvSpPr>
          <p:nvPr/>
        </p:nvSpPr>
        <p:spPr bwMode="auto">
          <a:xfrm>
            <a:off x="5943600" y="5000625"/>
            <a:ext cx="228600" cy="228600"/>
          </a:xfrm>
          <a:prstGeom prst="plus">
            <a:avLst>
              <a:gd name="adj" fmla="val 25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7" name="Rectangle 9"/>
          <p:cNvSpPr>
            <a:spLocks noChangeArrowheads="1"/>
          </p:cNvSpPr>
          <p:nvPr/>
        </p:nvSpPr>
        <p:spPr bwMode="auto">
          <a:xfrm>
            <a:off x="3200400" y="50006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8" name="AutoShape 10"/>
          <p:cNvSpPr>
            <a:spLocks noChangeArrowheads="1"/>
          </p:cNvSpPr>
          <p:nvPr/>
        </p:nvSpPr>
        <p:spPr bwMode="auto">
          <a:xfrm>
            <a:off x="1981200" y="5000625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9" name="AutoShape 11"/>
          <p:cNvSpPr>
            <a:spLocks noChangeArrowheads="1"/>
          </p:cNvSpPr>
          <p:nvPr/>
        </p:nvSpPr>
        <p:spPr bwMode="auto">
          <a:xfrm>
            <a:off x="3505200" y="5000625"/>
            <a:ext cx="228600" cy="228600"/>
          </a:xfrm>
          <a:prstGeom prst="plus">
            <a:avLst>
              <a:gd name="adj" fmla="val 25000"/>
            </a:avLst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0" name="AutoShape 12"/>
          <p:cNvSpPr>
            <a:spLocks noChangeArrowheads="1"/>
          </p:cNvSpPr>
          <p:nvPr/>
        </p:nvSpPr>
        <p:spPr bwMode="auto">
          <a:xfrm>
            <a:off x="4724400" y="5000625"/>
            <a:ext cx="228600" cy="228600"/>
          </a:xfrm>
          <a:prstGeom prst="plus">
            <a:avLst>
              <a:gd name="adj" fmla="val 25000"/>
            </a:avLst>
          </a:prstGeom>
          <a:solidFill>
            <a:srgbClr val="FF8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1" name="AutoShape 13"/>
          <p:cNvSpPr>
            <a:spLocks noChangeArrowheads="1"/>
          </p:cNvSpPr>
          <p:nvPr/>
        </p:nvSpPr>
        <p:spPr bwMode="auto">
          <a:xfrm>
            <a:off x="2895600" y="50006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2" name="Rectangle 14"/>
          <p:cNvSpPr>
            <a:spLocks noChangeArrowheads="1"/>
          </p:cNvSpPr>
          <p:nvPr/>
        </p:nvSpPr>
        <p:spPr bwMode="auto">
          <a:xfrm>
            <a:off x="2286000" y="5000625"/>
            <a:ext cx="228600" cy="22860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3" name="AutoShape 15"/>
          <p:cNvSpPr>
            <a:spLocks noChangeArrowheads="1"/>
          </p:cNvSpPr>
          <p:nvPr/>
        </p:nvSpPr>
        <p:spPr bwMode="auto">
          <a:xfrm>
            <a:off x="1676400" y="5000625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4" name="Oval 16"/>
          <p:cNvSpPr>
            <a:spLocks noChangeArrowheads="1"/>
          </p:cNvSpPr>
          <p:nvPr/>
        </p:nvSpPr>
        <p:spPr bwMode="auto">
          <a:xfrm>
            <a:off x="2590800" y="5000625"/>
            <a:ext cx="228600" cy="22860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5" name="AutoShape 17"/>
          <p:cNvSpPr>
            <a:spLocks noChangeArrowheads="1"/>
          </p:cNvSpPr>
          <p:nvPr/>
        </p:nvSpPr>
        <p:spPr bwMode="auto">
          <a:xfrm>
            <a:off x="4419600" y="50006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6" name="Rectangle 18"/>
          <p:cNvSpPr>
            <a:spLocks noChangeArrowheads="1"/>
          </p:cNvSpPr>
          <p:nvPr/>
        </p:nvSpPr>
        <p:spPr bwMode="auto">
          <a:xfrm>
            <a:off x="1295400" y="50006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7" name="Oval 20"/>
          <p:cNvSpPr>
            <a:spLocks noChangeArrowheads="1"/>
          </p:cNvSpPr>
          <p:nvPr/>
        </p:nvSpPr>
        <p:spPr bwMode="auto">
          <a:xfrm>
            <a:off x="4114800" y="5000625"/>
            <a:ext cx="228600" cy="22860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8" name="AutoShape 21"/>
          <p:cNvSpPr>
            <a:spLocks noChangeArrowheads="1"/>
          </p:cNvSpPr>
          <p:nvPr/>
        </p:nvSpPr>
        <p:spPr bwMode="auto">
          <a:xfrm>
            <a:off x="990600" y="5000625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9" name="AutoShape 22"/>
          <p:cNvSpPr>
            <a:spLocks noChangeArrowheads="1"/>
          </p:cNvSpPr>
          <p:nvPr/>
        </p:nvSpPr>
        <p:spPr bwMode="auto">
          <a:xfrm>
            <a:off x="3810000" y="5000625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0" name="Rectangle 23"/>
          <p:cNvSpPr>
            <a:spLocks noChangeArrowheads="1"/>
          </p:cNvSpPr>
          <p:nvPr/>
        </p:nvSpPr>
        <p:spPr bwMode="auto">
          <a:xfrm>
            <a:off x="5334000" y="5000625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3" name="Text Box 28"/>
          <p:cNvSpPr txBox="1">
            <a:spLocks noChangeArrowheads="1"/>
          </p:cNvSpPr>
          <p:nvPr/>
        </p:nvSpPr>
        <p:spPr bwMode="auto">
          <a:xfrm>
            <a:off x="76200" y="49498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fr-FR" sz="1400" dirty="0"/>
          </a:p>
        </p:txBody>
      </p:sp>
      <p:sp>
        <p:nvSpPr>
          <p:cNvPr id="164" name="AutoShape 15"/>
          <p:cNvSpPr>
            <a:spLocks noChangeArrowheads="1"/>
          </p:cNvSpPr>
          <p:nvPr/>
        </p:nvSpPr>
        <p:spPr bwMode="auto">
          <a:xfrm>
            <a:off x="6524625" y="499745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5" name="Rectangle 164"/>
          <p:cNvSpPr/>
          <p:nvPr/>
        </p:nvSpPr>
        <p:spPr>
          <a:xfrm>
            <a:off x="1676400" y="4035425"/>
            <a:ext cx="1828800" cy="30797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0" name="Rectangle 169"/>
          <p:cNvSpPr/>
          <p:nvPr/>
        </p:nvSpPr>
        <p:spPr>
          <a:xfrm>
            <a:off x="3810000" y="4419600"/>
            <a:ext cx="35052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1" name="Rectangle 170"/>
          <p:cNvSpPr/>
          <p:nvPr/>
        </p:nvSpPr>
        <p:spPr>
          <a:xfrm>
            <a:off x="1599822" y="4876801"/>
            <a:ext cx="3709987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76" name="Connecteur droit 175"/>
          <p:cNvCxnSpPr/>
          <p:nvPr/>
        </p:nvCxnSpPr>
        <p:spPr>
          <a:xfrm flipV="1">
            <a:off x="1676400" y="2514600"/>
            <a:ext cx="2362200" cy="1520825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8" name="Connecteur droit 177"/>
          <p:cNvCxnSpPr/>
          <p:nvPr/>
        </p:nvCxnSpPr>
        <p:spPr>
          <a:xfrm flipV="1">
            <a:off x="3505200" y="2514600"/>
            <a:ext cx="1981200" cy="1520826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2" name="Connecteur droit 181"/>
          <p:cNvCxnSpPr/>
          <p:nvPr/>
        </p:nvCxnSpPr>
        <p:spPr>
          <a:xfrm rot="5400000">
            <a:off x="2971800" y="3352800"/>
            <a:ext cx="1905000" cy="228600"/>
          </a:xfrm>
          <a:prstGeom prst="line">
            <a:avLst/>
          </a:prstGeom>
          <a:ln>
            <a:solidFill>
              <a:srgbClr val="00FF8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4" name="Connecteur droit 183"/>
          <p:cNvCxnSpPr/>
          <p:nvPr/>
        </p:nvCxnSpPr>
        <p:spPr>
          <a:xfrm rot="16200000" flipH="1">
            <a:off x="5448300" y="2552700"/>
            <a:ext cx="1905000" cy="1828800"/>
          </a:xfrm>
          <a:prstGeom prst="line">
            <a:avLst/>
          </a:prstGeom>
          <a:ln>
            <a:solidFill>
              <a:srgbClr val="00FF8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6" name="Connecteur droit 185"/>
          <p:cNvCxnSpPr/>
          <p:nvPr/>
        </p:nvCxnSpPr>
        <p:spPr>
          <a:xfrm rot="10800000" flipV="1">
            <a:off x="1599823" y="2514599"/>
            <a:ext cx="2438781" cy="2362201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8" name="Connecteur droit 187"/>
          <p:cNvCxnSpPr/>
          <p:nvPr/>
        </p:nvCxnSpPr>
        <p:spPr>
          <a:xfrm rot="5400000">
            <a:off x="4247357" y="3601244"/>
            <a:ext cx="2286001" cy="112714"/>
          </a:xfrm>
          <a:prstGeom prst="line">
            <a:avLst/>
          </a:prstGeom>
          <a:ln>
            <a:solidFill>
              <a:srgbClr val="FF66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AutoShape 2"/>
          <p:cNvSpPr>
            <a:spLocks noGrp="1" noChangeArrowheads="1"/>
          </p:cNvSpPr>
          <p:nvPr>
            <p:ph type="title"/>
          </p:nvPr>
        </p:nvSpPr>
        <p:spPr>
          <a:xfrm>
            <a:off x="169863" y="188913"/>
            <a:ext cx="7645355" cy="822305"/>
          </a:xfrm>
        </p:spPr>
        <p:txBody>
          <a:bodyPr/>
          <a:lstStyle/>
          <a:p>
            <a:r>
              <a:rPr lang="fr-FR" dirty="0" smtClean="0"/>
              <a:t>Illustration / Target Adaptation</a:t>
            </a:r>
          </a:p>
        </p:txBody>
      </p:sp>
      <p:sp>
        <p:nvSpPr>
          <p:cNvPr id="27650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</a:p>
        </p:txBody>
      </p:sp>
      <p:sp>
        <p:nvSpPr>
          <p:cNvPr id="27651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719A297C-C192-AF40-85F8-88BF1056524E}" type="slidenum">
              <a:rPr lang="fr-FR" smtClean="0"/>
              <a:pPr/>
              <a:t>29</a:t>
            </a:fld>
            <a:endParaRPr lang="fr-FR"/>
          </a:p>
        </p:txBody>
      </p:sp>
      <p:sp>
        <p:nvSpPr>
          <p:cNvPr id="27737" name="Rectangle 9"/>
          <p:cNvSpPr>
            <a:spLocks noChangeArrowheads="1"/>
          </p:cNvSpPr>
          <p:nvPr/>
        </p:nvSpPr>
        <p:spPr bwMode="auto">
          <a:xfrm>
            <a:off x="5141913" y="35814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38" name="AutoShape 10"/>
          <p:cNvSpPr>
            <a:spLocks noChangeArrowheads="1"/>
          </p:cNvSpPr>
          <p:nvPr/>
        </p:nvSpPr>
        <p:spPr bwMode="auto">
          <a:xfrm>
            <a:off x="3922713" y="3581400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1" name="AutoShape 13"/>
          <p:cNvSpPr>
            <a:spLocks noChangeArrowheads="1"/>
          </p:cNvSpPr>
          <p:nvPr/>
        </p:nvSpPr>
        <p:spPr bwMode="auto">
          <a:xfrm>
            <a:off x="4837113" y="3581400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66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2" name="Rectangle 14"/>
          <p:cNvSpPr>
            <a:spLocks noChangeArrowheads="1"/>
          </p:cNvSpPr>
          <p:nvPr/>
        </p:nvSpPr>
        <p:spPr bwMode="auto">
          <a:xfrm>
            <a:off x="4227513" y="3581400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3" name="AutoShape 15"/>
          <p:cNvSpPr>
            <a:spLocks noChangeArrowheads="1"/>
          </p:cNvSpPr>
          <p:nvPr/>
        </p:nvSpPr>
        <p:spPr bwMode="auto">
          <a:xfrm>
            <a:off x="3617913" y="35814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44" name="Oval 16"/>
          <p:cNvSpPr>
            <a:spLocks noChangeArrowheads="1"/>
          </p:cNvSpPr>
          <p:nvPr/>
        </p:nvSpPr>
        <p:spPr bwMode="auto">
          <a:xfrm>
            <a:off x="4532313" y="3581400"/>
            <a:ext cx="228600" cy="22860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27755" name="Text Box 28"/>
          <p:cNvSpPr txBox="1">
            <a:spLocks noChangeArrowheads="1"/>
          </p:cNvSpPr>
          <p:nvPr/>
        </p:nvSpPr>
        <p:spPr bwMode="auto">
          <a:xfrm>
            <a:off x="76200" y="40354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fr-FR" sz="1400" dirty="0"/>
          </a:p>
        </p:txBody>
      </p:sp>
      <p:sp>
        <p:nvSpPr>
          <p:cNvPr id="106" name="Rectangle 108"/>
          <p:cNvSpPr>
            <a:spLocks noChangeArrowheads="1"/>
          </p:cNvSpPr>
          <p:nvPr/>
        </p:nvSpPr>
        <p:spPr bwMode="auto">
          <a:xfrm>
            <a:off x="685800" y="426720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7" name="Line 109"/>
          <p:cNvSpPr>
            <a:spLocks noChangeShapeType="1"/>
          </p:cNvSpPr>
          <p:nvPr/>
        </p:nvSpPr>
        <p:spPr bwMode="auto">
          <a:xfrm>
            <a:off x="750133" y="446405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9" name="Rectangle 102"/>
          <p:cNvSpPr>
            <a:spLocks noChangeArrowheads="1"/>
          </p:cNvSpPr>
          <p:nvPr/>
        </p:nvSpPr>
        <p:spPr bwMode="auto">
          <a:xfrm>
            <a:off x="1780420" y="43434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0" name="AutoShape 103"/>
          <p:cNvSpPr>
            <a:spLocks noChangeArrowheads="1"/>
          </p:cNvSpPr>
          <p:nvPr/>
        </p:nvSpPr>
        <p:spPr bwMode="auto">
          <a:xfrm>
            <a:off x="866020" y="43434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1" name="AutoShape 105"/>
          <p:cNvSpPr>
            <a:spLocks noChangeArrowheads="1"/>
          </p:cNvSpPr>
          <p:nvPr/>
        </p:nvSpPr>
        <p:spPr bwMode="auto">
          <a:xfrm>
            <a:off x="1475620" y="4343400"/>
            <a:ext cx="228600" cy="228600"/>
          </a:xfrm>
          <a:prstGeom prst="triangle">
            <a:avLst>
              <a:gd name="adj" fmla="val 50000"/>
            </a:avLst>
          </a:prstGeom>
          <a:solidFill>
            <a:schemeClr val="bg2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2" name="Rectangle 106"/>
          <p:cNvSpPr>
            <a:spLocks noChangeArrowheads="1"/>
          </p:cNvSpPr>
          <p:nvPr/>
        </p:nvSpPr>
        <p:spPr bwMode="auto">
          <a:xfrm>
            <a:off x="1170820" y="4343400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18" name="AutoShape 5"/>
          <p:cNvSpPr>
            <a:spLocks noChangeArrowheads="1"/>
          </p:cNvSpPr>
          <p:nvPr/>
        </p:nvSpPr>
        <p:spPr bwMode="auto">
          <a:xfrm>
            <a:off x="4724400" y="21812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0" name="Rectangle 6"/>
          <p:cNvSpPr>
            <a:spLocks noChangeArrowheads="1"/>
          </p:cNvSpPr>
          <p:nvPr/>
        </p:nvSpPr>
        <p:spPr bwMode="auto">
          <a:xfrm>
            <a:off x="4114800" y="2181225"/>
            <a:ext cx="228600" cy="228600"/>
          </a:xfrm>
          <a:prstGeom prst="rect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2" name="AutoShape 7"/>
          <p:cNvSpPr>
            <a:spLocks noChangeArrowheads="1"/>
          </p:cNvSpPr>
          <p:nvPr/>
        </p:nvSpPr>
        <p:spPr bwMode="auto">
          <a:xfrm>
            <a:off x="5334000" y="2181225"/>
            <a:ext cx="228600" cy="228600"/>
          </a:xfrm>
          <a:prstGeom prst="diamond">
            <a:avLst/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3" name="AutoShape 8"/>
          <p:cNvSpPr>
            <a:spLocks noChangeArrowheads="1"/>
          </p:cNvSpPr>
          <p:nvPr/>
        </p:nvSpPr>
        <p:spPr bwMode="auto">
          <a:xfrm>
            <a:off x="5029200" y="2181225"/>
            <a:ext cx="228600" cy="228600"/>
          </a:xfrm>
          <a:prstGeom prst="plus">
            <a:avLst>
              <a:gd name="adj" fmla="val 25000"/>
            </a:avLst>
          </a:prstGeom>
          <a:solidFill>
            <a:srgbClr val="00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27" name="AutoShape 12"/>
          <p:cNvSpPr>
            <a:spLocks noChangeArrowheads="1"/>
          </p:cNvSpPr>
          <p:nvPr/>
        </p:nvSpPr>
        <p:spPr bwMode="auto">
          <a:xfrm>
            <a:off x="3810000" y="2181225"/>
            <a:ext cx="228600" cy="228600"/>
          </a:xfrm>
          <a:prstGeom prst="plus">
            <a:avLst>
              <a:gd name="adj" fmla="val 25000"/>
            </a:avLst>
          </a:prstGeom>
          <a:solidFill>
            <a:srgbClr val="FF8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2" name="AutoShape 17"/>
          <p:cNvSpPr>
            <a:spLocks noChangeArrowheads="1"/>
          </p:cNvSpPr>
          <p:nvPr/>
        </p:nvSpPr>
        <p:spPr bwMode="auto">
          <a:xfrm>
            <a:off x="3505200" y="2181225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4" name="Oval 20"/>
          <p:cNvSpPr>
            <a:spLocks noChangeArrowheads="1"/>
          </p:cNvSpPr>
          <p:nvPr/>
        </p:nvSpPr>
        <p:spPr bwMode="auto">
          <a:xfrm>
            <a:off x="3200400" y="2181225"/>
            <a:ext cx="228600" cy="22860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6" name="AutoShape 22"/>
          <p:cNvSpPr>
            <a:spLocks noChangeArrowheads="1"/>
          </p:cNvSpPr>
          <p:nvPr/>
        </p:nvSpPr>
        <p:spPr bwMode="auto">
          <a:xfrm>
            <a:off x="2895600" y="2181225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7" name="Rectangle 23"/>
          <p:cNvSpPr>
            <a:spLocks noChangeArrowheads="1"/>
          </p:cNvSpPr>
          <p:nvPr/>
        </p:nvSpPr>
        <p:spPr bwMode="auto">
          <a:xfrm>
            <a:off x="4419600" y="2181225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38" name="Rectangle 24"/>
          <p:cNvSpPr>
            <a:spLocks noChangeArrowheads="1"/>
          </p:cNvSpPr>
          <p:nvPr/>
        </p:nvSpPr>
        <p:spPr bwMode="auto">
          <a:xfrm>
            <a:off x="5943600" y="2181225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0" name="Text Box 28"/>
          <p:cNvSpPr txBox="1">
            <a:spLocks noChangeArrowheads="1"/>
          </p:cNvSpPr>
          <p:nvPr/>
        </p:nvSpPr>
        <p:spPr bwMode="auto">
          <a:xfrm>
            <a:off x="76200" y="44926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fr-FR" sz="1400" dirty="0"/>
          </a:p>
        </p:txBody>
      </p:sp>
      <p:sp>
        <p:nvSpPr>
          <p:cNvPr id="141" name="AutoShape 15"/>
          <p:cNvSpPr>
            <a:spLocks noChangeArrowheads="1"/>
          </p:cNvSpPr>
          <p:nvPr/>
        </p:nvSpPr>
        <p:spPr bwMode="auto">
          <a:xfrm>
            <a:off x="5610225" y="217805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4" name="Rectangle 6"/>
          <p:cNvSpPr>
            <a:spLocks noChangeArrowheads="1"/>
          </p:cNvSpPr>
          <p:nvPr/>
        </p:nvSpPr>
        <p:spPr bwMode="auto">
          <a:xfrm>
            <a:off x="6056313" y="297180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7" name="Rectangle 9"/>
          <p:cNvSpPr>
            <a:spLocks noChangeArrowheads="1"/>
          </p:cNvSpPr>
          <p:nvPr/>
        </p:nvSpPr>
        <p:spPr bwMode="auto">
          <a:xfrm>
            <a:off x="4227513" y="2971800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8" name="AutoShape 10"/>
          <p:cNvSpPr>
            <a:spLocks noChangeArrowheads="1"/>
          </p:cNvSpPr>
          <p:nvPr/>
        </p:nvSpPr>
        <p:spPr bwMode="auto">
          <a:xfrm>
            <a:off x="3008313" y="2971800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49" name="AutoShape 11"/>
          <p:cNvSpPr>
            <a:spLocks noChangeArrowheads="1"/>
          </p:cNvSpPr>
          <p:nvPr/>
        </p:nvSpPr>
        <p:spPr bwMode="auto">
          <a:xfrm>
            <a:off x="4532313" y="2971800"/>
            <a:ext cx="228600" cy="228600"/>
          </a:xfrm>
          <a:prstGeom prst="plus">
            <a:avLst>
              <a:gd name="adj" fmla="val 25000"/>
            </a:avLst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0" name="AutoShape 12"/>
          <p:cNvSpPr>
            <a:spLocks noChangeArrowheads="1"/>
          </p:cNvSpPr>
          <p:nvPr/>
        </p:nvSpPr>
        <p:spPr bwMode="auto">
          <a:xfrm>
            <a:off x="5751513" y="2971800"/>
            <a:ext cx="228600" cy="228600"/>
          </a:xfrm>
          <a:prstGeom prst="plus">
            <a:avLst>
              <a:gd name="adj" fmla="val 25000"/>
            </a:avLst>
          </a:prstGeom>
          <a:solidFill>
            <a:srgbClr val="FF8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1" name="AutoShape 13"/>
          <p:cNvSpPr>
            <a:spLocks noChangeArrowheads="1"/>
          </p:cNvSpPr>
          <p:nvPr/>
        </p:nvSpPr>
        <p:spPr bwMode="auto">
          <a:xfrm>
            <a:off x="3922713" y="2971800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2" name="Rectangle 14"/>
          <p:cNvSpPr>
            <a:spLocks noChangeArrowheads="1"/>
          </p:cNvSpPr>
          <p:nvPr/>
        </p:nvSpPr>
        <p:spPr bwMode="auto">
          <a:xfrm>
            <a:off x="3313113" y="2971800"/>
            <a:ext cx="228600" cy="228600"/>
          </a:xfrm>
          <a:prstGeom prst="rect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3" name="AutoShape 15"/>
          <p:cNvSpPr>
            <a:spLocks noChangeArrowheads="1"/>
          </p:cNvSpPr>
          <p:nvPr/>
        </p:nvSpPr>
        <p:spPr bwMode="auto">
          <a:xfrm>
            <a:off x="2703513" y="297180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4" name="Oval 16"/>
          <p:cNvSpPr>
            <a:spLocks noChangeArrowheads="1"/>
          </p:cNvSpPr>
          <p:nvPr/>
        </p:nvSpPr>
        <p:spPr bwMode="auto">
          <a:xfrm>
            <a:off x="3617913" y="2971800"/>
            <a:ext cx="228600" cy="228600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5" name="AutoShape 17"/>
          <p:cNvSpPr>
            <a:spLocks noChangeArrowheads="1"/>
          </p:cNvSpPr>
          <p:nvPr/>
        </p:nvSpPr>
        <p:spPr bwMode="auto">
          <a:xfrm>
            <a:off x="5446713" y="2971800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7" name="Oval 20"/>
          <p:cNvSpPr>
            <a:spLocks noChangeArrowheads="1"/>
          </p:cNvSpPr>
          <p:nvPr/>
        </p:nvSpPr>
        <p:spPr bwMode="auto">
          <a:xfrm>
            <a:off x="5141913" y="2971800"/>
            <a:ext cx="228600" cy="228600"/>
          </a:xfrm>
          <a:prstGeom prst="ellipse">
            <a:avLst/>
          </a:prstGeom>
          <a:solidFill>
            <a:srgbClr val="FF00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9" name="AutoShape 22"/>
          <p:cNvSpPr>
            <a:spLocks noChangeArrowheads="1"/>
          </p:cNvSpPr>
          <p:nvPr/>
        </p:nvSpPr>
        <p:spPr bwMode="auto">
          <a:xfrm>
            <a:off x="4837113" y="2971800"/>
            <a:ext cx="228600" cy="228600"/>
          </a:xfrm>
          <a:prstGeom prst="diamond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63" name="Text Box 28"/>
          <p:cNvSpPr txBox="1">
            <a:spLocks noChangeArrowheads="1"/>
          </p:cNvSpPr>
          <p:nvPr/>
        </p:nvSpPr>
        <p:spPr bwMode="auto">
          <a:xfrm>
            <a:off x="76200" y="4949825"/>
            <a:ext cx="1841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fr-FR" sz="1400" dirty="0"/>
          </a:p>
        </p:txBody>
      </p:sp>
      <p:sp>
        <p:nvSpPr>
          <p:cNvPr id="165" name="Rectangle 164"/>
          <p:cNvSpPr/>
          <p:nvPr/>
        </p:nvSpPr>
        <p:spPr>
          <a:xfrm>
            <a:off x="3617913" y="3530600"/>
            <a:ext cx="1828800" cy="307975"/>
          </a:xfrm>
          <a:prstGeom prst="rect">
            <a:avLst/>
          </a:prstGeom>
          <a:noFill/>
          <a:ln w="38100" cmpd="sng">
            <a:solidFill>
              <a:srgbClr val="00FF8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0" name="Rectangle 169"/>
          <p:cNvSpPr/>
          <p:nvPr/>
        </p:nvSpPr>
        <p:spPr>
          <a:xfrm>
            <a:off x="2895600" y="2057400"/>
            <a:ext cx="35052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1" name="Rectangle 170"/>
          <p:cNvSpPr/>
          <p:nvPr/>
        </p:nvSpPr>
        <p:spPr>
          <a:xfrm>
            <a:off x="2690813" y="2847976"/>
            <a:ext cx="3709987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7" name="Rectangle 108"/>
          <p:cNvSpPr>
            <a:spLocks noChangeArrowheads="1"/>
          </p:cNvSpPr>
          <p:nvPr/>
        </p:nvSpPr>
        <p:spPr bwMode="auto">
          <a:xfrm>
            <a:off x="3503613" y="4235450"/>
            <a:ext cx="14478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8" name="Line 109"/>
          <p:cNvSpPr>
            <a:spLocks noChangeShapeType="1"/>
          </p:cNvSpPr>
          <p:nvPr/>
        </p:nvSpPr>
        <p:spPr bwMode="auto">
          <a:xfrm>
            <a:off x="3567946" y="44323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99" name="Rectangle 102"/>
          <p:cNvSpPr>
            <a:spLocks noChangeArrowheads="1"/>
          </p:cNvSpPr>
          <p:nvPr/>
        </p:nvSpPr>
        <p:spPr bwMode="auto">
          <a:xfrm>
            <a:off x="4598233" y="4311650"/>
            <a:ext cx="228600" cy="228600"/>
          </a:xfrm>
          <a:prstGeom prst="rect">
            <a:avLst/>
          </a:prstGeom>
          <a:solidFill>
            <a:srgbClr val="FF00FF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0" name="AutoShape 103"/>
          <p:cNvSpPr>
            <a:spLocks noChangeArrowheads="1"/>
          </p:cNvSpPr>
          <p:nvPr/>
        </p:nvSpPr>
        <p:spPr bwMode="auto">
          <a:xfrm>
            <a:off x="3683833" y="4311650"/>
            <a:ext cx="228600" cy="228600"/>
          </a:xfrm>
          <a:prstGeom prst="diamond">
            <a:avLst/>
          </a:prstGeom>
          <a:solidFill>
            <a:srgbClr val="FFFF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1" name="AutoShape 105"/>
          <p:cNvSpPr>
            <a:spLocks noChangeArrowheads="1"/>
          </p:cNvSpPr>
          <p:nvPr/>
        </p:nvSpPr>
        <p:spPr bwMode="auto">
          <a:xfrm>
            <a:off x="4293433" y="4311650"/>
            <a:ext cx="228600" cy="228600"/>
          </a:xfrm>
          <a:prstGeom prst="triangle">
            <a:avLst>
              <a:gd name="adj" fmla="val 50000"/>
            </a:avLst>
          </a:prstGeom>
          <a:solidFill>
            <a:srgbClr val="FF6600"/>
          </a:solidFill>
          <a:ln w="3175">
            <a:solidFill>
              <a:srgbClr val="FF66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02" name="Rectangle 106"/>
          <p:cNvSpPr>
            <a:spLocks noChangeArrowheads="1"/>
          </p:cNvSpPr>
          <p:nvPr/>
        </p:nvSpPr>
        <p:spPr bwMode="auto">
          <a:xfrm>
            <a:off x="3988633" y="4311650"/>
            <a:ext cx="228600" cy="228600"/>
          </a:xfrm>
          <a:prstGeom prst="rect">
            <a:avLst/>
          </a:prstGeom>
          <a:solidFill>
            <a:srgbClr val="FF0000"/>
          </a:solidFill>
          <a:ln w="31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fr-FR"/>
          </a:p>
        </p:txBody>
      </p:sp>
      <p:cxnSp>
        <p:nvCxnSpPr>
          <p:cNvPr id="104" name="Connecteur droit avec flèche 103"/>
          <p:cNvCxnSpPr>
            <a:stCxn id="106" idx="3"/>
            <a:endCxn id="97" idx="1"/>
          </p:cNvCxnSpPr>
          <p:nvPr/>
        </p:nvCxnSpPr>
        <p:spPr>
          <a:xfrm flipV="1">
            <a:off x="2133600" y="4464050"/>
            <a:ext cx="1370013" cy="317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3" name="Connecteur droit 112"/>
          <p:cNvCxnSpPr>
            <a:endCxn id="100" idx="0"/>
          </p:cNvCxnSpPr>
          <p:nvPr/>
        </p:nvCxnSpPr>
        <p:spPr>
          <a:xfrm rot="16200000" flipH="1">
            <a:off x="3515141" y="4028658"/>
            <a:ext cx="501650" cy="64333"/>
          </a:xfrm>
          <a:prstGeom prst="line">
            <a:avLst/>
          </a:prstGeom>
          <a:ln>
            <a:solidFill>
              <a:schemeClr val="accent6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4" name="Connecteur droit 113"/>
          <p:cNvCxnSpPr>
            <a:endCxn id="102" idx="0"/>
          </p:cNvCxnSpPr>
          <p:nvPr/>
        </p:nvCxnSpPr>
        <p:spPr>
          <a:xfrm rot="5400000">
            <a:off x="3961649" y="3979861"/>
            <a:ext cx="473073" cy="190504"/>
          </a:xfrm>
          <a:prstGeom prst="line">
            <a:avLst/>
          </a:prstGeom>
          <a:ln>
            <a:solidFill>
              <a:schemeClr val="accent6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7" name="Connecteur droit 116"/>
          <p:cNvCxnSpPr>
            <a:endCxn id="99" idx="0"/>
          </p:cNvCxnSpPr>
          <p:nvPr/>
        </p:nvCxnSpPr>
        <p:spPr>
          <a:xfrm rot="10800000" flipV="1">
            <a:off x="4712534" y="3810002"/>
            <a:ext cx="545267" cy="501648"/>
          </a:xfrm>
          <a:prstGeom prst="line">
            <a:avLst/>
          </a:prstGeom>
          <a:ln>
            <a:solidFill>
              <a:schemeClr val="accent6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1" name="Connecteur droit avec flèche 160"/>
          <p:cNvCxnSpPr>
            <a:endCxn id="101" idx="0"/>
          </p:cNvCxnSpPr>
          <p:nvPr/>
        </p:nvCxnSpPr>
        <p:spPr>
          <a:xfrm rot="10800000" flipV="1">
            <a:off x="4407734" y="3810002"/>
            <a:ext cx="531813" cy="50164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6" name="ZoneTexte 165"/>
          <p:cNvSpPr txBox="1"/>
          <p:nvPr/>
        </p:nvSpPr>
        <p:spPr>
          <a:xfrm>
            <a:off x="3683833" y="5257800"/>
            <a:ext cx="4727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The </a:t>
            </a:r>
            <a:r>
              <a:rPr lang="fr-FR" dirty="0" err="1" smtClean="0"/>
              <a:t>proposed</a:t>
            </a:r>
            <a:r>
              <a:rPr lang="fr-FR" dirty="0" smtClean="0"/>
              <a:t> </a:t>
            </a:r>
            <a:r>
              <a:rPr lang="fr-FR" dirty="0" err="1" smtClean="0"/>
              <a:t>color</a:t>
            </a:r>
            <a:r>
              <a:rPr lang="fr-FR" dirty="0" smtClean="0"/>
              <a:t> for the triangle </a:t>
            </a:r>
            <a:r>
              <a:rPr lang="fr-FR" dirty="0" err="1" smtClean="0"/>
              <a:t>is</a:t>
            </a:r>
            <a:r>
              <a:rPr lang="fr-FR" dirty="0" smtClean="0"/>
              <a:t> orange</a:t>
            </a:r>
            <a:endParaRPr lang="fr-FR" dirty="0"/>
          </a:p>
        </p:txBody>
      </p:sp>
      <p:sp>
        <p:nvSpPr>
          <p:cNvPr id="167" name="ZoneTexte 166"/>
          <p:cNvSpPr txBox="1"/>
          <p:nvPr/>
        </p:nvSpPr>
        <p:spPr>
          <a:xfrm>
            <a:off x="5538971" y="3530600"/>
            <a:ext cx="2276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Best source </a:t>
            </a:r>
            <a:r>
              <a:rPr lang="fr-FR" dirty="0" err="1" smtClean="0"/>
              <a:t>episode</a:t>
            </a:r>
            <a:endParaRPr lang="fr-FR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5035116" cy="822305"/>
          </a:xfrm>
        </p:spPr>
        <p:txBody>
          <a:bodyPr/>
          <a:lstStyle/>
          <a:p>
            <a:r>
              <a:rPr lang="fr-FR" dirty="0" err="1" smtClean="0"/>
              <a:t>From</a:t>
            </a:r>
            <a:r>
              <a:rPr lang="fr-FR" dirty="0" smtClean="0"/>
              <a:t> CBR to TBR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CBR 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3</a:t>
            </a:fld>
            <a:endParaRPr lang="fr-FR"/>
          </a:p>
        </p:txBody>
      </p:sp>
      <p:pic>
        <p:nvPicPr>
          <p:cNvPr id="6" name="Picture 5" descr="cycle_rapc_anglai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47837" y="1447800"/>
            <a:ext cx="6481763" cy="490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BR issues: </a:t>
            </a:r>
            <a:r>
              <a:rPr lang="fr-FR" dirty="0" err="1" smtClean="0"/>
              <a:t>co-constructing</a:t>
            </a:r>
            <a:r>
              <a:rPr lang="fr-FR" dirty="0" smtClean="0"/>
              <a:t> </a:t>
            </a:r>
            <a:r>
              <a:rPr lang="fr-FR" dirty="0" err="1" smtClean="0"/>
              <a:t>models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200" dirty="0" smtClean="0"/>
              <a:t>Trace models are personalized in order to fit the user “point of view” (trace transformations). The assistant can help by mining promising patterns for </a:t>
            </a:r>
            <a:r>
              <a:rPr lang="en-US" sz="2200" dirty="0" smtClean="0">
                <a:solidFill>
                  <a:srgbClr val="FF6600"/>
                </a:solidFill>
              </a:rPr>
              <a:t>building new abstractions of a particular trace</a:t>
            </a:r>
            <a:r>
              <a:rPr lang="en-US" sz="2200" dirty="0" smtClean="0"/>
              <a:t>.</a:t>
            </a:r>
          </a:p>
          <a:p>
            <a:r>
              <a:rPr lang="en-US" sz="2200" dirty="0" smtClean="0"/>
              <a:t>Retrieval needs to build a signature of episode: this signature can be built </a:t>
            </a:r>
            <a:r>
              <a:rPr lang="en-US" sz="2200" i="1" dirty="0" smtClean="0"/>
              <a:t>with</a:t>
            </a:r>
            <a:r>
              <a:rPr lang="en-US" sz="2200" dirty="0" smtClean="0"/>
              <a:t> the assistant which can mine the traces </a:t>
            </a:r>
            <a:r>
              <a:rPr lang="en-US" sz="2200" dirty="0" smtClean="0">
                <a:solidFill>
                  <a:srgbClr val="FF6600"/>
                </a:solidFill>
              </a:rPr>
              <a:t>to find </a:t>
            </a:r>
            <a:r>
              <a:rPr lang="en-US" sz="2200" i="1" dirty="0" smtClean="0">
                <a:solidFill>
                  <a:srgbClr val="FF6600"/>
                </a:solidFill>
              </a:rPr>
              <a:t>promising</a:t>
            </a:r>
            <a:r>
              <a:rPr lang="en-US" sz="2200" dirty="0" smtClean="0">
                <a:solidFill>
                  <a:srgbClr val="FF6600"/>
                </a:solidFill>
              </a:rPr>
              <a:t> patterns</a:t>
            </a:r>
            <a:r>
              <a:rPr lang="en-US" sz="2200" dirty="0" smtClean="0"/>
              <a:t>.</a:t>
            </a:r>
          </a:p>
          <a:p>
            <a:r>
              <a:rPr lang="en-US" sz="2200" dirty="0" smtClean="0"/>
              <a:t>Repairing adaptation allows </a:t>
            </a:r>
            <a:r>
              <a:rPr lang="en-US" sz="2200" dirty="0" smtClean="0">
                <a:solidFill>
                  <a:srgbClr val="FF6600"/>
                </a:solidFill>
              </a:rPr>
              <a:t>to </a:t>
            </a:r>
            <a:r>
              <a:rPr lang="en-US" sz="2200" i="1" dirty="0" smtClean="0">
                <a:solidFill>
                  <a:srgbClr val="FF6600"/>
                </a:solidFill>
              </a:rPr>
              <a:t>precise </a:t>
            </a:r>
            <a:r>
              <a:rPr lang="en-US" sz="2200" dirty="0" smtClean="0">
                <a:solidFill>
                  <a:srgbClr val="FF6600"/>
                </a:solidFill>
              </a:rPr>
              <a:t>a signature </a:t>
            </a:r>
            <a:r>
              <a:rPr lang="en-US" sz="2200" dirty="0" smtClean="0"/>
              <a:t>by a better contextualization of the target (adding a new constraint coming from previous elements in the trace for example).</a:t>
            </a:r>
          </a:p>
          <a:p>
            <a:r>
              <a:rPr lang="en-US" sz="2200" dirty="0" smtClean="0"/>
              <a:t>Repairing adaption allows </a:t>
            </a:r>
            <a:r>
              <a:rPr lang="en-US" sz="2200" dirty="0" smtClean="0">
                <a:solidFill>
                  <a:srgbClr val="FF6600"/>
                </a:solidFill>
              </a:rPr>
              <a:t>to learn any knowledge useful for further experience reusing. </a:t>
            </a:r>
            <a:r>
              <a:rPr lang="en-US" sz="2200" dirty="0" smtClean="0"/>
              <a:t>(thanks to </a:t>
            </a:r>
            <a:r>
              <a:rPr lang="en-US" sz="2200" dirty="0" err="1" smtClean="0"/>
              <a:t>Amélie</a:t>
            </a:r>
            <a:r>
              <a:rPr lang="en-US" sz="2200" dirty="0" smtClean="0"/>
              <a:t>!)</a:t>
            </a:r>
          </a:p>
          <a:p>
            <a:endParaRPr lang="en-US" sz="22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30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7026981" cy="779026"/>
          </a:xfrm>
        </p:spPr>
        <p:txBody>
          <a:bodyPr/>
          <a:lstStyle/>
          <a:p>
            <a:r>
              <a:rPr lang="en-US" sz="3600" dirty="0" smtClean="0"/>
              <a:t>Generalized TBR architectu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31</a:t>
            </a:fld>
            <a:endParaRPr lang="fr-FR"/>
          </a:p>
        </p:txBody>
      </p:sp>
      <p:grpSp>
        <p:nvGrpSpPr>
          <p:cNvPr id="6" name="Grouper 372"/>
          <p:cNvGrpSpPr>
            <a:grpSpLocks/>
          </p:cNvGrpSpPr>
          <p:nvPr/>
        </p:nvGrpSpPr>
        <p:grpSpPr bwMode="auto">
          <a:xfrm>
            <a:off x="3276600" y="1524000"/>
            <a:ext cx="4724400" cy="3962400"/>
            <a:chOff x="4953001" y="2895600"/>
            <a:chExt cx="3048000" cy="2590800"/>
          </a:xfrm>
        </p:grpSpPr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5662098" y="3998656"/>
              <a:ext cx="940037" cy="612100"/>
            </a:xfrm>
            <a:custGeom>
              <a:avLst/>
              <a:gdLst>
                <a:gd name="T0" fmla="*/ 0 w 924"/>
                <a:gd name="T1" fmla="*/ 2147483647 h 576"/>
                <a:gd name="T2" fmla="*/ 0 w 924"/>
                <a:gd name="T3" fmla="*/ 2147483647 h 576"/>
                <a:gd name="T4" fmla="*/ 2147483647 w 924"/>
                <a:gd name="T5" fmla="*/ 2147483647 h 576"/>
                <a:gd name="T6" fmla="*/ 2147483647 w 924"/>
                <a:gd name="T7" fmla="*/ 0 h 576"/>
                <a:gd name="T8" fmla="*/ 0 w 924"/>
                <a:gd name="T9" fmla="*/ 2147483647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576"/>
                <a:gd name="T17" fmla="*/ 924 w 924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576">
                  <a:moveTo>
                    <a:pt x="0" y="175"/>
                  </a:moveTo>
                  <a:lnTo>
                    <a:pt x="0" y="575"/>
                  </a:lnTo>
                  <a:lnTo>
                    <a:pt x="923" y="280"/>
                  </a:lnTo>
                  <a:lnTo>
                    <a:pt x="923" y="0"/>
                  </a:lnTo>
                  <a:lnTo>
                    <a:pt x="0" y="175"/>
                  </a:lnTo>
                </a:path>
              </a:pathLst>
            </a:custGeom>
            <a:solidFill>
              <a:srgbClr val="A0A0A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4964192" y="3998656"/>
              <a:ext cx="1637944" cy="187031"/>
            </a:xfrm>
            <a:custGeom>
              <a:avLst/>
              <a:gdLst>
                <a:gd name="T0" fmla="*/ 0 w 1610"/>
                <a:gd name="T1" fmla="*/ 2147483647 h 176"/>
                <a:gd name="T2" fmla="*/ 2147483647 w 1610"/>
                <a:gd name="T3" fmla="*/ 2147483647 h 176"/>
                <a:gd name="T4" fmla="*/ 2147483647 w 1610"/>
                <a:gd name="T5" fmla="*/ 0 h 176"/>
                <a:gd name="T6" fmla="*/ 2147483647 w 1610"/>
                <a:gd name="T7" fmla="*/ 0 h 176"/>
                <a:gd name="T8" fmla="*/ 0 w 1610"/>
                <a:gd name="T9" fmla="*/ 2147483647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0"/>
                <a:gd name="T16" fmla="*/ 0 h 176"/>
                <a:gd name="T17" fmla="*/ 1610 w 1610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0" h="176">
                  <a:moveTo>
                    <a:pt x="0" y="137"/>
                  </a:moveTo>
                  <a:lnTo>
                    <a:pt x="693" y="175"/>
                  </a:lnTo>
                  <a:lnTo>
                    <a:pt x="1609" y="0"/>
                  </a:lnTo>
                  <a:lnTo>
                    <a:pt x="934" y="0"/>
                  </a:lnTo>
                  <a:lnTo>
                    <a:pt x="0" y="137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5496269" y="3948710"/>
              <a:ext cx="595154" cy="175341"/>
            </a:xfrm>
            <a:custGeom>
              <a:avLst/>
              <a:gdLst>
                <a:gd name="T0" fmla="*/ 0 w 585"/>
                <a:gd name="T1" fmla="*/ 2147483647 h 165"/>
                <a:gd name="T2" fmla="*/ 0 w 585"/>
                <a:gd name="T3" fmla="*/ 2147483647 h 165"/>
                <a:gd name="T4" fmla="*/ 2147483647 w 585"/>
                <a:gd name="T5" fmla="*/ 2147483647 h 165"/>
                <a:gd name="T6" fmla="*/ 2147483647 w 585"/>
                <a:gd name="T7" fmla="*/ 2147483647 h 165"/>
                <a:gd name="T8" fmla="*/ 2147483647 w 585"/>
                <a:gd name="T9" fmla="*/ 0 h 165"/>
                <a:gd name="T10" fmla="*/ 0 w 585"/>
                <a:gd name="T11" fmla="*/ 2147483647 h 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5"/>
                <a:gd name="T19" fmla="*/ 0 h 165"/>
                <a:gd name="T20" fmla="*/ 585 w 585"/>
                <a:gd name="T21" fmla="*/ 165 h 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5" h="165">
                  <a:moveTo>
                    <a:pt x="0" y="93"/>
                  </a:moveTo>
                  <a:lnTo>
                    <a:pt x="0" y="146"/>
                  </a:lnTo>
                  <a:lnTo>
                    <a:pt x="272" y="164"/>
                  </a:lnTo>
                  <a:lnTo>
                    <a:pt x="584" y="105"/>
                  </a:lnTo>
                  <a:lnTo>
                    <a:pt x="584" y="0"/>
                  </a:lnTo>
                  <a:lnTo>
                    <a:pt x="0" y="93"/>
                  </a:lnTo>
                </a:path>
              </a:pathLst>
            </a:custGeom>
            <a:solidFill>
              <a:srgbClr val="60606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5164611" y="3201650"/>
              <a:ext cx="541234" cy="817197"/>
            </a:xfrm>
            <a:custGeom>
              <a:avLst/>
              <a:gdLst>
                <a:gd name="T0" fmla="*/ 2147483647 w 532"/>
                <a:gd name="T1" fmla="*/ 0 h 769"/>
                <a:gd name="T2" fmla="*/ 2147483647 w 532"/>
                <a:gd name="T3" fmla="*/ 2147483647 h 769"/>
                <a:gd name="T4" fmla="*/ 0 w 532"/>
                <a:gd name="T5" fmla="*/ 2147483647 h 769"/>
                <a:gd name="T6" fmla="*/ 2147483647 w 532"/>
                <a:gd name="T7" fmla="*/ 2147483647 h 769"/>
                <a:gd name="T8" fmla="*/ 2147483647 w 532"/>
                <a:gd name="T9" fmla="*/ 0 h 7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2"/>
                <a:gd name="T16" fmla="*/ 0 h 769"/>
                <a:gd name="T17" fmla="*/ 532 w 532"/>
                <a:gd name="T18" fmla="*/ 769 h 7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2" h="769">
                  <a:moveTo>
                    <a:pt x="531" y="0"/>
                  </a:moveTo>
                  <a:lnTo>
                    <a:pt x="7" y="96"/>
                  </a:lnTo>
                  <a:lnTo>
                    <a:pt x="0" y="708"/>
                  </a:lnTo>
                  <a:lnTo>
                    <a:pt x="526" y="768"/>
                  </a:lnTo>
                  <a:lnTo>
                    <a:pt x="531" y="0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5782147" y="3291978"/>
              <a:ext cx="546320" cy="643981"/>
            </a:xfrm>
            <a:custGeom>
              <a:avLst/>
              <a:gdLst>
                <a:gd name="T0" fmla="*/ 0 w 537"/>
                <a:gd name="T1" fmla="*/ 2147483647 h 606"/>
                <a:gd name="T2" fmla="*/ 2147483647 w 537"/>
                <a:gd name="T3" fmla="*/ 2147483647 h 606"/>
                <a:gd name="T4" fmla="*/ 2147483647 w 537"/>
                <a:gd name="T5" fmla="*/ 2147483647 h 606"/>
                <a:gd name="T6" fmla="*/ 2147483647 w 537"/>
                <a:gd name="T7" fmla="*/ 0 h 606"/>
                <a:gd name="T8" fmla="*/ 0 w 537"/>
                <a:gd name="T9" fmla="*/ 2147483647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7"/>
                <a:gd name="T16" fmla="*/ 0 h 606"/>
                <a:gd name="T17" fmla="*/ 537 w 537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7" h="606">
                  <a:moveTo>
                    <a:pt x="0" y="28"/>
                  </a:moveTo>
                  <a:lnTo>
                    <a:pt x="76" y="605"/>
                  </a:lnTo>
                  <a:lnTo>
                    <a:pt x="536" y="536"/>
                  </a:lnTo>
                  <a:lnTo>
                    <a:pt x="457" y="0"/>
                  </a:lnTo>
                  <a:lnTo>
                    <a:pt x="0" y="28"/>
                  </a:lnTo>
                </a:path>
              </a:pathLst>
            </a:custGeom>
            <a:solidFill>
              <a:srgbClr val="0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999861" y="4063479"/>
              <a:ext cx="535130" cy="399566"/>
            </a:xfrm>
            <a:custGeom>
              <a:avLst/>
              <a:gdLst>
                <a:gd name="T0" fmla="*/ 2147483647 w 526"/>
                <a:gd name="T1" fmla="*/ 0 h 376"/>
                <a:gd name="T2" fmla="*/ 0 w 526"/>
                <a:gd name="T3" fmla="*/ 2147483647 h 376"/>
                <a:gd name="T4" fmla="*/ 0 w 526"/>
                <a:gd name="T5" fmla="*/ 2147483647 h 376"/>
                <a:gd name="T6" fmla="*/ 2147483647 w 526"/>
                <a:gd name="T7" fmla="*/ 2147483647 h 376"/>
                <a:gd name="T8" fmla="*/ 2147483647 w 526"/>
                <a:gd name="T9" fmla="*/ 0 h 3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6"/>
                <a:gd name="T16" fmla="*/ 0 h 376"/>
                <a:gd name="T17" fmla="*/ 526 w 526"/>
                <a:gd name="T18" fmla="*/ 376 h 3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6" h="376">
                  <a:moveTo>
                    <a:pt x="525" y="0"/>
                  </a:moveTo>
                  <a:lnTo>
                    <a:pt x="0" y="112"/>
                  </a:lnTo>
                  <a:lnTo>
                    <a:pt x="0" y="375"/>
                  </a:lnTo>
                  <a:lnTo>
                    <a:pt x="525" y="211"/>
                  </a:lnTo>
                  <a:lnTo>
                    <a:pt x="525" y="0"/>
                  </a:lnTo>
                </a:path>
              </a:pathLst>
            </a:custGeom>
            <a:solidFill>
              <a:srgbClr val="40404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6368144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6075145" y="4229256"/>
              <a:ext cx="219749" cy="12752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6309137" y="4117675"/>
              <a:ext cx="0" cy="2476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6053781" y="4176123"/>
              <a:ext cx="0" cy="2720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6049711" y="4168684"/>
              <a:ext cx="493418" cy="1232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6057850" y="4119801"/>
              <a:ext cx="479175" cy="1275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5887952" y="4444979"/>
              <a:ext cx="60024" cy="161526"/>
            </a:xfrm>
            <a:custGeom>
              <a:avLst/>
              <a:gdLst>
                <a:gd name="T0" fmla="*/ 2147483647 w 59"/>
                <a:gd name="T1" fmla="*/ 0 h 152"/>
                <a:gd name="T2" fmla="*/ 0 w 59"/>
                <a:gd name="T3" fmla="*/ 2147483647 h 152"/>
                <a:gd name="T4" fmla="*/ 2147483647 w 59"/>
                <a:gd name="T5" fmla="*/ 2147483647 h 152"/>
                <a:gd name="T6" fmla="*/ 2147483647 w 59"/>
                <a:gd name="T7" fmla="*/ 2147483647 h 152"/>
                <a:gd name="T8" fmla="*/ 2147483647 w 59"/>
                <a:gd name="T9" fmla="*/ 0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152"/>
                <a:gd name="T17" fmla="*/ 59 w 59"/>
                <a:gd name="T18" fmla="*/ 152 h 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152">
                  <a:moveTo>
                    <a:pt x="17" y="0"/>
                  </a:moveTo>
                  <a:lnTo>
                    <a:pt x="0" y="143"/>
                  </a:lnTo>
                  <a:lnTo>
                    <a:pt x="42" y="151"/>
                  </a:lnTo>
                  <a:lnTo>
                    <a:pt x="58" y="6"/>
                  </a:lnTo>
                  <a:lnTo>
                    <a:pt x="17" y="0"/>
                  </a:lnTo>
                </a:path>
              </a:pathLst>
            </a:custGeom>
            <a:solidFill>
              <a:srgbClr val="60606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5930681" y="4466233"/>
              <a:ext cx="164812" cy="140273"/>
            </a:xfrm>
            <a:custGeom>
              <a:avLst/>
              <a:gdLst>
                <a:gd name="T0" fmla="*/ 2147483647 w 162"/>
                <a:gd name="T1" fmla="*/ 2147483647 h 132"/>
                <a:gd name="T2" fmla="*/ 0 w 162"/>
                <a:gd name="T3" fmla="*/ 2147483647 h 132"/>
                <a:gd name="T4" fmla="*/ 2147483647 w 162"/>
                <a:gd name="T5" fmla="*/ 2147483647 h 132"/>
                <a:gd name="T6" fmla="*/ 2147483647 w 162"/>
                <a:gd name="T7" fmla="*/ 2147483647 h 132"/>
                <a:gd name="T8" fmla="*/ 2147483647 w 162"/>
                <a:gd name="T9" fmla="*/ 2147483647 h 132"/>
                <a:gd name="T10" fmla="*/ 2147483647 w 162"/>
                <a:gd name="T11" fmla="*/ 0 h 132"/>
                <a:gd name="T12" fmla="*/ 2147483647 w 162"/>
                <a:gd name="T13" fmla="*/ 2147483647 h 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132"/>
                <a:gd name="T23" fmla="*/ 162 w 162"/>
                <a:gd name="T24" fmla="*/ 132 h 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132">
                  <a:moveTo>
                    <a:pt x="14" y="4"/>
                  </a:moveTo>
                  <a:lnTo>
                    <a:pt x="0" y="131"/>
                  </a:lnTo>
                  <a:lnTo>
                    <a:pt x="161" y="66"/>
                  </a:lnTo>
                  <a:lnTo>
                    <a:pt x="98" y="46"/>
                  </a:lnTo>
                  <a:lnTo>
                    <a:pt x="41" y="75"/>
                  </a:lnTo>
                  <a:lnTo>
                    <a:pt x="59" y="0"/>
                  </a:lnTo>
                  <a:lnTo>
                    <a:pt x="14" y="4"/>
                  </a:lnTo>
                </a:path>
              </a:pathLst>
            </a:custGeom>
            <a:solidFill>
              <a:srgbClr val="40404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5827928" y="4073043"/>
              <a:ext cx="1253383" cy="604662"/>
            </a:xfrm>
            <a:custGeom>
              <a:avLst/>
              <a:gdLst>
                <a:gd name="T0" fmla="*/ 0 w 1232"/>
                <a:gd name="T1" fmla="*/ 2147483647 h 569"/>
                <a:gd name="T2" fmla="*/ 2147483647 w 1232"/>
                <a:gd name="T3" fmla="*/ 2147483647 h 569"/>
                <a:gd name="T4" fmla="*/ 2147483647 w 1232"/>
                <a:gd name="T5" fmla="*/ 2147483647 h 569"/>
                <a:gd name="T6" fmla="*/ 2147483647 w 1232"/>
                <a:gd name="T7" fmla="*/ 0 h 569"/>
                <a:gd name="T8" fmla="*/ 0 w 1232"/>
                <a:gd name="T9" fmla="*/ 2147483647 h 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2"/>
                <a:gd name="T16" fmla="*/ 0 h 569"/>
                <a:gd name="T17" fmla="*/ 1232 w 1232"/>
                <a:gd name="T18" fmla="*/ 569 h 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2" h="569">
                  <a:moveTo>
                    <a:pt x="0" y="241"/>
                  </a:moveTo>
                  <a:lnTo>
                    <a:pt x="591" y="568"/>
                  </a:lnTo>
                  <a:lnTo>
                    <a:pt x="1231" y="248"/>
                  </a:lnTo>
                  <a:lnTo>
                    <a:pt x="740" y="0"/>
                  </a:lnTo>
                  <a:lnTo>
                    <a:pt x="0" y="241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5805546" y="4325960"/>
              <a:ext cx="627709" cy="428258"/>
            </a:xfrm>
            <a:custGeom>
              <a:avLst/>
              <a:gdLst>
                <a:gd name="T0" fmla="*/ 2147483647 w 617"/>
                <a:gd name="T1" fmla="*/ 0 h 403"/>
                <a:gd name="T2" fmla="*/ 2147483647 w 617"/>
                <a:gd name="T3" fmla="*/ 2147483647 h 403"/>
                <a:gd name="T4" fmla="*/ 2147483647 w 617"/>
                <a:gd name="T5" fmla="*/ 2147483647 h 403"/>
                <a:gd name="T6" fmla="*/ 0 w 617"/>
                <a:gd name="T7" fmla="*/ 2147483647 h 403"/>
                <a:gd name="T8" fmla="*/ 2147483647 w 617"/>
                <a:gd name="T9" fmla="*/ 0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7"/>
                <a:gd name="T16" fmla="*/ 0 h 403"/>
                <a:gd name="T17" fmla="*/ 617 w 617"/>
                <a:gd name="T18" fmla="*/ 403 h 4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7" h="403">
                  <a:moveTo>
                    <a:pt x="21" y="0"/>
                  </a:moveTo>
                  <a:lnTo>
                    <a:pt x="616" y="333"/>
                  </a:lnTo>
                  <a:lnTo>
                    <a:pt x="598" y="402"/>
                  </a:lnTo>
                  <a:lnTo>
                    <a:pt x="0" y="65"/>
                  </a:lnTo>
                  <a:lnTo>
                    <a:pt x="21" y="0"/>
                  </a:lnTo>
                </a:path>
              </a:pathLst>
            </a:custGeom>
            <a:solidFill>
              <a:srgbClr val="60606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6413925" y="4336586"/>
              <a:ext cx="670438" cy="420819"/>
            </a:xfrm>
            <a:custGeom>
              <a:avLst/>
              <a:gdLst>
                <a:gd name="T0" fmla="*/ 0 w 659"/>
                <a:gd name="T1" fmla="*/ 2147483647 h 396"/>
                <a:gd name="T2" fmla="*/ 2147483647 w 659"/>
                <a:gd name="T3" fmla="*/ 2147483647 h 396"/>
                <a:gd name="T4" fmla="*/ 2147483647 w 659"/>
                <a:gd name="T5" fmla="*/ 0 h 396"/>
                <a:gd name="T6" fmla="*/ 2147483647 w 659"/>
                <a:gd name="T7" fmla="*/ 2147483647 h 396"/>
                <a:gd name="T8" fmla="*/ 0 w 659"/>
                <a:gd name="T9" fmla="*/ 2147483647 h 3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396"/>
                <a:gd name="T17" fmla="*/ 659 w 659"/>
                <a:gd name="T18" fmla="*/ 396 h 3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396">
                  <a:moveTo>
                    <a:pt x="0" y="395"/>
                  </a:moveTo>
                  <a:lnTo>
                    <a:pt x="20" y="320"/>
                  </a:lnTo>
                  <a:lnTo>
                    <a:pt x="658" y="0"/>
                  </a:lnTo>
                  <a:lnTo>
                    <a:pt x="636" y="59"/>
                  </a:lnTo>
                  <a:lnTo>
                    <a:pt x="0" y="395"/>
                  </a:lnTo>
                </a:path>
              </a:pathLst>
            </a:custGeom>
            <a:solidFill>
              <a:srgbClr val="40404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6072093" y="4357840"/>
              <a:ext cx="496470" cy="258230"/>
            </a:xfrm>
            <a:custGeom>
              <a:avLst/>
              <a:gdLst>
                <a:gd name="T0" fmla="*/ 0 w 488"/>
                <a:gd name="T1" fmla="*/ 2147483647 h 243"/>
                <a:gd name="T2" fmla="*/ 2147483647 w 488"/>
                <a:gd name="T3" fmla="*/ 0 h 243"/>
                <a:gd name="T4" fmla="*/ 2147483647 w 488"/>
                <a:gd name="T5" fmla="*/ 2147483647 h 243"/>
                <a:gd name="T6" fmla="*/ 2147483647 w 488"/>
                <a:gd name="T7" fmla="*/ 2147483647 h 243"/>
                <a:gd name="T8" fmla="*/ 0 w 488"/>
                <a:gd name="T9" fmla="*/ 2147483647 h 2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8"/>
                <a:gd name="T16" fmla="*/ 0 h 243"/>
                <a:gd name="T17" fmla="*/ 488 w 488"/>
                <a:gd name="T18" fmla="*/ 243 h 2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8" h="243">
                  <a:moveTo>
                    <a:pt x="0" y="63"/>
                  </a:moveTo>
                  <a:lnTo>
                    <a:pt x="168" y="0"/>
                  </a:lnTo>
                  <a:lnTo>
                    <a:pt x="487" y="169"/>
                  </a:lnTo>
                  <a:lnTo>
                    <a:pt x="326" y="242"/>
                  </a:lnTo>
                  <a:lnTo>
                    <a:pt x="0" y="63"/>
                  </a:lnTo>
                </a:path>
              </a:pathLst>
            </a:custGeom>
            <a:solidFill>
              <a:srgbClr val="A0A0A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6276582" y="4169747"/>
              <a:ext cx="735549" cy="351745"/>
            </a:xfrm>
            <a:custGeom>
              <a:avLst/>
              <a:gdLst>
                <a:gd name="T0" fmla="*/ 0 w 723"/>
                <a:gd name="T1" fmla="*/ 2147483647 h 331"/>
                <a:gd name="T2" fmla="*/ 2147483647 w 723"/>
                <a:gd name="T3" fmla="*/ 2147483647 h 331"/>
                <a:gd name="T4" fmla="*/ 2147483647 w 723"/>
                <a:gd name="T5" fmla="*/ 2147483647 h 331"/>
                <a:gd name="T6" fmla="*/ 2147483647 w 723"/>
                <a:gd name="T7" fmla="*/ 0 h 331"/>
                <a:gd name="T8" fmla="*/ 0 w 723"/>
                <a:gd name="T9" fmla="*/ 2147483647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3"/>
                <a:gd name="T16" fmla="*/ 0 h 331"/>
                <a:gd name="T17" fmla="*/ 723 w 723"/>
                <a:gd name="T18" fmla="*/ 331 h 3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3" h="331">
                  <a:moveTo>
                    <a:pt x="0" y="160"/>
                  </a:moveTo>
                  <a:lnTo>
                    <a:pt x="316" y="330"/>
                  </a:lnTo>
                  <a:lnTo>
                    <a:pt x="722" y="141"/>
                  </a:lnTo>
                  <a:lnTo>
                    <a:pt x="426" y="0"/>
                  </a:lnTo>
                  <a:lnTo>
                    <a:pt x="0" y="160"/>
                  </a:lnTo>
                </a:path>
              </a:pathLst>
            </a:custGeom>
            <a:solidFill>
              <a:srgbClr val="A0A0A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5887952" y="4093234"/>
              <a:ext cx="810833" cy="318802"/>
            </a:xfrm>
            <a:custGeom>
              <a:avLst/>
              <a:gdLst>
                <a:gd name="T0" fmla="*/ 2147483647 w 797"/>
                <a:gd name="T1" fmla="*/ 2147483647 h 300"/>
                <a:gd name="T2" fmla="*/ 0 w 797"/>
                <a:gd name="T3" fmla="*/ 2147483647 h 300"/>
                <a:gd name="T4" fmla="*/ 2147483647 w 797"/>
                <a:gd name="T5" fmla="*/ 0 h 300"/>
                <a:gd name="T6" fmla="*/ 2147483647 w 797"/>
                <a:gd name="T7" fmla="*/ 2147483647 h 300"/>
                <a:gd name="T8" fmla="*/ 2147483647 w 797"/>
                <a:gd name="T9" fmla="*/ 2147483647 h 3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7"/>
                <a:gd name="T16" fmla="*/ 0 h 300"/>
                <a:gd name="T17" fmla="*/ 797 w 797"/>
                <a:gd name="T18" fmla="*/ 300 h 3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7" h="300">
                  <a:moveTo>
                    <a:pt x="165" y="299"/>
                  </a:moveTo>
                  <a:lnTo>
                    <a:pt x="0" y="215"/>
                  </a:lnTo>
                  <a:lnTo>
                    <a:pt x="667" y="0"/>
                  </a:lnTo>
                  <a:lnTo>
                    <a:pt x="796" y="61"/>
                  </a:lnTo>
                  <a:lnTo>
                    <a:pt x="165" y="299"/>
                  </a:lnTo>
                </a:path>
              </a:pathLst>
            </a:custGeom>
            <a:solidFill>
              <a:srgbClr val="A0A0A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5918472" y="4092171"/>
              <a:ext cx="688750" cy="27417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5978496" y="4109174"/>
              <a:ext cx="666368" cy="27735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6020208" y="4131490"/>
              <a:ext cx="652126" cy="283734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6118892" y="4178248"/>
              <a:ext cx="628726" cy="29011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6172811" y="4210128"/>
              <a:ext cx="618553" cy="29011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6248096" y="4246259"/>
              <a:ext cx="568702" cy="279483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6310155" y="4272826"/>
              <a:ext cx="548355" cy="279483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6374248" y="4305769"/>
              <a:ext cx="535130" cy="27735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6137204" y="4412036"/>
              <a:ext cx="323519" cy="18490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6207402" y="4386532"/>
              <a:ext cx="318433" cy="176404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6354918" y="4325960"/>
              <a:ext cx="308259" cy="16684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6431220" y="4296205"/>
              <a:ext cx="305207" cy="16471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6508539" y="4267513"/>
              <a:ext cx="296051" cy="16471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6574667" y="4238820"/>
              <a:ext cx="291981" cy="15727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6643847" y="4210128"/>
              <a:ext cx="290964" cy="149837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5995791" y="4300455"/>
              <a:ext cx="149551" cy="74387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6100579" y="4265387"/>
              <a:ext cx="140395" cy="7332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6195193" y="4233507"/>
              <a:ext cx="143447" cy="69074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6287773" y="4199501"/>
              <a:ext cx="142430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6388491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6493279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5708897" y="3205901"/>
              <a:ext cx="773191" cy="807632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rgbClr val="232323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4953001" y="4139992"/>
              <a:ext cx="698924" cy="466514"/>
            </a:xfrm>
            <a:custGeom>
              <a:avLst/>
              <a:gdLst>
                <a:gd name="T0" fmla="*/ 2147483647 w 687"/>
                <a:gd name="T1" fmla="*/ 2147483647 h 439"/>
                <a:gd name="T2" fmla="*/ 2147483647 w 687"/>
                <a:gd name="T3" fmla="*/ 2147483647 h 439"/>
                <a:gd name="T4" fmla="*/ 0 w 687"/>
                <a:gd name="T5" fmla="*/ 2147483647 h 439"/>
                <a:gd name="T6" fmla="*/ 0 w 687"/>
                <a:gd name="T7" fmla="*/ 0 h 439"/>
                <a:gd name="T8" fmla="*/ 2147483647 w 687"/>
                <a:gd name="T9" fmla="*/ 2147483647 h 4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7"/>
                <a:gd name="T16" fmla="*/ 0 h 439"/>
                <a:gd name="T17" fmla="*/ 687 w 687"/>
                <a:gd name="T18" fmla="*/ 439 h 4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7" h="439">
                  <a:moveTo>
                    <a:pt x="686" y="38"/>
                  </a:moveTo>
                  <a:lnTo>
                    <a:pt x="686" y="438"/>
                  </a:lnTo>
                  <a:lnTo>
                    <a:pt x="0" y="339"/>
                  </a:lnTo>
                  <a:lnTo>
                    <a:pt x="0" y="0"/>
                  </a:lnTo>
                  <a:lnTo>
                    <a:pt x="686" y="38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50" name="Picture 48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53661" y="3252659"/>
              <a:ext cx="683664" cy="7141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grpSp>
          <p:nvGrpSpPr>
            <p:cNvPr id="51" name="Group 49"/>
            <p:cNvGrpSpPr>
              <a:grpSpLocks/>
            </p:cNvGrpSpPr>
            <p:nvPr/>
          </p:nvGrpSpPr>
          <p:grpSpPr bwMode="auto">
            <a:xfrm>
              <a:off x="6352884" y="4756343"/>
              <a:ext cx="1557573" cy="730057"/>
              <a:chOff x="2949" y="3375"/>
              <a:chExt cx="1531" cy="687"/>
            </a:xfrm>
          </p:grpSpPr>
          <p:sp>
            <p:nvSpPr>
              <p:cNvPr id="104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7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8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9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52" name="Group 56"/>
            <p:cNvGrpSpPr>
              <a:grpSpLocks/>
            </p:cNvGrpSpPr>
            <p:nvPr/>
          </p:nvGrpSpPr>
          <p:grpSpPr bwMode="auto">
            <a:xfrm>
              <a:off x="6620448" y="3965713"/>
              <a:ext cx="640935" cy="369811"/>
              <a:chOff x="3212" y="2631"/>
              <a:chExt cx="630" cy="348"/>
            </a:xfrm>
          </p:grpSpPr>
          <p:grpSp>
            <p:nvGrpSpPr>
              <p:cNvPr id="91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95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6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7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8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9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100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101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102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103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92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93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94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53" name="Freeform 70"/>
            <p:cNvSpPr>
              <a:spLocks/>
            </p:cNvSpPr>
            <p:nvPr/>
          </p:nvSpPr>
          <p:spPr bwMode="auto">
            <a:xfrm>
              <a:off x="7242053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71"/>
            <p:cNvSpPr>
              <a:spLocks/>
            </p:cNvSpPr>
            <p:nvPr/>
          </p:nvSpPr>
          <p:spPr bwMode="auto">
            <a:xfrm>
              <a:off x="7272574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Freeform 72"/>
            <p:cNvSpPr>
              <a:spLocks/>
            </p:cNvSpPr>
            <p:nvPr/>
          </p:nvSpPr>
          <p:spPr bwMode="auto">
            <a:xfrm>
              <a:off x="7301060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Freeform 73"/>
            <p:cNvSpPr>
              <a:spLocks/>
            </p:cNvSpPr>
            <p:nvPr/>
          </p:nvSpPr>
          <p:spPr bwMode="auto">
            <a:xfrm>
              <a:off x="7322424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Freeform 74"/>
            <p:cNvSpPr>
              <a:spLocks/>
            </p:cNvSpPr>
            <p:nvPr/>
          </p:nvSpPr>
          <p:spPr bwMode="auto">
            <a:xfrm>
              <a:off x="7333615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Freeform 75"/>
            <p:cNvSpPr>
              <a:spLocks/>
            </p:cNvSpPr>
            <p:nvPr/>
          </p:nvSpPr>
          <p:spPr bwMode="auto">
            <a:xfrm>
              <a:off x="7319372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Freeform 76"/>
            <p:cNvSpPr>
              <a:spLocks/>
            </p:cNvSpPr>
            <p:nvPr/>
          </p:nvSpPr>
          <p:spPr bwMode="auto">
            <a:xfrm>
              <a:off x="7544208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0" name="Freeform 77"/>
            <p:cNvSpPr>
              <a:spLocks/>
            </p:cNvSpPr>
            <p:nvPr/>
          </p:nvSpPr>
          <p:spPr bwMode="auto">
            <a:xfrm>
              <a:off x="7526913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1" name="Freeform 78"/>
            <p:cNvSpPr>
              <a:spLocks/>
            </p:cNvSpPr>
            <p:nvPr/>
          </p:nvSpPr>
          <p:spPr bwMode="auto">
            <a:xfrm>
              <a:off x="7478080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2" name="Freeform 79"/>
            <p:cNvSpPr>
              <a:spLocks/>
            </p:cNvSpPr>
            <p:nvPr/>
          </p:nvSpPr>
          <p:spPr bwMode="auto">
            <a:xfrm>
              <a:off x="7334633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3" name="Freeform 80"/>
            <p:cNvSpPr>
              <a:spLocks/>
            </p:cNvSpPr>
            <p:nvPr/>
          </p:nvSpPr>
          <p:spPr bwMode="auto">
            <a:xfrm>
              <a:off x="7348875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4" name="Group 81"/>
            <p:cNvGrpSpPr>
              <a:grpSpLocks/>
            </p:cNvGrpSpPr>
            <p:nvPr/>
          </p:nvGrpSpPr>
          <p:grpSpPr bwMode="auto">
            <a:xfrm>
              <a:off x="6344745" y="4170809"/>
              <a:ext cx="519869" cy="333680"/>
              <a:chOff x="2941" y="2824"/>
              <a:chExt cx="511" cy="314"/>
            </a:xfrm>
          </p:grpSpPr>
          <p:sp>
            <p:nvSpPr>
              <p:cNvPr id="81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65" name="Freeform 92"/>
            <p:cNvSpPr>
              <a:spLocks/>
            </p:cNvSpPr>
            <p:nvPr/>
          </p:nvSpPr>
          <p:spPr bwMode="auto">
            <a:xfrm>
              <a:off x="7295973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6" name="Freeform 93"/>
            <p:cNvSpPr>
              <a:spLocks/>
            </p:cNvSpPr>
            <p:nvPr/>
          </p:nvSpPr>
          <p:spPr bwMode="auto">
            <a:xfrm>
              <a:off x="7305129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7" name="Freeform 94"/>
            <p:cNvSpPr>
              <a:spLocks/>
            </p:cNvSpPr>
            <p:nvPr/>
          </p:nvSpPr>
          <p:spPr bwMode="auto">
            <a:xfrm>
              <a:off x="6786277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8" name="Freeform 95"/>
            <p:cNvSpPr>
              <a:spLocks/>
            </p:cNvSpPr>
            <p:nvPr/>
          </p:nvSpPr>
          <p:spPr bwMode="auto">
            <a:xfrm>
              <a:off x="7204411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9" name="Freeform 96"/>
            <p:cNvSpPr>
              <a:spLocks/>
            </p:cNvSpPr>
            <p:nvPr/>
          </p:nvSpPr>
          <p:spPr bwMode="auto">
            <a:xfrm>
              <a:off x="7683586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0" name="Freeform 97"/>
            <p:cNvSpPr>
              <a:spLocks/>
            </p:cNvSpPr>
            <p:nvPr/>
          </p:nvSpPr>
          <p:spPr bwMode="auto">
            <a:xfrm>
              <a:off x="6804590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1" name="Freeform 98"/>
            <p:cNvSpPr>
              <a:spLocks/>
            </p:cNvSpPr>
            <p:nvPr/>
          </p:nvSpPr>
          <p:spPr bwMode="auto">
            <a:xfrm>
              <a:off x="7398726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2" name="Freeform 99"/>
            <p:cNvSpPr>
              <a:spLocks/>
            </p:cNvSpPr>
            <p:nvPr/>
          </p:nvSpPr>
          <p:spPr bwMode="auto">
            <a:xfrm>
              <a:off x="7411952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3" name="Freeform 100"/>
            <p:cNvSpPr>
              <a:spLocks/>
            </p:cNvSpPr>
            <p:nvPr/>
          </p:nvSpPr>
          <p:spPr bwMode="auto">
            <a:xfrm>
              <a:off x="7374309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4" name="Freeform 101"/>
            <p:cNvSpPr>
              <a:spLocks/>
            </p:cNvSpPr>
            <p:nvPr/>
          </p:nvSpPr>
          <p:spPr bwMode="auto">
            <a:xfrm>
              <a:off x="7214584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5" name="Freeform 102"/>
            <p:cNvSpPr>
              <a:spLocks/>
            </p:cNvSpPr>
            <p:nvPr/>
          </p:nvSpPr>
          <p:spPr bwMode="auto">
            <a:xfrm>
              <a:off x="7392622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6" name="Freeform 103"/>
            <p:cNvSpPr>
              <a:spLocks/>
            </p:cNvSpPr>
            <p:nvPr/>
          </p:nvSpPr>
          <p:spPr bwMode="auto">
            <a:xfrm>
              <a:off x="7214584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7" name="Freeform 104"/>
            <p:cNvSpPr>
              <a:spLocks/>
            </p:cNvSpPr>
            <p:nvPr/>
          </p:nvSpPr>
          <p:spPr bwMode="auto">
            <a:xfrm>
              <a:off x="7428229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78" name="Group 105"/>
            <p:cNvGrpSpPr>
              <a:grpSpLocks/>
            </p:cNvGrpSpPr>
            <p:nvPr/>
          </p:nvGrpSpPr>
          <p:grpSpPr bwMode="auto">
            <a:xfrm>
              <a:off x="7357014" y="4529993"/>
              <a:ext cx="643987" cy="910712"/>
              <a:chOff x="3936" y="3162"/>
              <a:chExt cx="633" cy="857"/>
            </a:xfrm>
          </p:grpSpPr>
          <p:sp>
            <p:nvSpPr>
              <p:cNvPr id="79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</p:grpSp>
      <p:grpSp>
        <p:nvGrpSpPr>
          <p:cNvPr id="110" name="Group 458"/>
          <p:cNvGrpSpPr>
            <a:grpSpLocks/>
          </p:cNvGrpSpPr>
          <p:nvPr/>
        </p:nvGrpSpPr>
        <p:grpSpPr bwMode="auto">
          <a:xfrm>
            <a:off x="2289175" y="3581400"/>
            <a:ext cx="1771650" cy="1897063"/>
            <a:chOff x="614" y="2523"/>
            <a:chExt cx="607" cy="706"/>
          </a:xfrm>
        </p:grpSpPr>
        <p:grpSp>
          <p:nvGrpSpPr>
            <p:cNvPr id="111" name="Group 459"/>
            <p:cNvGrpSpPr>
              <a:grpSpLocks/>
            </p:cNvGrpSpPr>
            <p:nvPr/>
          </p:nvGrpSpPr>
          <p:grpSpPr bwMode="auto">
            <a:xfrm>
              <a:off x="616" y="2523"/>
              <a:ext cx="607" cy="511"/>
              <a:chOff x="2304" y="1584"/>
              <a:chExt cx="1741" cy="1554"/>
            </a:xfrm>
          </p:grpSpPr>
          <p:sp>
            <p:nvSpPr>
              <p:cNvPr id="113" name="Film"/>
              <p:cNvSpPr>
                <a:spLocks noEditPoints="1" noChangeArrowheads="1"/>
              </p:cNvSpPr>
              <p:nvPr/>
            </p:nvSpPr>
            <p:spPr bwMode="auto">
              <a:xfrm>
                <a:off x="2304" y="1980"/>
                <a:ext cx="726" cy="115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w 21600"/>
                  <a:gd name="T9" fmla="*/ 0 h 21600"/>
                  <a:gd name="T10" fmla="*/ 0 w 21600"/>
                  <a:gd name="T11" fmla="*/ 0 h 21600"/>
                  <a:gd name="T12" fmla="*/ 0 w 21600"/>
                  <a:gd name="T13" fmla="*/ 0 h 21600"/>
                  <a:gd name="T14" fmla="*/ 0 w 21600"/>
                  <a:gd name="T15" fmla="*/ 0 h 2160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4969 w 21600"/>
                  <a:gd name="T25" fmla="*/ 8133 h 21600"/>
                  <a:gd name="T26" fmla="*/ 17078 w 21600"/>
                  <a:gd name="T27" fmla="*/ 13430 h 2160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1600" h="21600" extrusionOk="0">
                    <a:moveTo>
                      <a:pt x="21600" y="0"/>
                    </a:moveTo>
                    <a:lnTo>
                      <a:pt x="21600" y="21600"/>
                    </a:lnTo>
                    <a:lnTo>
                      <a:pt x="0" y="21600"/>
                    </a:lnTo>
                    <a:lnTo>
                      <a:pt x="0" y="0"/>
                    </a:lnTo>
                    <a:lnTo>
                      <a:pt x="21600" y="0"/>
                    </a:lnTo>
                    <a:close/>
                  </a:path>
                  <a:path w="21600" h="21600" extrusionOk="0">
                    <a:moveTo>
                      <a:pt x="3014" y="21600"/>
                    </a:moveTo>
                    <a:lnTo>
                      <a:pt x="3014" y="0"/>
                    </a:lnTo>
                    <a:lnTo>
                      <a:pt x="0" y="0"/>
                    </a:lnTo>
                    <a:lnTo>
                      <a:pt x="0" y="21600"/>
                    </a:lnTo>
                    <a:lnTo>
                      <a:pt x="3014" y="21600"/>
                    </a:lnTo>
                    <a:close/>
                  </a:path>
                  <a:path w="21600" h="21600" extrusionOk="0">
                    <a:moveTo>
                      <a:pt x="21600" y="21600"/>
                    </a:moveTo>
                    <a:lnTo>
                      <a:pt x="21600" y="0"/>
                    </a:lnTo>
                    <a:lnTo>
                      <a:pt x="18586" y="0"/>
                    </a:lnTo>
                    <a:lnTo>
                      <a:pt x="18586" y="21600"/>
                    </a:lnTo>
                    <a:lnTo>
                      <a:pt x="21600" y="21600"/>
                    </a:lnTo>
                    <a:close/>
                  </a:path>
                  <a:path w="21600" h="21600" extrusionOk="0">
                    <a:moveTo>
                      <a:pt x="6028" y="6574"/>
                    </a:moveTo>
                    <a:lnTo>
                      <a:pt x="15572" y="6574"/>
                    </a:lnTo>
                    <a:lnTo>
                      <a:pt x="16074" y="6574"/>
                    </a:lnTo>
                    <a:lnTo>
                      <a:pt x="16326" y="6457"/>
                    </a:lnTo>
                    <a:lnTo>
                      <a:pt x="16577" y="6339"/>
                    </a:lnTo>
                    <a:lnTo>
                      <a:pt x="16828" y="6222"/>
                    </a:lnTo>
                    <a:lnTo>
                      <a:pt x="17079" y="6222"/>
                    </a:lnTo>
                    <a:lnTo>
                      <a:pt x="17330" y="5987"/>
                    </a:lnTo>
                    <a:lnTo>
                      <a:pt x="17330" y="5870"/>
                    </a:lnTo>
                    <a:lnTo>
                      <a:pt x="17581" y="5635"/>
                    </a:lnTo>
                    <a:lnTo>
                      <a:pt x="17581" y="1526"/>
                    </a:lnTo>
                    <a:lnTo>
                      <a:pt x="17330" y="1291"/>
                    </a:lnTo>
                    <a:lnTo>
                      <a:pt x="17330" y="1174"/>
                    </a:lnTo>
                    <a:lnTo>
                      <a:pt x="17079" y="1057"/>
                    </a:lnTo>
                    <a:lnTo>
                      <a:pt x="16828" y="939"/>
                    </a:lnTo>
                    <a:lnTo>
                      <a:pt x="16577" y="822"/>
                    </a:lnTo>
                    <a:lnTo>
                      <a:pt x="16326" y="704"/>
                    </a:lnTo>
                    <a:lnTo>
                      <a:pt x="16074" y="704"/>
                    </a:lnTo>
                    <a:lnTo>
                      <a:pt x="15572" y="587"/>
                    </a:lnTo>
                    <a:lnTo>
                      <a:pt x="6028" y="587"/>
                    </a:lnTo>
                    <a:lnTo>
                      <a:pt x="5526" y="704"/>
                    </a:lnTo>
                    <a:lnTo>
                      <a:pt x="5274" y="704"/>
                    </a:lnTo>
                    <a:lnTo>
                      <a:pt x="5023" y="822"/>
                    </a:lnTo>
                    <a:lnTo>
                      <a:pt x="4772" y="939"/>
                    </a:lnTo>
                    <a:lnTo>
                      <a:pt x="4521" y="1057"/>
                    </a:lnTo>
                    <a:lnTo>
                      <a:pt x="4270" y="1174"/>
                    </a:lnTo>
                    <a:lnTo>
                      <a:pt x="4270" y="1291"/>
                    </a:lnTo>
                    <a:lnTo>
                      <a:pt x="4019" y="1526"/>
                    </a:lnTo>
                    <a:lnTo>
                      <a:pt x="4019" y="5635"/>
                    </a:lnTo>
                    <a:lnTo>
                      <a:pt x="4270" y="5870"/>
                    </a:lnTo>
                    <a:lnTo>
                      <a:pt x="4270" y="5987"/>
                    </a:lnTo>
                    <a:lnTo>
                      <a:pt x="4521" y="6222"/>
                    </a:lnTo>
                    <a:lnTo>
                      <a:pt x="4772" y="6222"/>
                    </a:lnTo>
                    <a:lnTo>
                      <a:pt x="5023" y="6339"/>
                    </a:lnTo>
                    <a:lnTo>
                      <a:pt x="5274" y="6457"/>
                    </a:lnTo>
                    <a:lnTo>
                      <a:pt x="5526" y="6574"/>
                    </a:lnTo>
                    <a:lnTo>
                      <a:pt x="6028" y="6574"/>
                    </a:lnTo>
                    <a:close/>
                  </a:path>
                  <a:path w="21600" h="21600" extrusionOk="0">
                    <a:moveTo>
                      <a:pt x="6028" y="13617"/>
                    </a:moveTo>
                    <a:lnTo>
                      <a:pt x="15572" y="13617"/>
                    </a:lnTo>
                    <a:lnTo>
                      <a:pt x="16074" y="13617"/>
                    </a:lnTo>
                    <a:lnTo>
                      <a:pt x="16326" y="13617"/>
                    </a:lnTo>
                    <a:lnTo>
                      <a:pt x="16577" y="13500"/>
                    </a:lnTo>
                    <a:lnTo>
                      <a:pt x="16828" y="13383"/>
                    </a:lnTo>
                    <a:lnTo>
                      <a:pt x="17079" y="13265"/>
                    </a:lnTo>
                    <a:lnTo>
                      <a:pt x="17330" y="13148"/>
                    </a:lnTo>
                    <a:lnTo>
                      <a:pt x="17330" y="12913"/>
                    </a:lnTo>
                    <a:lnTo>
                      <a:pt x="17581" y="12796"/>
                    </a:lnTo>
                    <a:lnTo>
                      <a:pt x="17581" y="8687"/>
                    </a:lnTo>
                    <a:lnTo>
                      <a:pt x="17330" y="8452"/>
                    </a:lnTo>
                    <a:lnTo>
                      <a:pt x="17330" y="8335"/>
                    </a:lnTo>
                    <a:lnTo>
                      <a:pt x="17079" y="8217"/>
                    </a:lnTo>
                    <a:lnTo>
                      <a:pt x="16828" y="7983"/>
                    </a:lnTo>
                    <a:lnTo>
                      <a:pt x="16577" y="7983"/>
                    </a:lnTo>
                    <a:lnTo>
                      <a:pt x="16326" y="7865"/>
                    </a:lnTo>
                    <a:lnTo>
                      <a:pt x="16074" y="7865"/>
                    </a:lnTo>
                    <a:lnTo>
                      <a:pt x="15572" y="7748"/>
                    </a:lnTo>
                    <a:lnTo>
                      <a:pt x="6028" y="7748"/>
                    </a:lnTo>
                    <a:lnTo>
                      <a:pt x="5526" y="7865"/>
                    </a:lnTo>
                    <a:lnTo>
                      <a:pt x="5274" y="7865"/>
                    </a:lnTo>
                    <a:lnTo>
                      <a:pt x="5023" y="7983"/>
                    </a:lnTo>
                    <a:lnTo>
                      <a:pt x="4772" y="7983"/>
                    </a:lnTo>
                    <a:lnTo>
                      <a:pt x="4521" y="8217"/>
                    </a:lnTo>
                    <a:lnTo>
                      <a:pt x="4270" y="8335"/>
                    </a:lnTo>
                    <a:lnTo>
                      <a:pt x="4270" y="8452"/>
                    </a:lnTo>
                    <a:lnTo>
                      <a:pt x="4019" y="8687"/>
                    </a:lnTo>
                    <a:lnTo>
                      <a:pt x="4019" y="12796"/>
                    </a:lnTo>
                    <a:lnTo>
                      <a:pt x="4270" y="12913"/>
                    </a:lnTo>
                    <a:lnTo>
                      <a:pt x="4270" y="13148"/>
                    </a:lnTo>
                    <a:lnTo>
                      <a:pt x="4521" y="13265"/>
                    </a:lnTo>
                    <a:lnTo>
                      <a:pt x="4772" y="13383"/>
                    </a:lnTo>
                    <a:lnTo>
                      <a:pt x="5023" y="13500"/>
                    </a:lnTo>
                    <a:lnTo>
                      <a:pt x="5274" y="13617"/>
                    </a:lnTo>
                    <a:lnTo>
                      <a:pt x="5526" y="13617"/>
                    </a:lnTo>
                    <a:lnTo>
                      <a:pt x="6028" y="13617"/>
                    </a:lnTo>
                    <a:close/>
                  </a:path>
                  <a:path w="21600" h="21600" extrusionOk="0">
                    <a:moveTo>
                      <a:pt x="6028" y="20778"/>
                    </a:moveTo>
                    <a:lnTo>
                      <a:pt x="15572" y="20778"/>
                    </a:lnTo>
                    <a:lnTo>
                      <a:pt x="16074" y="20778"/>
                    </a:lnTo>
                    <a:lnTo>
                      <a:pt x="16326" y="20661"/>
                    </a:lnTo>
                    <a:lnTo>
                      <a:pt x="16577" y="20661"/>
                    </a:lnTo>
                    <a:lnTo>
                      <a:pt x="16828" y="20543"/>
                    </a:lnTo>
                    <a:lnTo>
                      <a:pt x="17079" y="20426"/>
                    </a:lnTo>
                    <a:lnTo>
                      <a:pt x="17330" y="20309"/>
                    </a:lnTo>
                    <a:lnTo>
                      <a:pt x="17330" y="20074"/>
                    </a:lnTo>
                    <a:lnTo>
                      <a:pt x="17581" y="19957"/>
                    </a:lnTo>
                    <a:lnTo>
                      <a:pt x="17581" y="15730"/>
                    </a:lnTo>
                    <a:lnTo>
                      <a:pt x="17330" y="15613"/>
                    </a:lnTo>
                    <a:lnTo>
                      <a:pt x="17330" y="15378"/>
                    </a:lnTo>
                    <a:lnTo>
                      <a:pt x="17079" y="15378"/>
                    </a:lnTo>
                    <a:lnTo>
                      <a:pt x="16828" y="15143"/>
                    </a:lnTo>
                    <a:lnTo>
                      <a:pt x="16577" y="15026"/>
                    </a:lnTo>
                    <a:lnTo>
                      <a:pt x="16326" y="15026"/>
                    </a:lnTo>
                    <a:lnTo>
                      <a:pt x="16074" y="15026"/>
                    </a:lnTo>
                    <a:lnTo>
                      <a:pt x="15572" y="14909"/>
                    </a:lnTo>
                    <a:lnTo>
                      <a:pt x="6028" y="14909"/>
                    </a:lnTo>
                    <a:lnTo>
                      <a:pt x="5526" y="15026"/>
                    </a:lnTo>
                    <a:lnTo>
                      <a:pt x="5274" y="15026"/>
                    </a:lnTo>
                    <a:lnTo>
                      <a:pt x="5023" y="15026"/>
                    </a:lnTo>
                    <a:lnTo>
                      <a:pt x="4772" y="15143"/>
                    </a:lnTo>
                    <a:lnTo>
                      <a:pt x="4521" y="15378"/>
                    </a:lnTo>
                    <a:lnTo>
                      <a:pt x="4270" y="15378"/>
                    </a:lnTo>
                    <a:lnTo>
                      <a:pt x="4270" y="15613"/>
                    </a:lnTo>
                    <a:lnTo>
                      <a:pt x="4019" y="15730"/>
                    </a:lnTo>
                    <a:lnTo>
                      <a:pt x="4019" y="19957"/>
                    </a:lnTo>
                    <a:lnTo>
                      <a:pt x="4270" y="20074"/>
                    </a:lnTo>
                    <a:lnTo>
                      <a:pt x="4270" y="20309"/>
                    </a:lnTo>
                    <a:lnTo>
                      <a:pt x="4521" y="20426"/>
                    </a:lnTo>
                    <a:lnTo>
                      <a:pt x="4772" y="20543"/>
                    </a:lnTo>
                    <a:lnTo>
                      <a:pt x="5023" y="20661"/>
                    </a:lnTo>
                    <a:lnTo>
                      <a:pt x="5274" y="20661"/>
                    </a:lnTo>
                    <a:lnTo>
                      <a:pt x="5526" y="20778"/>
                    </a:lnTo>
                    <a:lnTo>
                      <a:pt x="6028" y="20778"/>
                    </a:lnTo>
                    <a:close/>
                  </a:path>
                  <a:path w="21600" h="21600" extrusionOk="0">
                    <a:moveTo>
                      <a:pt x="753" y="1291"/>
                    </a:moveTo>
                    <a:lnTo>
                      <a:pt x="2260" y="1291"/>
                    </a:lnTo>
                    <a:lnTo>
                      <a:pt x="2260" y="235"/>
                    </a:lnTo>
                    <a:lnTo>
                      <a:pt x="753" y="235"/>
                    </a:lnTo>
                    <a:lnTo>
                      <a:pt x="753" y="1291"/>
                    </a:lnTo>
                    <a:close/>
                  </a:path>
                  <a:path w="21600" h="21600" extrusionOk="0">
                    <a:moveTo>
                      <a:pt x="753" y="2700"/>
                    </a:moveTo>
                    <a:lnTo>
                      <a:pt x="2260" y="2700"/>
                    </a:lnTo>
                    <a:lnTo>
                      <a:pt x="2260" y="1643"/>
                    </a:lnTo>
                    <a:lnTo>
                      <a:pt x="753" y="1643"/>
                    </a:lnTo>
                    <a:lnTo>
                      <a:pt x="753" y="2700"/>
                    </a:lnTo>
                    <a:close/>
                  </a:path>
                  <a:path w="21600" h="21600" extrusionOk="0">
                    <a:moveTo>
                      <a:pt x="753" y="4109"/>
                    </a:moveTo>
                    <a:lnTo>
                      <a:pt x="2260" y="4109"/>
                    </a:lnTo>
                    <a:lnTo>
                      <a:pt x="2260" y="3052"/>
                    </a:lnTo>
                    <a:lnTo>
                      <a:pt x="753" y="3052"/>
                    </a:lnTo>
                    <a:lnTo>
                      <a:pt x="753" y="4109"/>
                    </a:lnTo>
                    <a:close/>
                  </a:path>
                  <a:path w="21600" h="21600" extrusionOk="0">
                    <a:moveTo>
                      <a:pt x="753" y="5517"/>
                    </a:moveTo>
                    <a:lnTo>
                      <a:pt x="2260" y="5517"/>
                    </a:lnTo>
                    <a:lnTo>
                      <a:pt x="2260" y="4461"/>
                    </a:lnTo>
                    <a:lnTo>
                      <a:pt x="753" y="4461"/>
                    </a:lnTo>
                    <a:lnTo>
                      <a:pt x="753" y="5517"/>
                    </a:lnTo>
                    <a:close/>
                  </a:path>
                  <a:path w="21600" h="21600" extrusionOk="0">
                    <a:moveTo>
                      <a:pt x="753" y="6926"/>
                    </a:moveTo>
                    <a:lnTo>
                      <a:pt x="2260" y="6926"/>
                    </a:lnTo>
                    <a:lnTo>
                      <a:pt x="2260" y="5870"/>
                    </a:lnTo>
                    <a:lnTo>
                      <a:pt x="753" y="5870"/>
                    </a:lnTo>
                    <a:lnTo>
                      <a:pt x="753" y="6926"/>
                    </a:lnTo>
                    <a:close/>
                  </a:path>
                  <a:path w="21600" h="21600" extrusionOk="0">
                    <a:moveTo>
                      <a:pt x="753" y="8335"/>
                    </a:moveTo>
                    <a:lnTo>
                      <a:pt x="2260" y="8335"/>
                    </a:lnTo>
                    <a:lnTo>
                      <a:pt x="2260" y="7278"/>
                    </a:lnTo>
                    <a:lnTo>
                      <a:pt x="753" y="7278"/>
                    </a:lnTo>
                    <a:lnTo>
                      <a:pt x="753" y="8335"/>
                    </a:lnTo>
                    <a:close/>
                  </a:path>
                  <a:path w="21600" h="21600" extrusionOk="0">
                    <a:moveTo>
                      <a:pt x="753" y="9743"/>
                    </a:moveTo>
                    <a:lnTo>
                      <a:pt x="2260" y="9743"/>
                    </a:lnTo>
                    <a:lnTo>
                      <a:pt x="2260" y="8687"/>
                    </a:lnTo>
                    <a:lnTo>
                      <a:pt x="753" y="8687"/>
                    </a:lnTo>
                    <a:lnTo>
                      <a:pt x="753" y="9743"/>
                    </a:lnTo>
                    <a:close/>
                  </a:path>
                  <a:path w="21600" h="21600" extrusionOk="0">
                    <a:moveTo>
                      <a:pt x="753" y="11152"/>
                    </a:moveTo>
                    <a:lnTo>
                      <a:pt x="2260" y="11152"/>
                    </a:lnTo>
                    <a:lnTo>
                      <a:pt x="2260" y="10096"/>
                    </a:lnTo>
                    <a:lnTo>
                      <a:pt x="753" y="10096"/>
                    </a:lnTo>
                    <a:lnTo>
                      <a:pt x="753" y="11152"/>
                    </a:lnTo>
                    <a:close/>
                  </a:path>
                  <a:path w="21600" h="21600" extrusionOk="0">
                    <a:moveTo>
                      <a:pt x="753" y="12561"/>
                    </a:moveTo>
                    <a:lnTo>
                      <a:pt x="2260" y="12561"/>
                    </a:lnTo>
                    <a:lnTo>
                      <a:pt x="2260" y="11504"/>
                    </a:lnTo>
                    <a:lnTo>
                      <a:pt x="753" y="11504"/>
                    </a:lnTo>
                    <a:lnTo>
                      <a:pt x="753" y="12561"/>
                    </a:lnTo>
                    <a:close/>
                  </a:path>
                  <a:path w="21600" h="21600" extrusionOk="0">
                    <a:moveTo>
                      <a:pt x="753" y="13970"/>
                    </a:moveTo>
                    <a:lnTo>
                      <a:pt x="2260" y="13970"/>
                    </a:lnTo>
                    <a:lnTo>
                      <a:pt x="2260" y="12913"/>
                    </a:lnTo>
                    <a:lnTo>
                      <a:pt x="753" y="12913"/>
                    </a:lnTo>
                    <a:lnTo>
                      <a:pt x="753" y="13970"/>
                    </a:lnTo>
                    <a:close/>
                  </a:path>
                  <a:path w="21600" h="21600" extrusionOk="0">
                    <a:moveTo>
                      <a:pt x="753" y="15378"/>
                    </a:moveTo>
                    <a:lnTo>
                      <a:pt x="2260" y="15378"/>
                    </a:lnTo>
                    <a:lnTo>
                      <a:pt x="2260" y="14322"/>
                    </a:lnTo>
                    <a:lnTo>
                      <a:pt x="753" y="14322"/>
                    </a:lnTo>
                    <a:lnTo>
                      <a:pt x="753" y="15378"/>
                    </a:lnTo>
                    <a:close/>
                  </a:path>
                  <a:path w="21600" h="21600" extrusionOk="0">
                    <a:moveTo>
                      <a:pt x="753" y="16787"/>
                    </a:moveTo>
                    <a:lnTo>
                      <a:pt x="2260" y="16787"/>
                    </a:lnTo>
                    <a:lnTo>
                      <a:pt x="2260" y="15730"/>
                    </a:lnTo>
                    <a:lnTo>
                      <a:pt x="753" y="15730"/>
                    </a:lnTo>
                    <a:lnTo>
                      <a:pt x="753" y="16787"/>
                    </a:lnTo>
                    <a:close/>
                  </a:path>
                  <a:path w="21600" h="21600" extrusionOk="0">
                    <a:moveTo>
                      <a:pt x="753" y="18196"/>
                    </a:moveTo>
                    <a:lnTo>
                      <a:pt x="2260" y="18196"/>
                    </a:lnTo>
                    <a:lnTo>
                      <a:pt x="2260" y="17139"/>
                    </a:lnTo>
                    <a:lnTo>
                      <a:pt x="753" y="17139"/>
                    </a:lnTo>
                    <a:lnTo>
                      <a:pt x="753" y="18196"/>
                    </a:lnTo>
                    <a:close/>
                  </a:path>
                  <a:path w="21600" h="21600" extrusionOk="0">
                    <a:moveTo>
                      <a:pt x="753" y="19604"/>
                    </a:moveTo>
                    <a:lnTo>
                      <a:pt x="2260" y="19604"/>
                    </a:lnTo>
                    <a:lnTo>
                      <a:pt x="2260" y="18548"/>
                    </a:lnTo>
                    <a:lnTo>
                      <a:pt x="753" y="18548"/>
                    </a:lnTo>
                    <a:lnTo>
                      <a:pt x="753" y="19604"/>
                    </a:lnTo>
                    <a:close/>
                  </a:path>
                  <a:path w="21600" h="21600" extrusionOk="0">
                    <a:moveTo>
                      <a:pt x="753" y="21013"/>
                    </a:moveTo>
                    <a:lnTo>
                      <a:pt x="2260" y="21013"/>
                    </a:lnTo>
                    <a:lnTo>
                      <a:pt x="2260" y="19957"/>
                    </a:lnTo>
                    <a:lnTo>
                      <a:pt x="753" y="19957"/>
                    </a:lnTo>
                    <a:lnTo>
                      <a:pt x="753" y="21013"/>
                    </a:lnTo>
                    <a:close/>
                  </a:path>
                  <a:path w="21600" h="21600" extrusionOk="0">
                    <a:moveTo>
                      <a:pt x="19340" y="1409"/>
                    </a:moveTo>
                    <a:lnTo>
                      <a:pt x="20595" y="1409"/>
                    </a:lnTo>
                    <a:lnTo>
                      <a:pt x="20595" y="352"/>
                    </a:lnTo>
                    <a:lnTo>
                      <a:pt x="19340" y="352"/>
                    </a:lnTo>
                    <a:lnTo>
                      <a:pt x="19340" y="1409"/>
                    </a:lnTo>
                    <a:close/>
                  </a:path>
                  <a:path w="21600" h="21600" extrusionOk="0">
                    <a:moveTo>
                      <a:pt x="19340" y="2700"/>
                    </a:moveTo>
                    <a:lnTo>
                      <a:pt x="20595" y="2700"/>
                    </a:lnTo>
                    <a:lnTo>
                      <a:pt x="20595" y="1643"/>
                    </a:lnTo>
                    <a:lnTo>
                      <a:pt x="19340" y="1643"/>
                    </a:lnTo>
                    <a:lnTo>
                      <a:pt x="19340" y="2700"/>
                    </a:lnTo>
                    <a:close/>
                  </a:path>
                  <a:path w="21600" h="21600" extrusionOk="0">
                    <a:moveTo>
                      <a:pt x="19340" y="4109"/>
                    </a:moveTo>
                    <a:lnTo>
                      <a:pt x="20595" y="4109"/>
                    </a:lnTo>
                    <a:lnTo>
                      <a:pt x="20595" y="3052"/>
                    </a:lnTo>
                    <a:lnTo>
                      <a:pt x="19340" y="3052"/>
                    </a:lnTo>
                    <a:lnTo>
                      <a:pt x="19340" y="4109"/>
                    </a:lnTo>
                    <a:close/>
                  </a:path>
                  <a:path w="21600" h="21600" extrusionOk="0">
                    <a:moveTo>
                      <a:pt x="19340" y="5517"/>
                    </a:moveTo>
                    <a:lnTo>
                      <a:pt x="20595" y="5517"/>
                    </a:lnTo>
                    <a:lnTo>
                      <a:pt x="20595" y="4461"/>
                    </a:lnTo>
                    <a:lnTo>
                      <a:pt x="19340" y="4461"/>
                    </a:lnTo>
                    <a:lnTo>
                      <a:pt x="19340" y="5517"/>
                    </a:lnTo>
                    <a:close/>
                  </a:path>
                  <a:path w="21600" h="21600" extrusionOk="0">
                    <a:moveTo>
                      <a:pt x="19340" y="6926"/>
                    </a:moveTo>
                    <a:lnTo>
                      <a:pt x="20595" y="6926"/>
                    </a:lnTo>
                    <a:lnTo>
                      <a:pt x="20595" y="5870"/>
                    </a:lnTo>
                    <a:lnTo>
                      <a:pt x="19340" y="5870"/>
                    </a:lnTo>
                    <a:lnTo>
                      <a:pt x="19340" y="6926"/>
                    </a:lnTo>
                    <a:close/>
                  </a:path>
                  <a:path w="21600" h="21600" extrusionOk="0">
                    <a:moveTo>
                      <a:pt x="19340" y="8335"/>
                    </a:moveTo>
                    <a:lnTo>
                      <a:pt x="20595" y="8335"/>
                    </a:lnTo>
                    <a:lnTo>
                      <a:pt x="20595" y="7278"/>
                    </a:lnTo>
                    <a:lnTo>
                      <a:pt x="19340" y="7278"/>
                    </a:lnTo>
                    <a:lnTo>
                      <a:pt x="19340" y="8335"/>
                    </a:lnTo>
                    <a:close/>
                  </a:path>
                  <a:path w="21600" h="21600" extrusionOk="0">
                    <a:moveTo>
                      <a:pt x="19340" y="9743"/>
                    </a:moveTo>
                    <a:lnTo>
                      <a:pt x="20595" y="9743"/>
                    </a:lnTo>
                    <a:lnTo>
                      <a:pt x="20595" y="8687"/>
                    </a:lnTo>
                    <a:lnTo>
                      <a:pt x="19340" y="8687"/>
                    </a:lnTo>
                    <a:lnTo>
                      <a:pt x="19340" y="9743"/>
                    </a:lnTo>
                    <a:close/>
                  </a:path>
                  <a:path w="21600" h="21600" extrusionOk="0">
                    <a:moveTo>
                      <a:pt x="19340" y="11152"/>
                    </a:moveTo>
                    <a:lnTo>
                      <a:pt x="20595" y="11152"/>
                    </a:lnTo>
                    <a:lnTo>
                      <a:pt x="20595" y="10096"/>
                    </a:lnTo>
                    <a:lnTo>
                      <a:pt x="19340" y="10096"/>
                    </a:lnTo>
                    <a:lnTo>
                      <a:pt x="19340" y="11152"/>
                    </a:lnTo>
                    <a:close/>
                  </a:path>
                  <a:path w="21600" h="21600" extrusionOk="0">
                    <a:moveTo>
                      <a:pt x="19340" y="12561"/>
                    </a:moveTo>
                    <a:lnTo>
                      <a:pt x="20595" y="12561"/>
                    </a:lnTo>
                    <a:lnTo>
                      <a:pt x="20595" y="11504"/>
                    </a:lnTo>
                    <a:lnTo>
                      <a:pt x="19340" y="11504"/>
                    </a:lnTo>
                    <a:lnTo>
                      <a:pt x="19340" y="12561"/>
                    </a:lnTo>
                    <a:close/>
                  </a:path>
                  <a:path w="21600" h="21600" extrusionOk="0">
                    <a:moveTo>
                      <a:pt x="19340" y="13970"/>
                    </a:moveTo>
                    <a:lnTo>
                      <a:pt x="20595" y="13970"/>
                    </a:lnTo>
                    <a:lnTo>
                      <a:pt x="20595" y="12913"/>
                    </a:lnTo>
                    <a:lnTo>
                      <a:pt x="19340" y="12913"/>
                    </a:lnTo>
                    <a:lnTo>
                      <a:pt x="19340" y="13970"/>
                    </a:lnTo>
                    <a:close/>
                  </a:path>
                  <a:path w="21600" h="21600" extrusionOk="0">
                    <a:moveTo>
                      <a:pt x="19340" y="15378"/>
                    </a:moveTo>
                    <a:lnTo>
                      <a:pt x="20595" y="15378"/>
                    </a:lnTo>
                    <a:lnTo>
                      <a:pt x="20595" y="14322"/>
                    </a:lnTo>
                    <a:lnTo>
                      <a:pt x="19340" y="14322"/>
                    </a:lnTo>
                    <a:lnTo>
                      <a:pt x="19340" y="15378"/>
                    </a:lnTo>
                    <a:close/>
                  </a:path>
                  <a:path w="21600" h="21600" extrusionOk="0">
                    <a:moveTo>
                      <a:pt x="19340" y="16787"/>
                    </a:moveTo>
                    <a:lnTo>
                      <a:pt x="20595" y="16787"/>
                    </a:lnTo>
                    <a:lnTo>
                      <a:pt x="20595" y="15730"/>
                    </a:lnTo>
                    <a:lnTo>
                      <a:pt x="19340" y="15730"/>
                    </a:lnTo>
                    <a:lnTo>
                      <a:pt x="19340" y="16787"/>
                    </a:lnTo>
                    <a:close/>
                  </a:path>
                  <a:path w="21600" h="21600" extrusionOk="0">
                    <a:moveTo>
                      <a:pt x="19340" y="18196"/>
                    </a:moveTo>
                    <a:lnTo>
                      <a:pt x="20595" y="18196"/>
                    </a:lnTo>
                    <a:lnTo>
                      <a:pt x="20595" y="17139"/>
                    </a:lnTo>
                    <a:lnTo>
                      <a:pt x="19340" y="17139"/>
                    </a:lnTo>
                    <a:lnTo>
                      <a:pt x="19340" y="18196"/>
                    </a:lnTo>
                    <a:close/>
                  </a:path>
                  <a:path w="21600" h="21600" extrusionOk="0">
                    <a:moveTo>
                      <a:pt x="19340" y="19604"/>
                    </a:moveTo>
                    <a:lnTo>
                      <a:pt x="20595" y="19604"/>
                    </a:lnTo>
                    <a:lnTo>
                      <a:pt x="20595" y="18548"/>
                    </a:lnTo>
                    <a:lnTo>
                      <a:pt x="19340" y="18548"/>
                    </a:lnTo>
                    <a:lnTo>
                      <a:pt x="19340" y="19604"/>
                    </a:lnTo>
                    <a:close/>
                  </a:path>
                  <a:path w="21600" h="21600" extrusionOk="0">
                    <a:moveTo>
                      <a:pt x="19340" y="21013"/>
                    </a:moveTo>
                    <a:lnTo>
                      <a:pt x="20595" y="21013"/>
                    </a:lnTo>
                    <a:lnTo>
                      <a:pt x="20595" y="19957"/>
                    </a:lnTo>
                    <a:lnTo>
                      <a:pt x="19340" y="19957"/>
                    </a:lnTo>
                    <a:lnTo>
                      <a:pt x="19340" y="21013"/>
                    </a:lnTo>
                    <a:close/>
                  </a:path>
                </a:pathLst>
              </a:cu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Sound"/>
              <p:cNvSpPr>
                <a:spLocks noEditPoints="1" noChangeArrowheads="1"/>
              </p:cNvSpPr>
              <p:nvPr/>
            </p:nvSpPr>
            <p:spPr bwMode="auto">
              <a:xfrm>
                <a:off x="2724" y="1584"/>
                <a:ext cx="1008" cy="767"/>
              </a:xfrm>
              <a:custGeom>
                <a:avLst/>
                <a:gdLst>
                  <a:gd name="T0" fmla="*/ 11164 w 21600"/>
                  <a:gd name="T1" fmla="*/ 21159 h 21600"/>
                  <a:gd name="T2" fmla="*/ 11164 w 21600"/>
                  <a:gd name="T3" fmla="*/ 0 h 21600"/>
                  <a:gd name="T4" fmla="*/ 0 w 21600"/>
                  <a:gd name="T5" fmla="*/ 10800 h 21600"/>
                  <a:gd name="T6" fmla="*/ 21600 w 21600"/>
                  <a:gd name="T7" fmla="*/ 10800 h 21600"/>
                  <a:gd name="T8" fmla="*/ 242 w 21600"/>
                  <a:gd name="T9" fmla="*/ 7604 h 21600"/>
                  <a:gd name="T10" fmla="*/ 10760 w 21600"/>
                  <a:gd name="T11" fmla="*/ 13555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7273"/>
                    </a:moveTo>
                    <a:lnTo>
                      <a:pt x="5824" y="7273"/>
                    </a:lnTo>
                    <a:lnTo>
                      <a:pt x="11164" y="0"/>
                    </a:lnTo>
                    <a:lnTo>
                      <a:pt x="11164" y="21159"/>
                    </a:lnTo>
                    <a:lnTo>
                      <a:pt x="5824" y="13885"/>
                    </a:lnTo>
                    <a:lnTo>
                      <a:pt x="0" y="13885"/>
                    </a:lnTo>
                    <a:lnTo>
                      <a:pt x="0" y="7273"/>
                    </a:lnTo>
                    <a:close/>
                  </a:path>
                  <a:path w="21600" h="21600">
                    <a:moveTo>
                      <a:pt x="13024" y="7273"/>
                    </a:moveTo>
                    <a:lnTo>
                      <a:pt x="13591" y="6722"/>
                    </a:lnTo>
                    <a:lnTo>
                      <a:pt x="13833" y="7548"/>
                    </a:lnTo>
                    <a:lnTo>
                      <a:pt x="14076" y="8485"/>
                    </a:lnTo>
                    <a:lnTo>
                      <a:pt x="14157" y="9367"/>
                    </a:lnTo>
                    <a:lnTo>
                      <a:pt x="14197" y="10524"/>
                    </a:lnTo>
                    <a:lnTo>
                      <a:pt x="14197" y="11406"/>
                    </a:lnTo>
                    <a:lnTo>
                      <a:pt x="14116" y="12012"/>
                    </a:lnTo>
                    <a:lnTo>
                      <a:pt x="13995" y="12728"/>
                    </a:lnTo>
                    <a:lnTo>
                      <a:pt x="13833" y="13444"/>
                    </a:lnTo>
                    <a:lnTo>
                      <a:pt x="13712" y="14106"/>
                    </a:lnTo>
                    <a:lnTo>
                      <a:pt x="13591" y="14546"/>
                    </a:lnTo>
                    <a:lnTo>
                      <a:pt x="13065" y="13885"/>
                    </a:lnTo>
                    <a:lnTo>
                      <a:pt x="13307" y="12893"/>
                    </a:lnTo>
                    <a:lnTo>
                      <a:pt x="13469" y="11791"/>
                    </a:lnTo>
                    <a:lnTo>
                      <a:pt x="13550" y="10910"/>
                    </a:lnTo>
                    <a:lnTo>
                      <a:pt x="13591" y="10138"/>
                    </a:lnTo>
                    <a:lnTo>
                      <a:pt x="13469" y="9367"/>
                    </a:lnTo>
                    <a:lnTo>
                      <a:pt x="13388" y="8595"/>
                    </a:lnTo>
                    <a:lnTo>
                      <a:pt x="13267" y="7934"/>
                    </a:lnTo>
                    <a:lnTo>
                      <a:pt x="13024" y="7273"/>
                    </a:lnTo>
                    <a:close/>
                  </a:path>
                  <a:path w="21600" h="21600">
                    <a:moveTo>
                      <a:pt x="16382" y="3967"/>
                    </a:moveTo>
                    <a:lnTo>
                      <a:pt x="16786" y="5179"/>
                    </a:lnTo>
                    <a:lnTo>
                      <a:pt x="17150" y="6612"/>
                    </a:lnTo>
                    <a:lnTo>
                      <a:pt x="17474" y="8651"/>
                    </a:lnTo>
                    <a:lnTo>
                      <a:pt x="17595" y="9753"/>
                    </a:lnTo>
                    <a:lnTo>
                      <a:pt x="17635" y="12012"/>
                    </a:lnTo>
                    <a:lnTo>
                      <a:pt x="17393" y="13665"/>
                    </a:lnTo>
                    <a:lnTo>
                      <a:pt x="17150" y="15208"/>
                    </a:lnTo>
                    <a:lnTo>
                      <a:pt x="16786" y="16310"/>
                    </a:lnTo>
                    <a:lnTo>
                      <a:pt x="16341" y="17687"/>
                    </a:lnTo>
                    <a:lnTo>
                      <a:pt x="15815" y="17081"/>
                    </a:lnTo>
                    <a:lnTo>
                      <a:pt x="16503" y="14602"/>
                    </a:lnTo>
                    <a:lnTo>
                      <a:pt x="16786" y="13169"/>
                    </a:lnTo>
                    <a:lnTo>
                      <a:pt x="16867" y="12012"/>
                    </a:lnTo>
                    <a:lnTo>
                      <a:pt x="16867" y="9642"/>
                    </a:lnTo>
                    <a:lnTo>
                      <a:pt x="16705" y="7989"/>
                    </a:lnTo>
                    <a:lnTo>
                      <a:pt x="16422" y="6612"/>
                    </a:lnTo>
                    <a:lnTo>
                      <a:pt x="16220" y="5675"/>
                    </a:lnTo>
                    <a:lnTo>
                      <a:pt x="15856" y="4518"/>
                    </a:lnTo>
                    <a:lnTo>
                      <a:pt x="16382" y="3967"/>
                    </a:lnTo>
                    <a:close/>
                  </a:path>
                  <a:path w="21600" h="21600">
                    <a:moveTo>
                      <a:pt x="18889" y="1377"/>
                    </a:moveTo>
                    <a:lnTo>
                      <a:pt x="19415" y="826"/>
                    </a:lnTo>
                    <a:lnTo>
                      <a:pt x="20194" y="2576"/>
                    </a:lnTo>
                    <a:lnTo>
                      <a:pt x="20831" y="4683"/>
                    </a:lnTo>
                    <a:lnTo>
                      <a:pt x="21357" y="7204"/>
                    </a:lnTo>
                    <a:lnTo>
                      <a:pt x="21650" y="9450"/>
                    </a:lnTo>
                    <a:lnTo>
                      <a:pt x="21600" y="12301"/>
                    </a:lnTo>
                    <a:lnTo>
                      <a:pt x="21215" y="15938"/>
                    </a:lnTo>
                    <a:lnTo>
                      <a:pt x="20629" y="18348"/>
                    </a:lnTo>
                    <a:lnTo>
                      <a:pt x="19415" y="21655"/>
                    </a:lnTo>
                    <a:lnTo>
                      <a:pt x="18889" y="21159"/>
                    </a:lnTo>
                    <a:lnTo>
                      <a:pt x="19901" y="18404"/>
                    </a:lnTo>
                    <a:lnTo>
                      <a:pt x="20467" y="15593"/>
                    </a:lnTo>
                    <a:lnTo>
                      <a:pt x="20791" y="12342"/>
                    </a:lnTo>
                    <a:lnTo>
                      <a:pt x="20871" y="9532"/>
                    </a:lnTo>
                    <a:lnTo>
                      <a:pt x="20629" y="7411"/>
                    </a:lnTo>
                    <a:lnTo>
                      <a:pt x="20062" y="4628"/>
                    </a:lnTo>
                    <a:lnTo>
                      <a:pt x="19415" y="2810"/>
                    </a:lnTo>
                    <a:lnTo>
                      <a:pt x="18889" y="1377"/>
                    </a:lnTo>
                    <a:close/>
                  </a:path>
                </a:pathLst>
              </a:cu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  <p:sp>
            <p:nvSpPr>
              <p:cNvPr id="115" name="Photo"/>
              <p:cNvSpPr>
                <a:spLocks noEditPoints="1" noChangeArrowheads="1"/>
              </p:cNvSpPr>
              <p:nvPr/>
            </p:nvSpPr>
            <p:spPr bwMode="auto">
              <a:xfrm>
                <a:off x="3109" y="2040"/>
                <a:ext cx="936" cy="695"/>
              </a:xfrm>
              <a:custGeom>
                <a:avLst/>
                <a:gdLst>
                  <a:gd name="T0" fmla="*/ 0 w 21600"/>
                  <a:gd name="T1" fmla="*/ 3085 h 21600"/>
                  <a:gd name="T2" fmla="*/ 10800 w 21600"/>
                  <a:gd name="T3" fmla="*/ 0 h 21600"/>
                  <a:gd name="T4" fmla="*/ 21600 w 21600"/>
                  <a:gd name="T5" fmla="*/ 3085 h 21600"/>
                  <a:gd name="T6" fmla="*/ 21600 w 21600"/>
                  <a:gd name="T7" fmla="*/ 10800 h 21600"/>
                  <a:gd name="T8" fmla="*/ 21600 w 21600"/>
                  <a:gd name="T9" fmla="*/ 21600 h 21600"/>
                  <a:gd name="T10" fmla="*/ 10800 w 21600"/>
                  <a:gd name="T11" fmla="*/ 21800 h 21600"/>
                  <a:gd name="T12" fmla="*/ 0 w 21600"/>
                  <a:gd name="T13" fmla="*/ 21600 h 21600"/>
                  <a:gd name="T14" fmla="*/ 0 w 21600"/>
                  <a:gd name="T15" fmla="*/ 10800 h 21600"/>
                  <a:gd name="T16" fmla="*/ 7778 w 21600"/>
                  <a:gd name="T17" fmla="*/ 8228 h 21600"/>
                  <a:gd name="T18" fmla="*/ 13757 w 21600"/>
                  <a:gd name="T19" fmla="*/ 16886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 extrusionOk="0">
                    <a:moveTo>
                      <a:pt x="0" y="21600"/>
                    </a:moveTo>
                    <a:lnTo>
                      <a:pt x="0" y="3085"/>
                    </a:lnTo>
                    <a:lnTo>
                      <a:pt x="1542" y="3085"/>
                    </a:lnTo>
                    <a:lnTo>
                      <a:pt x="1542" y="1028"/>
                    </a:lnTo>
                    <a:lnTo>
                      <a:pt x="3857" y="1028"/>
                    </a:lnTo>
                    <a:lnTo>
                      <a:pt x="3857" y="3085"/>
                    </a:lnTo>
                    <a:lnTo>
                      <a:pt x="5400" y="3085"/>
                    </a:lnTo>
                    <a:lnTo>
                      <a:pt x="6942" y="0"/>
                    </a:lnTo>
                    <a:lnTo>
                      <a:pt x="14657" y="0"/>
                    </a:lnTo>
                    <a:lnTo>
                      <a:pt x="16200" y="3085"/>
                    </a:lnTo>
                    <a:lnTo>
                      <a:pt x="21600" y="3085"/>
                    </a:lnTo>
                    <a:lnTo>
                      <a:pt x="21600" y="21600"/>
                    </a:lnTo>
                    <a:lnTo>
                      <a:pt x="0" y="21600"/>
                    </a:lnTo>
                    <a:close/>
                  </a:path>
                  <a:path w="21600" h="21600" extrusionOk="0">
                    <a:moveTo>
                      <a:pt x="0" y="3085"/>
                    </a:moveTo>
                    <a:lnTo>
                      <a:pt x="21600" y="3085"/>
                    </a:lnTo>
                    <a:lnTo>
                      <a:pt x="21600" y="21600"/>
                    </a:lnTo>
                    <a:lnTo>
                      <a:pt x="0" y="21600"/>
                    </a:lnTo>
                    <a:lnTo>
                      <a:pt x="0" y="3085"/>
                    </a:lnTo>
                    <a:close/>
                  </a:path>
                  <a:path w="21600" h="21600" extrusionOk="0">
                    <a:moveTo>
                      <a:pt x="10800" y="4800"/>
                    </a:moveTo>
                    <a:lnTo>
                      <a:pt x="11925" y="4971"/>
                    </a:lnTo>
                    <a:lnTo>
                      <a:pt x="13017" y="5442"/>
                    </a:lnTo>
                    <a:lnTo>
                      <a:pt x="14046" y="6128"/>
                    </a:lnTo>
                    <a:lnTo>
                      <a:pt x="14914" y="7071"/>
                    </a:lnTo>
                    <a:lnTo>
                      <a:pt x="15621" y="8271"/>
                    </a:lnTo>
                    <a:lnTo>
                      <a:pt x="16167" y="9514"/>
                    </a:lnTo>
                    <a:lnTo>
                      <a:pt x="16425" y="11014"/>
                    </a:lnTo>
                    <a:lnTo>
                      <a:pt x="16585" y="12471"/>
                    </a:lnTo>
                    <a:lnTo>
                      <a:pt x="16489" y="14014"/>
                    </a:lnTo>
                    <a:lnTo>
                      <a:pt x="16135" y="15471"/>
                    </a:lnTo>
                    <a:lnTo>
                      <a:pt x="15621" y="16800"/>
                    </a:lnTo>
                    <a:lnTo>
                      <a:pt x="14914" y="18000"/>
                    </a:lnTo>
                    <a:lnTo>
                      <a:pt x="14046" y="18942"/>
                    </a:lnTo>
                    <a:lnTo>
                      <a:pt x="13050" y="19671"/>
                    </a:lnTo>
                    <a:lnTo>
                      <a:pt x="11925" y="20057"/>
                    </a:lnTo>
                    <a:lnTo>
                      <a:pt x="10832" y="20185"/>
                    </a:lnTo>
                    <a:lnTo>
                      <a:pt x="9675" y="20142"/>
                    </a:lnTo>
                    <a:lnTo>
                      <a:pt x="8582" y="19628"/>
                    </a:lnTo>
                    <a:lnTo>
                      <a:pt x="7553" y="18942"/>
                    </a:lnTo>
                    <a:lnTo>
                      <a:pt x="6717" y="17957"/>
                    </a:lnTo>
                    <a:lnTo>
                      <a:pt x="5946" y="16842"/>
                    </a:lnTo>
                    <a:lnTo>
                      <a:pt x="5464" y="15514"/>
                    </a:lnTo>
                    <a:lnTo>
                      <a:pt x="5078" y="14014"/>
                    </a:lnTo>
                    <a:lnTo>
                      <a:pt x="5014" y="12514"/>
                    </a:lnTo>
                    <a:lnTo>
                      <a:pt x="5110" y="11014"/>
                    </a:lnTo>
                    <a:lnTo>
                      <a:pt x="5528" y="9557"/>
                    </a:lnTo>
                    <a:lnTo>
                      <a:pt x="6010" y="8228"/>
                    </a:lnTo>
                    <a:lnTo>
                      <a:pt x="6750" y="7114"/>
                    </a:lnTo>
                    <a:lnTo>
                      <a:pt x="7650" y="6085"/>
                    </a:lnTo>
                    <a:lnTo>
                      <a:pt x="8614" y="5400"/>
                    </a:lnTo>
                    <a:lnTo>
                      <a:pt x="9707" y="4971"/>
                    </a:lnTo>
                    <a:lnTo>
                      <a:pt x="10800" y="4800"/>
                    </a:lnTo>
                    <a:close/>
                  </a:path>
                  <a:path w="21600" h="21600" extrusionOk="0">
                    <a:moveTo>
                      <a:pt x="8003" y="8057"/>
                    </a:moveTo>
                    <a:lnTo>
                      <a:pt x="8807" y="7371"/>
                    </a:lnTo>
                    <a:lnTo>
                      <a:pt x="9546" y="6985"/>
                    </a:lnTo>
                    <a:lnTo>
                      <a:pt x="10446" y="6771"/>
                    </a:lnTo>
                    <a:lnTo>
                      <a:pt x="11217" y="6771"/>
                    </a:lnTo>
                    <a:lnTo>
                      <a:pt x="12053" y="7028"/>
                    </a:lnTo>
                    <a:lnTo>
                      <a:pt x="12889" y="7457"/>
                    </a:lnTo>
                    <a:lnTo>
                      <a:pt x="13628" y="8100"/>
                    </a:lnTo>
                    <a:lnTo>
                      <a:pt x="14175" y="8871"/>
                    </a:lnTo>
                    <a:lnTo>
                      <a:pt x="14625" y="9814"/>
                    </a:lnTo>
                    <a:lnTo>
                      <a:pt x="14978" y="10885"/>
                    </a:lnTo>
                    <a:lnTo>
                      <a:pt x="15171" y="12042"/>
                    </a:lnTo>
                    <a:lnTo>
                      <a:pt x="15107" y="13114"/>
                    </a:lnTo>
                    <a:lnTo>
                      <a:pt x="15042" y="14228"/>
                    </a:lnTo>
                    <a:lnTo>
                      <a:pt x="14689" y="15257"/>
                    </a:lnTo>
                    <a:lnTo>
                      <a:pt x="14207" y="16285"/>
                    </a:lnTo>
                    <a:lnTo>
                      <a:pt x="13596" y="17057"/>
                    </a:lnTo>
                    <a:lnTo>
                      <a:pt x="12889" y="17657"/>
                    </a:lnTo>
                    <a:lnTo>
                      <a:pt x="12053" y="18085"/>
                    </a:lnTo>
                    <a:lnTo>
                      <a:pt x="11185" y="18257"/>
                    </a:lnTo>
                    <a:lnTo>
                      <a:pt x="10414" y="18214"/>
                    </a:lnTo>
                    <a:lnTo>
                      <a:pt x="9546" y="18042"/>
                    </a:lnTo>
                    <a:lnTo>
                      <a:pt x="8742" y="17614"/>
                    </a:lnTo>
                    <a:lnTo>
                      <a:pt x="8003" y="17014"/>
                    </a:lnTo>
                    <a:lnTo>
                      <a:pt x="7457" y="16242"/>
                    </a:lnTo>
                    <a:lnTo>
                      <a:pt x="6975" y="15257"/>
                    </a:lnTo>
                    <a:lnTo>
                      <a:pt x="6653" y="14142"/>
                    </a:lnTo>
                    <a:lnTo>
                      <a:pt x="6492" y="13114"/>
                    </a:lnTo>
                    <a:lnTo>
                      <a:pt x="6525" y="11914"/>
                    </a:lnTo>
                    <a:lnTo>
                      <a:pt x="6621" y="10842"/>
                    </a:lnTo>
                    <a:lnTo>
                      <a:pt x="6942" y="9771"/>
                    </a:lnTo>
                    <a:lnTo>
                      <a:pt x="7457" y="8785"/>
                    </a:lnTo>
                    <a:lnTo>
                      <a:pt x="8003" y="8057"/>
                    </a:lnTo>
                    <a:close/>
                  </a:path>
                </a:pathLst>
              </a:cu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  <p:sp>
            <p:nvSpPr>
              <p:cNvPr id="116" name="Music"/>
              <p:cNvSpPr>
                <a:spLocks noEditPoints="1" noChangeArrowheads="1"/>
              </p:cNvSpPr>
              <p:nvPr/>
            </p:nvSpPr>
            <p:spPr bwMode="auto">
              <a:xfrm>
                <a:off x="3217" y="2448"/>
                <a:ext cx="769" cy="672"/>
              </a:xfrm>
              <a:custGeom>
                <a:avLst/>
                <a:gdLst>
                  <a:gd name="T0" fmla="*/ 7352 w 21600"/>
                  <a:gd name="T1" fmla="*/ 46 h 21600"/>
                  <a:gd name="T2" fmla="*/ 7373 w 21600"/>
                  <a:gd name="T3" fmla="*/ 9900 h 21600"/>
                  <a:gd name="T4" fmla="*/ 21683 w 21600"/>
                  <a:gd name="T5" fmla="*/ 10061 h 21600"/>
                  <a:gd name="T6" fmla="*/ 7352 w 21600"/>
                  <a:gd name="T7" fmla="*/ 46 h 21600"/>
                  <a:gd name="T8" fmla="*/ 21600 w 21600"/>
                  <a:gd name="T9" fmla="*/ 0 h 21600"/>
                  <a:gd name="T10" fmla="*/ 7975 w 21600"/>
                  <a:gd name="T11" fmla="*/ 923 h 21600"/>
                  <a:gd name="T12" fmla="*/ 20935 w 21600"/>
                  <a:gd name="T13" fmla="*/ 535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T10" t="T11" r="T12" b="T13"/>
                <a:pathLst>
                  <a:path w="21600" h="21600">
                    <a:moveTo>
                      <a:pt x="7352" y="46"/>
                    </a:moveTo>
                    <a:lnTo>
                      <a:pt x="7373" y="9900"/>
                    </a:lnTo>
                    <a:lnTo>
                      <a:pt x="7352" y="16107"/>
                    </a:lnTo>
                    <a:lnTo>
                      <a:pt x="7103" y="15969"/>
                    </a:lnTo>
                    <a:lnTo>
                      <a:pt x="6729" y="15692"/>
                    </a:lnTo>
                    <a:lnTo>
                      <a:pt x="6355" y="15553"/>
                    </a:lnTo>
                    <a:lnTo>
                      <a:pt x="5981" y="15415"/>
                    </a:lnTo>
                    <a:lnTo>
                      <a:pt x="5607" y="15276"/>
                    </a:lnTo>
                    <a:lnTo>
                      <a:pt x="5109" y="15138"/>
                    </a:lnTo>
                    <a:lnTo>
                      <a:pt x="4735" y="15138"/>
                    </a:lnTo>
                    <a:lnTo>
                      <a:pt x="4236" y="15138"/>
                    </a:lnTo>
                    <a:lnTo>
                      <a:pt x="3364" y="15138"/>
                    </a:lnTo>
                    <a:lnTo>
                      <a:pt x="2616" y="15276"/>
                    </a:lnTo>
                    <a:lnTo>
                      <a:pt x="1869" y="15692"/>
                    </a:lnTo>
                    <a:lnTo>
                      <a:pt x="1246" y="15969"/>
                    </a:lnTo>
                    <a:lnTo>
                      <a:pt x="747" y="16523"/>
                    </a:lnTo>
                    <a:lnTo>
                      <a:pt x="373" y="17076"/>
                    </a:lnTo>
                    <a:lnTo>
                      <a:pt x="124" y="17630"/>
                    </a:lnTo>
                    <a:lnTo>
                      <a:pt x="0" y="18323"/>
                    </a:lnTo>
                    <a:lnTo>
                      <a:pt x="124" y="19015"/>
                    </a:lnTo>
                    <a:lnTo>
                      <a:pt x="373" y="19569"/>
                    </a:lnTo>
                    <a:lnTo>
                      <a:pt x="747" y="20123"/>
                    </a:lnTo>
                    <a:lnTo>
                      <a:pt x="1246" y="20676"/>
                    </a:lnTo>
                    <a:lnTo>
                      <a:pt x="1869" y="21092"/>
                    </a:lnTo>
                    <a:lnTo>
                      <a:pt x="2616" y="21369"/>
                    </a:lnTo>
                    <a:lnTo>
                      <a:pt x="3364" y="21507"/>
                    </a:lnTo>
                    <a:lnTo>
                      <a:pt x="4236" y="21646"/>
                    </a:lnTo>
                    <a:lnTo>
                      <a:pt x="5109" y="21507"/>
                    </a:lnTo>
                    <a:lnTo>
                      <a:pt x="5856" y="21369"/>
                    </a:lnTo>
                    <a:lnTo>
                      <a:pt x="6604" y="21092"/>
                    </a:lnTo>
                    <a:lnTo>
                      <a:pt x="7227" y="20676"/>
                    </a:lnTo>
                    <a:lnTo>
                      <a:pt x="7726" y="20123"/>
                    </a:lnTo>
                    <a:lnTo>
                      <a:pt x="8100" y="19569"/>
                    </a:lnTo>
                    <a:lnTo>
                      <a:pt x="8349" y="19015"/>
                    </a:lnTo>
                    <a:lnTo>
                      <a:pt x="8473" y="18323"/>
                    </a:lnTo>
                    <a:lnTo>
                      <a:pt x="8473" y="6276"/>
                    </a:lnTo>
                    <a:lnTo>
                      <a:pt x="20561" y="6276"/>
                    </a:lnTo>
                    <a:lnTo>
                      <a:pt x="20561" y="16107"/>
                    </a:lnTo>
                    <a:lnTo>
                      <a:pt x="20187" y="15830"/>
                    </a:lnTo>
                    <a:lnTo>
                      <a:pt x="19938" y="15692"/>
                    </a:lnTo>
                    <a:lnTo>
                      <a:pt x="19564" y="15553"/>
                    </a:lnTo>
                    <a:lnTo>
                      <a:pt x="19190" y="15415"/>
                    </a:lnTo>
                    <a:lnTo>
                      <a:pt x="18692" y="15276"/>
                    </a:lnTo>
                    <a:lnTo>
                      <a:pt x="18318" y="15138"/>
                    </a:lnTo>
                    <a:lnTo>
                      <a:pt x="17944" y="15138"/>
                    </a:lnTo>
                    <a:lnTo>
                      <a:pt x="17446" y="15138"/>
                    </a:lnTo>
                    <a:lnTo>
                      <a:pt x="16573" y="15138"/>
                    </a:lnTo>
                    <a:lnTo>
                      <a:pt x="15826" y="15276"/>
                    </a:lnTo>
                    <a:lnTo>
                      <a:pt x="15078" y="15692"/>
                    </a:lnTo>
                    <a:lnTo>
                      <a:pt x="14455" y="15969"/>
                    </a:lnTo>
                    <a:lnTo>
                      <a:pt x="13956" y="16523"/>
                    </a:lnTo>
                    <a:lnTo>
                      <a:pt x="13583" y="17076"/>
                    </a:lnTo>
                    <a:lnTo>
                      <a:pt x="13333" y="17630"/>
                    </a:lnTo>
                    <a:lnTo>
                      <a:pt x="13209" y="18323"/>
                    </a:lnTo>
                    <a:lnTo>
                      <a:pt x="13333" y="19015"/>
                    </a:lnTo>
                    <a:lnTo>
                      <a:pt x="13583" y="19569"/>
                    </a:lnTo>
                    <a:lnTo>
                      <a:pt x="13956" y="20123"/>
                    </a:lnTo>
                    <a:lnTo>
                      <a:pt x="14455" y="20676"/>
                    </a:lnTo>
                    <a:lnTo>
                      <a:pt x="15078" y="21092"/>
                    </a:lnTo>
                    <a:lnTo>
                      <a:pt x="15826" y="21369"/>
                    </a:lnTo>
                    <a:lnTo>
                      <a:pt x="16573" y="21507"/>
                    </a:lnTo>
                    <a:lnTo>
                      <a:pt x="17446" y="21646"/>
                    </a:lnTo>
                    <a:lnTo>
                      <a:pt x="18318" y="21507"/>
                    </a:lnTo>
                    <a:lnTo>
                      <a:pt x="19066" y="21369"/>
                    </a:lnTo>
                    <a:lnTo>
                      <a:pt x="19813" y="21092"/>
                    </a:lnTo>
                    <a:lnTo>
                      <a:pt x="20436" y="20676"/>
                    </a:lnTo>
                    <a:lnTo>
                      <a:pt x="20935" y="20123"/>
                    </a:lnTo>
                    <a:lnTo>
                      <a:pt x="21309" y="19569"/>
                    </a:lnTo>
                    <a:lnTo>
                      <a:pt x="21558" y="19015"/>
                    </a:lnTo>
                    <a:lnTo>
                      <a:pt x="21683" y="18323"/>
                    </a:lnTo>
                    <a:lnTo>
                      <a:pt x="21683" y="10061"/>
                    </a:lnTo>
                    <a:lnTo>
                      <a:pt x="21683" y="46"/>
                    </a:lnTo>
                    <a:lnTo>
                      <a:pt x="7352" y="46"/>
                    </a:lnTo>
                    <a:close/>
                  </a:path>
                </a:pathLst>
              </a:custGeom>
              <a:solidFill>
                <a:srgbClr val="CCCC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sp>
          <p:nvSpPr>
            <p:cNvPr id="112" name="Documents"/>
            <p:cNvSpPr>
              <a:spLocks noEditPoints="1" noChangeArrowheads="1"/>
            </p:cNvSpPr>
            <p:nvPr/>
          </p:nvSpPr>
          <p:spPr bwMode="auto">
            <a:xfrm>
              <a:off x="703" y="2840"/>
              <a:ext cx="290" cy="389"/>
            </a:xfrm>
            <a:custGeom>
              <a:avLst/>
              <a:gdLst>
                <a:gd name="T0" fmla="*/ 0 w 21600"/>
                <a:gd name="T1" fmla="*/ 2800 h 21600"/>
                <a:gd name="T2" fmla="*/ 3468 w 21600"/>
                <a:gd name="T3" fmla="*/ 0 h 21600"/>
                <a:gd name="T4" fmla="*/ 21653 w 21600"/>
                <a:gd name="T5" fmla="*/ 18828 h 21600"/>
                <a:gd name="T6" fmla="*/ 19954 w 21600"/>
                <a:gd name="T7" fmla="*/ 20214 h 21600"/>
                <a:gd name="T8" fmla="*/ 18256 w 21600"/>
                <a:gd name="T9" fmla="*/ 21628 h 21600"/>
                <a:gd name="T10" fmla="*/ 19954 w 21600"/>
                <a:gd name="T11" fmla="*/ 1428 h 21600"/>
                <a:gd name="T12" fmla="*/ 18256 w 21600"/>
                <a:gd name="T13" fmla="*/ 2800 h 21600"/>
                <a:gd name="T14" fmla="*/ 1645 w 21600"/>
                <a:gd name="T15" fmla="*/ 1428 h 21600"/>
                <a:gd name="T16" fmla="*/ 21600 w 21600"/>
                <a:gd name="T17" fmla="*/ 0 h 21600"/>
                <a:gd name="T18" fmla="*/ 10800 w 21600"/>
                <a:gd name="T19" fmla="*/ 0 h 21600"/>
                <a:gd name="T20" fmla="*/ 0 w 21600"/>
                <a:gd name="T21" fmla="*/ 10800 h 21600"/>
                <a:gd name="T22" fmla="*/ 21600 w 21600"/>
                <a:gd name="T23" fmla="*/ 10800 h 21600"/>
                <a:gd name="T24" fmla="*/ 1645 w 21600"/>
                <a:gd name="T25" fmla="*/ 4171 h 21600"/>
                <a:gd name="T26" fmla="*/ 16522 w 21600"/>
                <a:gd name="T27" fmla="*/ 17314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T24" t="T25" r="T26" b="T27"/>
              <a:pathLst>
                <a:path w="21600" h="21600" extrusionOk="0">
                  <a:moveTo>
                    <a:pt x="0" y="18014"/>
                  </a:moveTo>
                  <a:lnTo>
                    <a:pt x="0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68" y="1428"/>
                  </a:lnTo>
                  <a:lnTo>
                    <a:pt x="3468" y="0"/>
                  </a:lnTo>
                  <a:lnTo>
                    <a:pt x="21653" y="0"/>
                  </a:lnTo>
                  <a:lnTo>
                    <a:pt x="21653" y="18828"/>
                  </a:lnTo>
                  <a:lnTo>
                    <a:pt x="19954" y="188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16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  <a:path w="21600" h="21600" extrusionOk="0">
                  <a:moveTo>
                    <a:pt x="3486" y="1428"/>
                  </a:moveTo>
                  <a:lnTo>
                    <a:pt x="19954" y="1428"/>
                  </a:lnTo>
                  <a:lnTo>
                    <a:pt x="19954" y="20214"/>
                  </a:lnTo>
                  <a:lnTo>
                    <a:pt x="18256" y="20214"/>
                  </a:lnTo>
                  <a:lnTo>
                    <a:pt x="18256" y="2800"/>
                  </a:lnTo>
                  <a:lnTo>
                    <a:pt x="1645" y="2800"/>
                  </a:lnTo>
                  <a:lnTo>
                    <a:pt x="1645" y="1428"/>
                  </a:lnTo>
                  <a:lnTo>
                    <a:pt x="3486" y="1428"/>
                  </a:lnTo>
                  <a:close/>
                </a:path>
                <a:path w="21600" h="21600" extrusionOk="0">
                  <a:moveTo>
                    <a:pt x="0" y="18014"/>
                  </a:moveTo>
                  <a:lnTo>
                    <a:pt x="4434" y="18000"/>
                  </a:lnTo>
                  <a:lnTo>
                    <a:pt x="4434" y="21600"/>
                  </a:lnTo>
                  <a:lnTo>
                    <a:pt x="0" y="18014"/>
                  </a:lnTo>
                  <a:close/>
                </a:path>
              </a:pathLst>
            </a:custGeom>
            <a:solidFill>
              <a:srgbClr val="D8EBB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</p:grpSp>
      <p:grpSp>
        <p:nvGrpSpPr>
          <p:cNvPr id="117" name="Group 469"/>
          <p:cNvGrpSpPr>
            <a:grpSpLocks/>
          </p:cNvGrpSpPr>
          <p:nvPr/>
        </p:nvGrpSpPr>
        <p:grpSpPr bwMode="auto">
          <a:xfrm>
            <a:off x="1981200" y="2514600"/>
            <a:ext cx="3505200" cy="2819400"/>
            <a:chOff x="1632" y="1117"/>
            <a:chExt cx="2804" cy="2417"/>
          </a:xfrm>
        </p:grpSpPr>
        <p:sp>
          <p:nvSpPr>
            <p:cNvPr id="118" name="Gear"/>
            <p:cNvSpPr>
              <a:spLocks noEditPoints="1" noChangeArrowheads="1"/>
            </p:cNvSpPr>
            <p:nvPr/>
          </p:nvSpPr>
          <p:spPr bwMode="auto">
            <a:xfrm>
              <a:off x="2912" y="1117"/>
              <a:ext cx="1524" cy="117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4 w 21600"/>
                <a:gd name="T15" fmla="*/ 17643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rgbClr val="FFCC66"/>
            </a:solidFill>
            <a:ln w="9525">
              <a:miter lim="800000"/>
              <a:headEnd/>
              <a:tailEnd/>
            </a:ln>
            <a:scene3d>
              <a:camera prst="legacyPerspectiveFront">
                <a:rot lat="20099989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rgbClr val="FFCC66"/>
              </a:extrusionClr>
            </a:sp3d>
          </p:spPr>
          <p:txBody>
            <a:bodyPr>
              <a:prstTxWarp prst="textNoShape">
                <a:avLst/>
              </a:prstTxWarp>
              <a:flatTx/>
            </a:bodyPr>
            <a:lstStyle/>
            <a:p>
              <a:r>
                <a:rPr lang="fr-FR" b="1">
                  <a:solidFill>
                    <a:schemeClr val="bg1"/>
                  </a:solidFill>
                </a:rPr>
                <a:t>Alter-ego assistant</a:t>
              </a:r>
            </a:p>
          </p:txBody>
        </p:sp>
        <p:sp>
          <p:nvSpPr>
            <p:cNvPr id="119" name="AutoShape 471"/>
            <p:cNvSpPr>
              <a:spLocks noEditPoints="1" noChangeArrowheads="1"/>
            </p:cNvSpPr>
            <p:nvPr/>
          </p:nvSpPr>
          <p:spPr bwMode="auto">
            <a:xfrm>
              <a:off x="1632" y="1680"/>
              <a:ext cx="1429" cy="125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68 w 21600"/>
                <a:gd name="T13" fmla="*/ 3965 h 21600"/>
                <a:gd name="T14" fmla="*/ 17836 w 21600"/>
                <a:gd name="T15" fmla="*/ 17635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chemeClr val="folHlink"/>
            </a:solidFill>
            <a:ln w="9525">
              <a:miter lim="800000"/>
              <a:headEnd/>
              <a:tailEnd/>
            </a:ln>
            <a:scene3d>
              <a:camera prst="legacyPerspectiveFront">
                <a:rot lat="20099989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folHlink"/>
              </a:extrusionClr>
            </a:sp3d>
          </p:spPr>
          <p:txBody>
            <a:bodyPr>
              <a:prstTxWarp prst="textNoShape">
                <a:avLst/>
              </a:prstTxWarp>
              <a:flatTx/>
            </a:bodyPr>
            <a:lstStyle/>
            <a:p>
              <a:r>
                <a:rPr lang="fr-FR">
                  <a:solidFill>
                    <a:schemeClr val="bg1"/>
                  </a:solidFill>
                </a:rPr>
                <a:t>Services</a:t>
              </a:r>
            </a:p>
          </p:txBody>
        </p:sp>
        <p:sp>
          <p:nvSpPr>
            <p:cNvPr id="120" name="AutoShape 472"/>
            <p:cNvSpPr>
              <a:spLocks noEditPoints="1" noChangeArrowheads="1"/>
            </p:cNvSpPr>
            <p:nvPr/>
          </p:nvSpPr>
          <p:spPr bwMode="auto">
            <a:xfrm>
              <a:off x="2559" y="2142"/>
              <a:ext cx="1588" cy="139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380 w 21600"/>
                <a:gd name="T13" fmla="*/ 3957 h 21600"/>
                <a:gd name="T14" fmla="*/ 17846 w 21600"/>
                <a:gd name="T15" fmla="*/ 1762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9689" y="1725"/>
                  </a:moveTo>
                  <a:lnTo>
                    <a:pt x="10304" y="85"/>
                  </a:lnTo>
                  <a:lnTo>
                    <a:pt x="11637" y="85"/>
                  </a:lnTo>
                  <a:lnTo>
                    <a:pt x="12303" y="1777"/>
                  </a:lnTo>
                  <a:lnTo>
                    <a:pt x="13072" y="1931"/>
                  </a:lnTo>
                  <a:lnTo>
                    <a:pt x="14303" y="598"/>
                  </a:lnTo>
                  <a:lnTo>
                    <a:pt x="15533" y="1110"/>
                  </a:lnTo>
                  <a:lnTo>
                    <a:pt x="15584" y="2905"/>
                  </a:lnTo>
                  <a:lnTo>
                    <a:pt x="16405" y="3520"/>
                  </a:lnTo>
                  <a:lnTo>
                    <a:pt x="17891" y="2751"/>
                  </a:lnTo>
                  <a:lnTo>
                    <a:pt x="18917" y="3674"/>
                  </a:lnTo>
                  <a:lnTo>
                    <a:pt x="18199" y="5314"/>
                  </a:lnTo>
                  <a:lnTo>
                    <a:pt x="18763" y="6083"/>
                  </a:lnTo>
                  <a:lnTo>
                    <a:pt x="20403" y="6032"/>
                  </a:lnTo>
                  <a:lnTo>
                    <a:pt x="20865" y="7211"/>
                  </a:lnTo>
                  <a:lnTo>
                    <a:pt x="19737" y="8185"/>
                  </a:lnTo>
                  <a:lnTo>
                    <a:pt x="20096" y="9723"/>
                  </a:lnTo>
                  <a:lnTo>
                    <a:pt x="21634" y="10287"/>
                  </a:lnTo>
                  <a:lnTo>
                    <a:pt x="21582" y="11620"/>
                  </a:lnTo>
                  <a:lnTo>
                    <a:pt x="20147" y="12184"/>
                  </a:lnTo>
                  <a:lnTo>
                    <a:pt x="19942" y="13158"/>
                  </a:lnTo>
                  <a:lnTo>
                    <a:pt x="21070" y="14234"/>
                  </a:lnTo>
                  <a:lnTo>
                    <a:pt x="20608" y="15362"/>
                  </a:lnTo>
                  <a:lnTo>
                    <a:pt x="19019" y="15465"/>
                  </a:lnTo>
                  <a:lnTo>
                    <a:pt x="18404" y="16439"/>
                  </a:lnTo>
                  <a:lnTo>
                    <a:pt x="19122" y="17925"/>
                  </a:lnTo>
                  <a:lnTo>
                    <a:pt x="18096" y="18797"/>
                  </a:lnTo>
                  <a:lnTo>
                    <a:pt x="16763" y="18284"/>
                  </a:lnTo>
                  <a:lnTo>
                    <a:pt x="15431" y="19002"/>
                  </a:lnTo>
                  <a:lnTo>
                    <a:pt x="15277" y="20848"/>
                  </a:lnTo>
                  <a:lnTo>
                    <a:pt x="14149" y="21155"/>
                  </a:lnTo>
                  <a:lnTo>
                    <a:pt x="13021" y="19925"/>
                  </a:lnTo>
                  <a:lnTo>
                    <a:pt x="12252" y="20181"/>
                  </a:lnTo>
                  <a:lnTo>
                    <a:pt x="11739" y="21668"/>
                  </a:lnTo>
                  <a:lnTo>
                    <a:pt x="10201" y="21668"/>
                  </a:lnTo>
                  <a:lnTo>
                    <a:pt x="9740" y="20130"/>
                  </a:lnTo>
                  <a:lnTo>
                    <a:pt x="8253" y="19771"/>
                  </a:lnTo>
                  <a:lnTo>
                    <a:pt x="7125" y="21001"/>
                  </a:lnTo>
                  <a:lnTo>
                    <a:pt x="5895" y="20489"/>
                  </a:lnTo>
                  <a:lnTo>
                    <a:pt x="5946" y="18592"/>
                  </a:lnTo>
                  <a:lnTo>
                    <a:pt x="5177" y="18131"/>
                  </a:lnTo>
                  <a:lnTo>
                    <a:pt x="3383" y="18848"/>
                  </a:lnTo>
                  <a:lnTo>
                    <a:pt x="2614" y="17874"/>
                  </a:lnTo>
                  <a:lnTo>
                    <a:pt x="3383" y="16182"/>
                  </a:lnTo>
                  <a:lnTo>
                    <a:pt x="2922" y="15465"/>
                  </a:lnTo>
                  <a:lnTo>
                    <a:pt x="922" y="15516"/>
                  </a:lnTo>
                  <a:lnTo>
                    <a:pt x="512" y="14234"/>
                  </a:lnTo>
                  <a:lnTo>
                    <a:pt x="1948" y="12901"/>
                  </a:lnTo>
                  <a:lnTo>
                    <a:pt x="1896" y="12184"/>
                  </a:lnTo>
                  <a:lnTo>
                    <a:pt x="0" y="11415"/>
                  </a:lnTo>
                  <a:lnTo>
                    <a:pt x="51" y="10031"/>
                  </a:lnTo>
                  <a:lnTo>
                    <a:pt x="1948" y="9313"/>
                  </a:lnTo>
                  <a:lnTo>
                    <a:pt x="2101" y="8595"/>
                  </a:lnTo>
                  <a:lnTo>
                    <a:pt x="615" y="7160"/>
                  </a:lnTo>
                  <a:lnTo>
                    <a:pt x="1127" y="5878"/>
                  </a:lnTo>
                  <a:lnTo>
                    <a:pt x="3178" y="5981"/>
                  </a:lnTo>
                  <a:lnTo>
                    <a:pt x="3588" y="5417"/>
                  </a:lnTo>
                  <a:lnTo>
                    <a:pt x="2819" y="3520"/>
                  </a:lnTo>
                  <a:lnTo>
                    <a:pt x="3742" y="2597"/>
                  </a:lnTo>
                  <a:lnTo>
                    <a:pt x="5536" y="3417"/>
                  </a:lnTo>
                  <a:lnTo>
                    <a:pt x="6049" y="3058"/>
                  </a:lnTo>
                  <a:lnTo>
                    <a:pt x="6100" y="1264"/>
                  </a:lnTo>
                  <a:lnTo>
                    <a:pt x="7228" y="700"/>
                  </a:lnTo>
                  <a:lnTo>
                    <a:pt x="8510" y="2033"/>
                  </a:lnTo>
                  <a:lnTo>
                    <a:pt x="9689" y="1725"/>
                  </a:lnTo>
                  <a:close/>
                  <a:moveTo>
                    <a:pt x="10817" y="14422"/>
                  </a:moveTo>
                  <a:lnTo>
                    <a:pt x="11175" y="14388"/>
                  </a:lnTo>
                  <a:lnTo>
                    <a:pt x="11534" y="14354"/>
                  </a:lnTo>
                  <a:lnTo>
                    <a:pt x="11893" y="14268"/>
                  </a:lnTo>
                  <a:lnTo>
                    <a:pt x="12218" y="14166"/>
                  </a:lnTo>
                  <a:lnTo>
                    <a:pt x="12508" y="13995"/>
                  </a:lnTo>
                  <a:lnTo>
                    <a:pt x="12816" y="13807"/>
                  </a:lnTo>
                  <a:lnTo>
                    <a:pt x="13106" y="13602"/>
                  </a:lnTo>
                  <a:lnTo>
                    <a:pt x="13329" y="13380"/>
                  </a:lnTo>
                  <a:lnTo>
                    <a:pt x="13568" y="13106"/>
                  </a:lnTo>
                  <a:lnTo>
                    <a:pt x="13790" y="12850"/>
                  </a:lnTo>
                  <a:lnTo>
                    <a:pt x="13961" y="12560"/>
                  </a:lnTo>
                  <a:lnTo>
                    <a:pt x="14115" y="12269"/>
                  </a:lnTo>
                  <a:lnTo>
                    <a:pt x="14217" y="11927"/>
                  </a:lnTo>
                  <a:lnTo>
                    <a:pt x="14320" y="11568"/>
                  </a:lnTo>
                  <a:lnTo>
                    <a:pt x="14388" y="11210"/>
                  </a:lnTo>
                  <a:lnTo>
                    <a:pt x="14388" y="10851"/>
                  </a:lnTo>
                  <a:lnTo>
                    <a:pt x="14388" y="10492"/>
                  </a:lnTo>
                  <a:lnTo>
                    <a:pt x="14320" y="10133"/>
                  </a:lnTo>
                  <a:lnTo>
                    <a:pt x="14217" y="9808"/>
                  </a:lnTo>
                  <a:lnTo>
                    <a:pt x="14115" y="9467"/>
                  </a:lnTo>
                  <a:lnTo>
                    <a:pt x="13961" y="9142"/>
                  </a:lnTo>
                  <a:lnTo>
                    <a:pt x="13790" y="8851"/>
                  </a:lnTo>
                  <a:lnTo>
                    <a:pt x="13568" y="8595"/>
                  </a:lnTo>
                  <a:lnTo>
                    <a:pt x="13329" y="8322"/>
                  </a:lnTo>
                  <a:lnTo>
                    <a:pt x="13106" y="8100"/>
                  </a:lnTo>
                  <a:lnTo>
                    <a:pt x="12816" y="7894"/>
                  </a:lnTo>
                  <a:lnTo>
                    <a:pt x="12508" y="7741"/>
                  </a:lnTo>
                  <a:lnTo>
                    <a:pt x="12218" y="7570"/>
                  </a:lnTo>
                  <a:lnTo>
                    <a:pt x="11893" y="7433"/>
                  </a:lnTo>
                  <a:lnTo>
                    <a:pt x="11534" y="7382"/>
                  </a:lnTo>
                  <a:lnTo>
                    <a:pt x="11175" y="7313"/>
                  </a:lnTo>
                  <a:lnTo>
                    <a:pt x="10817" y="7313"/>
                  </a:lnTo>
                  <a:lnTo>
                    <a:pt x="10441" y="7313"/>
                  </a:lnTo>
                  <a:lnTo>
                    <a:pt x="10082" y="7382"/>
                  </a:lnTo>
                  <a:lnTo>
                    <a:pt x="9757" y="7433"/>
                  </a:lnTo>
                  <a:lnTo>
                    <a:pt x="9432" y="7570"/>
                  </a:lnTo>
                  <a:lnTo>
                    <a:pt x="9142" y="7741"/>
                  </a:lnTo>
                  <a:lnTo>
                    <a:pt x="8834" y="7894"/>
                  </a:lnTo>
                  <a:lnTo>
                    <a:pt x="8544" y="8100"/>
                  </a:lnTo>
                  <a:lnTo>
                    <a:pt x="8287" y="8322"/>
                  </a:lnTo>
                  <a:lnTo>
                    <a:pt x="8048" y="8595"/>
                  </a:lnTo>
                  <a:lnTo>
                    <a:pt x="7860" y="8851"/>
                  </a:lnTo>
                  <a:lnTo>
                    <a:pt x="7689" y="9142"/>
                  </a:lnTo>
                  <a:lnTo>
                    <a:pt x="7536" y="9467"/>
                  </a:lnTo>
                  <a:lnTo>
                    <a:pt x="7399" y="9808"/>
                  </a:lnTo>
                  <a:lnTo>
                    <a:pt x="7331" y="10133"/>
                  </a:lnTo>
                  <a:lnTo>
                    <a:pt x="7262" y="10492"/>
                  </a:lnTo>
                  <a:lnTo>
                    <a:pt x="7262" y="10851"/>
                  </a:lnTo>
                  <a:lnTo>
                    <a:pt x="7262" y="11210"/>
                  </a:lnTo>
                  <a:lnTo>
                    <a:pt x="7331" y="11568"/>
                  </a:lnTo>
                  <a:lnTo>
                    <a:pt x="7399" y="11927"/>
                  </a:lnTo>
                  <a:lnTo>
                    <a:pt x="7536" y="12269"/>
                  </a:lnTo>
                  <a:lnTo>
                    <a:pt x="7689" y="12560"/>
                  </a:lnTo>
                  <a:lnTo>
                    <a:pt x="7860" y="12850"/>
                  </a:lnTo>
                  <a:lnTo>
                    <a:pt x="8048" y="13106"/>
                  </a:lnTo>
                  <a:lnTo>
                    <a:pt x="8287" y="13380"/>
                  </a:lnTo>
                  <a:lnTo>
                    <a:pt x="8544" y="13602"/>
                  </a:lnTo>
                  <a:lnTo>
                    <a:pt x="8834" y="13807"/>
                  </a:lnTo>
                  <a:lnTo>
                    <a:pt x="9142" y="13995"/>
                  </a:lnTo>
                  <a:lnTo>
                    <a:pt x="9432" y="14166"/>
                  </a:lnTo>
                  <a:lnTo>
                    <a:pt x="9757" y="14268"/>
                  </a:lnTo>
                  <a:lnTo>
                    <a:pt x="10082" y="14354"/>
                  </a:lnTo>
                  <a:lnTo>
                    <a:pt x="10441" y="14388"/>
                  </a:lnTo>
                  <a:lnTo>
                    <a:pt x="10817" y="1442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PerspectiveFront">
                <a:rot lat="20099989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>
              <a:prstTxWarp prst="textNoShape">
                <a:avLst/>
              </a:prstTxWarp>
              <a:flatTx/>
            </a:bodyPr>
            <a:lstStyle/>
            <a:p>
              <a:r>
                <a:rPr lang="fr-FR" dirty="0" smtClean="0">
                  <a:solidFill>
                    <a:schemeClr val="bg1"/>
                  </a:solidFill>
                </a:rPr>
                <a:t>TBS</a:t>
              </a:r>
              <a:endParaRPr lang="fr-FR" dirty="0">
                <a:solidFill>
                  <a:schemeClr val="bg1"/>
                </a:solidFill>
              </a:endParaRPr>
            </a:p>
          </p:txBody>
        </p:sp>
      </p:grpSp>
      <p:sp>
        <p:nvSpPr>
          <p:cNvPr id="121" name="Forme libre 120"/>
          <p:cNvSpPr/>
          <p:nvPr/>
        </p:nvSpPr>
        <p:spPr>
          <a:xfrm>
            <a:off x="5638800" y="2667000"/>
            <a:ext cx="1328738" cy="525463"/>
          </a:xfrm>
          <a:custGeom>
            <a:avLst/>
            <a:gdLst>
              <a:gd name="connsiteX0" fmla="*/ 0 w 1707155"/>
              <a:gd name="connsiteY0" fmla="*/ 49479 h 1129772"/>
              <a:gd name="connsiteX1" fmla="*/ 8247 w 1707155"/>
              <a:gd name="connsiteY1" fmla="*/ 1129772 h 1129772"/>
              <a:gd name="connsiteX2" fmla="*/ 923678 w 1707155"/>
              <a:gd name="connsiteY2" fmla="*/ 832897 h 1129772"/>
              <a:gd name="connsiteX3" fmla="*/ 1690661 w 1707155"/>
              <a:gd name="connsiteY3" fmla="*/ 1113279 h 1129772"/>
              <a:gd name="connsiteX4" fmla="*/ 1707155 w 1707155"/>
              <a:gd name="connsiteY4" fmla="*/ 0 h 1129772"/>
              <a:gd name="connsiteX5" fmla="*/ 915431 w 1707155"/>
              <a:gd name="connsiteY5" fmla="*/ 272135 h 1129772"/>
              <a:gd name="connsiteX6" fmla="*/ 0 w 1707155"/>
              <a:gd name="connsiteY6" fmla="*/ 49479 h 1129772"/>
              <a:gd name="connsiteX0" fmla="*/ 0 w 1707155"/>
              <a:gd name="connsiteY0" fmla="*/ 0 h 1156493"/>
              <a:gd name="connsiteX1" fmla="*/ 8247 w 1707155"/>
              <a:gd name="connsiteY1" fmla="*/ 1156493 h 1156493"/>
              <a:gd name="connsiteX2" fmla="*/ 923678 w 1707155"/>
              <a:gd name="connsiteY2" fmla="*/ 859618 h 1156493"/>
              <a:gd name="connsiteX3" fmla="*/ 1690661 w 1707155"/>
              <a:gd name="connsiteY3" fmla="*/ 1140000 h 1156493"/>
              <a:gd name="connsiteX4" fmla="*/ 1707155 w 1707155"/>
              <a:gd name="connsiteY4" fmla="*/ 26721 h 1156493"/>
              <a:gd name="connsiteX5" fmla="*/ 915431 w 1707155"/>
              <a:gd name="connsiteY5" fmla="*/ 298856 h 1156493"/>
              <a:gd name="connsiteX6" fmla="*/ 0 w 1707155"/>
              <a:gd name="connsiteY6" fmla="*/ 0 h 11564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07155" h="1156493">
                <a:moveTo>
                  <a:pt x="0" y="0"/>
                </a:moveTo>
                <a:lnTo>
                  <a:pt x="8247" y="1156493"/>
                </a:lnTo>
                <a:lnTo>
                  <a:pt x="923678" y="859618"/>
                </a:lnTo>
                <a:lnTo>
                  <a:pt x="1690661" y="1140000"/>
                </a:lnTo>
                <a:lnTo>
                  <a:pt x="1707155" y="26721"/>
                </a:lnTo>
                <a:lnTo>
                  <a:pt x="915431" y="298856"/>
                </a:lnTo>
                <a:lnTo>
                  <a:pt x="0" y="0"/>
                </a:lnTo>
                <a:close/>
              </a:path>
            </a:pathLst>
          </a:cu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7026981" cy="779026"/>
          </a:xfrm>
        </p:spPr>
        <p:txBody>
          <a:bodyPr/>
          <a:lstStyle/>
          <a:p>
            <a:r>
              <a:rPr lang="en-US" sz="3600" dirty="0" smtClean="0"/>
              <a:t>Generalized TBR architecture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32</a:t>
            </a:fld>
            <a:endParaRPr lang="fr-FR"/>
          </a:p>
        </p:txBody>
      </p:sp>
      <p:grpSp>
        <p:nvGrpSpPr>
          <p:cNvPr id="6" name="Grouper 2238"/>
          <p:cNvGrpSpPr>
            <a:grpSpLocks/>
          </p:cNvGrpSpPr>
          <p:nvPr/>
        </p:nvGrpSpPr>
        <p:grpSpPr bwMode="auto">
          <a:xfrm>
            <a:off x="381001" y="1120339"/>
            <a:ext cx="8151812" cy="4975661"/>
            <a:chOff x="1219200" y="1524000"/>
            <a:chExt cx="6781801" cy="3962400"/>
          </a:xfrm>
        </p:grpSpPr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5662098" y="3998656"/>
              <a:ext cx="940037" cy="612100"/>
            </a:xfrm>
            <a:custGeom>
              <a:avLst/>
              <a:gdLst>
                <a:gd name="T0" fmla="*/ 0 w 924"/>
                <a:gd name="T1" fmla="*/ 2147483647 h 576"/>
                <a:gd name="T2" fmla="*/ 0 w 924"/>
                <a:gd name="T3" fmla="*/ 2147483647 h 576"/>
                <a:gd name="T4" fmla="*/ 2147483647 w 924"/>
                <a:gd name="T5" fmla="*/ 2147483647 h 576"/>
                <a:gd name="T6" fmla="*/ 2147483647 w 924"/>
                <a:gd name="T7" fmla="*/ 0 h 576"/>
                <a:gd name="T8" fmla="*/ 0 w 924"/>
                <a:gd name="T9" fmla="*/ 2147483647 h 5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24"/>
                <a:gd name="T16" fmla="*/ 0 h 576"/>
                <a:gd name="T17" fmla="*/ 924 w 924"/>
                <a:gd name="T18" fmla="*/ 576 h 5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24" h="576">
                  <a:moveTo>
                    <a:pt x="0" y="175"/>
                  </a:moveTo>
                  <a:lnTo>
                    <a:pt x="0" y="575"/>
                  </a:lnTo>
                  <a:lnTo>
                    <a:pt x="923" y="280"/>
                  </a:lnTo>
                  <a:lnTo>
                    <a:pt x="923" y="0"/>
                  </a:lnTo>
                  <a:lnTo>
                    <a:pt x="0" y="175"/>
                  </a:lnTo>
                </a:path>
              </a:pathLst>
            </a:custGeom>
            <a:solidFill>
              <a:srgbClr val="A0A0A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4964192" y="3998656"/>
              <a:ext cx="1637944" cy="187031"/>
            </a:xfrm>
            <a:custGeom>
              <a:avLst/>
              <a:gdLst>
                <a:gd name="T0" fmla="*/ 0 w 1610"/>
                <a:gd name="T1" fmla="*/ 2147483647 h 176"/>
                <a:gd name="T2" fmla="*/ 2147483647 w 1610"/>
                <a:gd name="T3" fmla="*/ 2147483647 h 176"/>
                <a:gd name="T4" fmla="*/ 2147483647 w 1610"/>
                <a:gd name="T5" fmla="*/ 0 h 176"/>
                <a:gd name="T6" fmla="*/ 2147483647 w 1610"/>
                <a:gd name="T7" fmla="*/ 0 h 176"/>
                <a:gd name="T8" fmla="*/ 0 w 1610"/>
                <a:gd name="T9" fmla="*/ 2147483647 h 1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10"/>
                <a:gd name="T16" fmla="*/ 0 h 176"/>
                <a:gd name="T17" fmla="*/ 1610 w 1610"/>
                <a:gd name="T18" fmla="*/ 176 h 1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10" h="176">
                  <a:moveTo>
                    <a:pt x="0" y="137"/>
                  </a:moveTo>
                  <a:lnTo>
                    <a:pt x="693" y="175"/>
                  </a:lnTo>
                  <a:lnTo>
                    <a:pt x="1609" y="0"/>
                  </a:lnTo>
                  <a:lnTo>
                    <a:pt x="934" y="0"/>
                  </a:lnTo>
                  <a:lnTo>
                    <a:pt x="0" y="137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9" name="Freeform 7"/>
            <p:cNvSpPr>
              <a:spLocks/>
            </p:cNvSpPr>
            <p:nvPr/>
          </p:nvSpPr>
          <p:spPr bwMode="auto">
            <a:xfrm>
              <a:off x="5496269" y="3948710"/>
              <a:ext cx="595154" cy="175341"/>
            </a:xfrm>
            <a:custGeom>
              <a:avLst/>
              <a:gdLst>
                <a:gd name="T0" fmla="*/ 0 w 585"/>
                <a:gd name="T1" fmla="*/ 2147483647 h 165"/>
                <a:gd name="T2" fmla="*/ 0 w 585"/>
                <a:gd name="T3" fmla="*/ 2147483647 h 165"/>
                <a:gd name="T4" fmla="*/ 2147483647 w 585"/>
                <a:gd name="T5" fmla="*/ 2147483647 h 165"/>
                <a:gd name="T6" fmla="*/ 2147483647 w 585"/>
                <a:gd name="T7" fmla="*/ 2147483647 h 165"/>
                <a:gd name="T8" fmla="*/ 2147483647 w 585"/>
                <a:gd name="T9" fmla="*/ 0 h 165"/>
                <a:gd name="T10" fmla="*/ 0 w 585"/>
                <a:gd name="T11" fmla="*/ 2147483647 h 165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85"/>
                <a:gd name="T19" fmla="*/ 0 h 165"/>
                <a:gd name="T20" fmla="*/ 585 w 585"/>
                <a:gd name="T21" fmla="*/ 165 h 165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85" h="165">
                  <a:moveTo>
                    <a:pt x="0" y="93"/>
                  </a:moveTo>
                  <a:lnTo>
                    <a:pt x="0" y="146"/>
                  </a:lnTo>
                  <a:lnTo>
                    <a:pt x="272" y="164"/>
                  </a:lnTo>
                  <a:lnTo>
                    <a:pt x="584" y="105"/>
                  </a:lnTo>
                  <a:lnTo>
                    <a:pt x="584" y="0"/>
                  </a:lnTo>
                  <a:lnTo>
                    <a:pt x="0" y="93"/>
                  </a:lnTo>
                </a:path>
              </a:pathLst>
            </a:custGeom>
            <a:solidFill>
              <a:srgbClr val="60606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0" name="Freeform 8"/>
            <p:cNvSpPr>
              <a:spLocks/>
            </p:cNvSpPr>
            <p:nvPr/>
          </p:nvSpPr>
          <p:spPr bwMode="auto">
            <a:xfrm>
              <a:off x="5164611" y="3201650"/>
              <a:ext cx="541234" cy="817197"/>
            </a:xfrm>
            <a:custGeom>
              <a:avLst/>
              <a:gdLst>
                <a:gd name="T0" fmla="*/ 2147483647 w 532"/>
                <a:gd name="T1" fmla="*/ 0 h 769"/>
                <a:gd name="T2" fmla="*/ 2147483647 w 532"/>
                <a:gd name="T3" fmla="*/ 2147483647 h 769"/>
                <a:gd name="T4" fmla="*/ 0 w 532"/>
                <a:gd name="T5" fmla="*/ 2147483647 h 769"/>
                <a:gd name="T6" fmla="*/ 2147483647 w 532"/>
                <a:gd name="T7" fmla="*/ 2147483647 h 769"/>
                <a:gd name="T8" fmla="*/ 2147483647 w 532"/>
                <a:gd name="T9" fmla="*/ 0 h 7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2"/>
                <a:gd name="T16" fmla="*/ 0 h 769"/>
                <a:gd name="T17" fmla="*/ 532 w 532"/>
                <a:gd name="T18" fmla="*/ 769 h 7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2" h="769">
                  <a:moveTo>
                    <a:pt x="531" y="0"/>
                  </a:moveTo>
                  <a:lnTo>
                    <a:pt x="7" y="96"/>
                  </a:lnTo>
                  <a:lnTo>
                    <a:pt x="0" y="708"/>
                  </a:lnTo>
                  <a:lnTo>
                    <a:pt x="526" y="768"/>
                  </a:lnTo>
                  <a:lnTo>
                    <a:pt x="531" y="0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1" name="Freeform 9"/>
            <p:cNvSpPr>
              <a:spLocks/>
            </p:cNvSpPr>
            <p:nvPr/>
          </p:nvSpPr>
          <p:spPr bwMode="auto">
            <a:xfrm>
              <a:off x="5782147" y="3291978"/>
              <a:ext cx="546320" cy="643981"/>
            </a:xfrm>
            <a:custGeom>
              <a:avLst/>
              <a:gdLst>
                <a:gd name="T0" fmla="*/ 0 w 537"/>
                <a:gd name="T1" fmla="*/ 2147483647 h 606"/>
                <a:gd name="T2" fmla="*/ 2147483647 w 537"/>
                <a:gd name="T3" fmla="*/ 2147483647 h 606"/>
                <a:gd name="T4" fmla="*/ 2147483647 w 537"/>
                <a:gd name="T5" fmla="*/ 2147483647 h 606"/>
                <a:gd name="T6" fmla="*/ 2147483647 w 537"/>
                <a:gd name="T7" fmla="*/ 0 h 606"/>
                <a:gd name="T8" fmla="*/ 0 w 537"/>
                <a:gd name="T9" fmla="*/ 2147483647 h 60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37"/>
                <a:gd name="T16" fmla="*/ 0 h 606"/>
                <a:gd name="T17" fmla="*/ 537 w 537"/>
                <a:gd name="T18" fmla="*/ 606 h 60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37" h="606">
                  <a:moveTo>
                    <a:pt x="0" y="28"/>
                  </a:moveTo>
                  <a:lnTo>
                    <a:pt x="76" y="605"/>
                  </a:lnTo>
                  <a:lnTo>
                    <a:pt x="536" y="536"/>
                  </a:lnTo>
                  <a:lnTo>
                    <a:pt x="457" y="0"/>
                  </a:lnTo>
                  <a:lnTo>
                    <a:pt x="0" y="28"/>
                  </a:lnTo>
                </a:path>
              </a:pathLst>
            </a:custGeom>
            <a:solidFill>
              <a:srgbClr val="0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2" name="Freeform 10"/>
            <p:cNvSpPr>
              <a:spLocks/>
            </p:cNvSpPr>
            <p:nvPr/>
          </p:nvSpPr>
          <p:spPr bwMode="auto">
            <a:xfrm>
              <a:off x="5999861" y="4063479"/>
              <a:ext cx="535130" cy="399566"/>
            </a:xfrm>
            <a:custGeom>
              <a:avLst/>
              <a:gdLst>
                <a:gd name="T0" fmla="*/ 2147483647 w 526"/>
                <a:gd name="T1" fmla="*/ 0 h 376"/>
                <a:gd name="T2" fmla="*/ 0 w 526"/>
                <a:gd name="T3" fmla="*/ 2147483647 h 376"/>
                <a:gd name="T4" fmla="*/ 0 w 526"/>
                <a:gd name="T5" fmla="*/ 2147483647 h 376"/>
                <a:gd name="T6" fmla="*/ 2147483647 w 526"/>
                <a:gd name="T7" fmla="*/ 2147483647 h 376"/>
                <a:gd name="T8" fmla="*/ 2147483647 w 526"/>
                <a:gd name="T9" fmla="*/ 0 h 3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26"/>
                <a:gd name="T16" fmla="*/ 0 h 376"/>
                <a:gd name="T17" fmla="*/ 526 w 526"/>
                <a:gd name="T18" fmla="*/ 376 h 3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26" h="376">
                  <a:moveTo>
                    <a:pt x="525" y="0"/>
                  </a:moveTo>
                  <a:lnTo>
                    <a:pt x="0" y="112"/>
                  </a:lnTo>
                  <a:lnTo>
                    <a:pt x="0" y="375"/>
                  </a:lnTo>
                  <a:lnTo>
                    <a:pt x="525" y="211"/>
                  </a:lnTo>
                  <a:lnTo>
                    <a:pt x="525" y="0"/>
                  </a:lnTo>
                </a:path>
              </a:pathLst>
            </a:custGeom>
            <a:solidFill>
              <a:srgbClr val="40404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6368144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6075145" y="4229256"/>
              <a:ext cx="219749" cy="12752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>
              <a:off x="6309137" y="4117675"/>
              <a:ext cx="0" cy="2476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>
              <a:off x="6053781" y="4176123"/>
              <a:ext cx="0" cy="2720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6049711" y="4168684"/>
              <a:ext cx="493418" cy="1232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V="1">
              <a:off x="6057850" y="4119801"/>
              <a:ext cx="479175" cy="1275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Freeform 17"/>
            <p:cNvSpPr>
              <a:spLocks/>
            </p:cNvSpPr>
            <p:nvPr/>
          </p:nvSpPr>
          <p:spPr bwMode="auto">
            <a:xfrm>
              <a:off x="5887952" y="4444979"/>
              <a:ext cx="60024" cy="161526"/>
            </a:xfrm>
            <a:custGeom>
              <a:avLst/>
              <a:gdLst>
                <a:gd name="T0" fmla="*/ 2147483647 w 59"/>
                <a:gd name="T1" fmla="*/ 0 h 152"/>
                <a:gd name="T2" fmla="*/ 0 w 59"/>
                <a:gd name="T3" fmla="*/ 2147483647 h 152"/>
                <a:gd name="T4" fmla="*/ 2147483647 w 59"/>
                <a:gd name="T5" fmla="*/ 2147483647 h 152"/>
                <a:gd name="T6" fmla="*/ 2147483647 w 59"/>
                <a:gd name="T7" fmla="*/ 2147483647 h 152"/>
                <a:gd name="T8" fmla="*/ 2147483647 w 59"/>
                <a:gd name="T9" fmla="*/ 0 h 15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152"/>
                <a:gd name="T17" fmla="*/ 59 w 59"/>
                <a:gd name="T18" fmla="*/ 152 h 15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152">
                  <a:moveTo>
                    <a:pt x="17" y="0"/>
                  </a:moveTo>
                  <a:lnTo>
                    <a:pt x="0" y="143"/>
                  </a:lnTo>
                  <a:lnTo>
                    <a:pt x="42" y="151"/>
                  </a:lnTo>
                  <a:lnTo>
                    <a:pt x="58" y="6"/>
                  </a:lnTo>
                  <a:lnTo>
                    <a:pt x="17" y="0"/>
                  </a:lnTo>
                </a:path>
              </a:pathLst>
            </a:custGeom>
            <a:solidFill>
              <a:srgbClr val="60606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0" name="Freeform 18"/>
            <p:cNvSpPr>
              <a:spLocks/>
            </p:cNvSpPr>
            <p:nvPr/>
          </p:nvSpPr>
          <p:spPr bwMode="auto">
            <a:xfrm>
              <a:off x="5930681" y="4466233"/>
              <a:ext cx="164812" cy="140273"/>
            </a:xfrm>
            <a:custGeom>
              <a:avLst/>
              <a:gdLst>
                <a:gd name="T0" fmla="*/ 2147483647 w 162"/>
                <a:gd name="T1" fmla="*/ 2147483647 h 132"/>
                <a:gd name="T2" fmla="*/ 0 w 162"/>
                <a:gd name="T3" fmla="*/ 2147483647 h 132"/>
                <a:gd name="T4" fmla="*/ 2147483647 w 162"/>
                <a:gd name="T5" fmla="*/ 2147483647 h 132"/>
                <a:gd name="T6" fmla="*/ 2147483647 w 162"/>
                <a:gd name="T7" fmla="*/ 2147483647 h 132"/>
                <a:gd name="T8" fmla="*/ 2147483647 w 162"/>
                <a:gd name="T9" fmla="*/ 2147483647 h 132"/>
                <a:gd name="T10" fmla="*/ 2147483647 w 162"/>
                <a:gd name="T11" fmla="*/ 0 h 132"/>
                <a:gd name="T12" fmla="*/ 2147483647 w 162"/>
                <a:gd name="T13" fmla="*/ 2147483647 h 13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62"/>
                <a:gd name="T22" fmla="*/ 0 h 132"/>
                <a:gd name="T23" fmla="*/ 162 w 162"/>
                <a:gd name="T24" fmla="*/ 132 h 13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62" h="132">
                  <a:moveTo>
                    <a:pt x="14" y="4"/>
                  </a:moveTo>
                  <a:lnTo>
                    <a:pt x="0" y="131"/>
                  </a:lnTo>
                  <a:lnTo>
                    <a:pt x="161" y="66"/>
                  </a:lnTo>
                  <a:lnTo>
                    <a:pt x="98" y="46"/>
                  </a:lnTo>
                  <a:lnTo>
                    <a:pt x="41" y="75"/>
                  </a:lnTo>
                  <a:lnTo>
                    <a:pt x="59" y="0"/>
                  </a:lnTo>
                  <a:lnTo>
                    <a:pt x="14" y="4"/>
                  </a:lnTo>
                </a:path>
              </a:pathLst>
            </a:custGeom>
            <a:solidFill>
              <a:srgbClr val="40404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1" name="Freeform 19"/>
            <p:cNvSpPr>
              <a:spLocks/>
            </p:cNvSpPr>
            <p:nvPr/>
          </p:nvSpPr>
          <p:spPr bwMode="auto">
            <a:xfrm>
              <a:off x="5827928" y="4073043"/>
              <a:ext cx="1253383" cy="604662"/>
            </a:xfrm>
            <a:custGeom>
              <a:avLst/>
              <a:gdLst>
                <a:gd name="T0" fmla="*/ 0 w 1232"/>
                <a:gd name="T1" fmla="*/ 2147483647 h 569"/>
                <a:gd name="T2" fmla="*/ 2147483647 w 1232"/>
                <a:gd name="T3" fmla="*/ 2147483647 h 569"/>
                <a:gd name="T4" fmla="*/ 2147483647 w 1232"/>
                <a:gd name="T5" fmla="*/ 2147483647 h 569"/>
                <a:gd name="T6" fmla="*/ 2147483647 w 1232"/>
                <a:gd name="T7" fmla="*/ 0 h 569"/>
                <a:gd name="T8" fmla="*/ 0 w 1232"/>
                <a:gd name="T9" fmla="*/ 2147483647 h 56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32"/>
                <a:gd name="T16" fmla="*/ 0 h 569"/>
                <a:gd name="T17" fmla="*/ 1232 w 1232"/>
                <a:gd name="T18" fmla="*/ 569 h 56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32" h="569">
                  <a:moveTo>
                    <a:pt x="0" y="241"/>
                  </a:moveTo>
                  <a:lnTo>
                    <a:pt x="591" y="568"/>
                  </a:lnTo>
                  <a:lnTo>
                    <a:pt x="1231" y="248"/>
                  </a:lnTo>
                  <a:lnTo>
                    <a:pt x="740" y="0"/>
                  </a:lnTo>
                  <a:lnTo>
                    <a:pt x="0" y="241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2" name="Freeform 20"/>
            <p:cNvSpPr>
              <a:spLocks/>
            </p:cNvSpPr>
            <p:nvPr/>
          </p:nvSpPr>
          <p:spPr bwMode="auto">
            <a:xfrm>
              <a:off x="5805546" y="4325960"/>
              <a:ext cx="627709" cy="428258"/>
            </a:xfrm>
            <a:custGeom>
              <a:avLst/>
              <a:gdLst>
                <a:gd name="T0" fmla="*/ 2147483647 w 617"/>
                <a:gd name="T1" fmla="*/ 0 h 403"/>
                <a:gd name="T2" fmla="*/ 2147483647 w 617"/>
                <a:gd name="T3" fmla="*/ 2147483647 h 403"/>
                <a:gd name="T4" fmla="*/ 2147483647 w 617"/>
                <a:gd name="T5" fmla="*/ 2147483647 h 403"/>
                <a:gd name="T6" fmla="*/ 0 w 617"/>
                <a:gd name="T7" fmla="*/ 2147483647 h 403"/>
                <a:gd name="T8" fmla="*/ 2147483647 w 617"/>
                <a:gd name="T9" fmla="*/ 0 h 40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17"/>
                <a:gd name="T16" fmla="*/ 0 h 403"/>
                <a:gd name="T17" fmla="*/ 617 w 617"/>
                <a:gd name="T18" fmla="*/ 403 h 40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17" h="403">
                  <a:moveTo>
                    <a:pt x="21" y="0"/>
                  </a:moveTo>
                  <a:lnTo>
                    <a:pt x="616" y="333"/>
                  </a:lnTo>
                  <a:lnTo>
                    <a:pt x="598" y="402"/>
                  </a:lnTo>
                  <a:lnTo>
                    <a:pt x="0" y="65"/>
                  </a:lnTo>
                  <a:lnTo>
                    <a:pt x="21" y="0"/>
                  </a:lnTo>
                </a:path>
              </a:pathLst>
            </a:custGeom>
            <a:solidFill>
              <a:srgbClr val="60606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21"/>
            <p:cNvSpPr>
              <a:spLocks/>
            </p:cNvSpPr>
            <p:nvPr/>
          </p:nvSpPr>
          <p:spPr bwMode="auto">
            <a:xfrm>
              <a:off x="6413925" y="4336586"/>
              <a:ext cx="670438" cy="420819"/>
            </a:xfrm>
            <a:custGeom>
              <a:avLst/>
              <a:gdLst>
                <a:gd name="T0" fmla="*/ 0 w 659"/>
                <a:gd name="T1" fmla="*/ 2147483647 h 396"/>
                <a:gd name="T2" fmla="*/ 2147483647 w 659"/>
                <a:gd name="T3" fmla="*/ 2147483647 h 396"/>
                <a:gd name="T4" fmla="*/ 2147483647 w 659"/>
                <a:gd name="T5" fmla="*/ 0 h 396"/>
                <a:gd name="T6" fmla="*/ 2147483647 w 659"/>
                <a:gd name="T7" fmla="*/ 2147483647 h 396"/>
                <a:gd name="T8" fmla="*/ 0 w 659"/>
                <a:gd name="T9" fmla="*/ 2147483647 h 3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59"/>
                <a:gd name="T16" fmla="*/ 0 h 396"/>
                <a:gd name="T17" fmla="*/ 659 w 659"/>
                <a:gd name="T18" fmla="*/ 396 h 3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59" h="396">
                  <a:moveTo>
                    <a:pt x="0" y="395"/>
                  </a:moveTo>
                  <a:lnTo>
                    <a:pt x="20" y="320"/>
                  </a:lnTo>
                  <a:lnTo>
                    <a:pt x="658" y="0"/>
                  </a:lnTo>
                  <a:lnTo>
                    <a:pt x="636" y="59"/>
                  </a:lnTo>
                  <a:lnTo>
                    <a:pt x="0" y="395"/>
                  </a:lnTo>
                </a:path>
              </a:pathLst>
            </a:custGeom>
            <a:solidFill>
              <a:srgbClr val="40404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22"/>
            <p:cNvSpPr>
              <a:spLocks/>
            </p:cNvSpPr>
            <p:nvPr/>
          </p:nvSpPr>
          <p:spPr bwMode="auto">
            <a:xfrm>
              <a:off x="6072093" y="4357840"/>
              <a:ext cx="496470" cy="258230"/>
            </a:xfrm>
            <a:custGeom>
              <a:avLst/>
              <a:gdLst>
                <a:gd name="T0" fmla="*/ 0 w 488"/>
                <a:gd name="T1" fmla="*/ 2147483647 h 243"/>
                <a:gd name="T2" fmla="*/ 2147483647 w 488"/>
                <a:gd name="T3" fmla="*/ 0 h 243"/>
                <a:gd name="T4" fmla="*/ 2147483647 w 488"/>
                <a:gd name="T5" fmla="*/ 2147483647 h 243"/>
                <a:gd name="T6" fmla="*/ 2147483647 w 488"/>
                <a:gd name="T7" fmla="*/ 2147483647 h 243"/>
                <a:gd name="T8" fmla="*/ 0 w 488"/>
                <a:gd name="T9" fmla="*/ 2147483647 h 2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88"/>
                <a:gd name="T16" fmla="*/ 0 h 243"/>
                <a:gd name="T17" fmla="*/ 488 w 488"/>
                <a:gd name="T18" fmla="*/ 243 h 24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88" h="243">
                  <a:moveTo>
                    <a:pt x="0" y="63"/>
                  </a:moveTo>
                  <a:lnTo>
                    <a:pt x="168" y="0"/>
                  </a:lnTo>
                  <a:lnTo>
                    <a:pt x="487" y="169"/>
                  </a:lnTo>
                  <a:lnTo>
                    <a:pt x="326" y="242"/>
                  </a:lnTo>
                  <a:lnTo>
                    <a:pt x="0" y="63"/>
                  </a:lnTo>
                </a:path>
              </a:pathLst>
            </a:custGeom>
            <a:solidFill>
              <a:srgbClr val="A0A0A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23"/>
            <p:cNvSpPr>
              <a:spLocks/>
            </p:cNvSpPr>
            <p:nvPr/>
          </p:nvSpPr>
          <p:spPr bwMode="auto">
            <a:xfrm>
              <a:off x="6276582" y="4169747"/>
              <a:ext cx="735549" cy="351745"/>
            </a:xfrm>
            <a:custGeom>
              <a:avLst/>
              <a:gdLst>
                <a:gd name="T0" fmla="*/ 0 w 723"/>
                <a:gd name="T1" fmla="*/ 2147483647 h 331"/>
                <a:gd name="T2" fmla="*/ 2147483647 w 723"/>
                <a:gd name="T3" fmla="*/ 2147483647 h 331"/>
                <a:gd name="T4" fmla="*/ 2147483647 w 723"/>
                <a:gd name="T5" fmla="*/ 2147483647 h 331"/>
                <a:gd name="T6" fmla="*/ 2147483647 w 723"/>
                <a:gd name="T7" fmla="*/ 0 h 331"/>
                <a:gd name="T8" fmla="*/ 0 w 723"/>
                <a:gd name="T9" fmla="*/ 2147483647 h 3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3"/>
                <a:gd name="T16" fmla="*/ 0 h 331"/>
                <a:gd name="T17" fmla="*/ 723 w 723"/>
                <a:gd name="T18" fmla="*/ 331 h 33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3" h="331">
                  <a:moveTo>
                    <a:pt x="0" y="160"/>
                  </a:moveTo>
                  <a:lnTo>
                    <a:pt x="316" y="330"/>
                  </a:lnTo>
                  <a:lnTo>
                    <a:pt x="722" y="141"/>
                  </a:lnTo>
                  <a:lnTo>
                    <a:pt x="426" y="0"/>
                  </a:lnTo>
                  <a:lnTo>
                    <a:pt x="0" y="160"/>
                  </a:lnTo>
                </a:path>
              </a:pathLst>
            </a:custGeom>
            <a:solidFill>
              <a:srgbClr val="A0A0A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24"/>
            <p:cNvSpPr>
              <a:spLocks/>
            </p:cNvSpPr>
            <p:nvPr/>
          </p:nvSpPr>
          <p:spPr bwMode="auto">
            <a:xfrm>
              <a:off x="5887952" y="4093234"/>
              <a:ext cx="810833" cy="318802"/>
            </a:xfrm>
            <a:custGeom>
              <a:avLst/>
              <a:gdLst>
                <a:gd name="T0" fmla="*/ 2147483647 w 797"/>
                <a:gd name="T1" fmla="*/ 2147483647 h 300"/>
                <a:gd name="T2" fmla="*/ 0 w 797"/>
                <a:gd name="T3" fmla="*/ 2147483647 h 300"/>
                <a:gd name="T4" fmla="*/ 2147483647 w 797"/>
                <a:gd name="T5" fmla="*/ 0 h 300"/>
                <a:gd name="T6" fmla="*/ 2147483647 w 797"/>
                <a:gd name="T7" fmla="*/ 2147483647 h 300"/>
                <a:gd name="T8" fmla="*/ 2147483647 w 797"/>
                <a:gd name="T9" fmla="*/ 2147483647 h 3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97"/>
                <a:gd name="T16" fmla="*/ 0 h 300"/>
                <a:gd name="T17" fmla="*/ 797 w 797"/>
                <a:gd name="T18" fmla="*/ 300 h 3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97" h="300">
                  <a:moveTo>
                    <a:pt x="165" y="299"/>
                  </a:moveTo>
                  <a:lnTo>
                    <a:pt x="0" y="215"/>
                  </a:lnTo>
                  <a:lnTo>
                    <a:pt x="667" y="0"/>
                  </a:lnTo>
                  <a:lnTo>
                    <a:pt x="796" y="61"/>
                  </a:lnTo>
                  <a:lnTo>
                    <a:pt x="165" y="299"/>
                  </a:lnTo>
                </a:path>
              </a:pathLst>
            </a:custGeom>
            <a:solidFill>
              <a:srgbClr val="A0A0A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Line 25"/>
            <p:cNvSpPr>
              <a:spLocks noChangeShapeType="1"/>
            </p:cNvSpPr>
            <p:nvPr/>
          </p:nvSpPr>
          <p:spPr bwMode="auto">
            <a:xfrm flipV="1">
              <a:off x="5918472" y="4092171"/>
              <a:ext cx="688750" cy="27417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Line 26"/>
            <p:cNvSpPr>
              <a:spLocks noChangeShapeType="1"/>
            </p:cNvSpPr>
            <p:nvPr/>
          </p:nvSpPr>
          <p:spPr bwMode="auto">
            <a:xfrm flipV="1">
              <a:off x="5978496" y="4109174"/>
              <a:ext cx="666368" cy="27735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Line 27"/>
            <p:cNvSpPr>
              <a:spLocks noChangeShapeType="1"/>
            </p:cNvSpPr>
            <p:nvPr/>
          </p:nvSpPr>
          <p:spPr bwMode="auto">
            <a:xfrm flipV="1">
              <a:off x="6020208" y="4131490"/>
              <a:ext cx="652126" cy="283734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Line 28"/>
            <p:cNvSpPr>
              <a:spLocks noChangeShapeType="1"/>
            </p:cNvSpPr>
            <p:nvPr/>
          </p:nvSpPr>
          <p:spPr bwMode="auto">
            <a:xfrm flipV="1">
              <a:off x="6118892" y="4178248"/>
              <a:ext cx="628726" cy="29011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Line 29"/>
            <p:cNvSpPr>
              <a:spLocks noChangeShapeType="1"/>
            </p:cNvSpPr>
            <p:nvPr/>
          </p:nvSpPr>
          <p:spPr bwMode="auto">
            <a:xfrm flipV="1">
              <a:off x="6172811" y="4210128"/>
              <a:ext cx="618553" cy="29011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Line 30"/>
            <p:cNvSpPr>
              <a:spLocks noChangeShapeType="1"/>
            </p:cNvSpPr>
            <p:nvPr/>
          </p:nvSpPr>
          <p:spPr bwMode="auto">
            <a:xfrm flipV="1">
              <a:off x="6248096" y="4246259"/>
              <a:ext cx="568702" cy="279483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3" name="Line 31"/>
            <p:cNvSpPr>
              <a:spLocks noChangeShapeType="1"/>
            </p:cNvSpPr>
            <p:nvPr/>
          </p:nvSpPr>
          <p:spPr bwMode="auto">
            <a:xfrm flipV="1">
              <a:off x="6310155" y="4272826"/>
              <a:ext cx="548355" cy="279483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4" name="Line 32"/>
            <p:cNvSpPr>
              <a:spLocks noChangeShapeType="1"/>
            </p:cNvSpPr>
            <p:nvPr/>
          </p:nvSpPr>
          <p:spPr bwMode="auto">
            <a:xfrm flipV="1">
              <a:off x="6374248" y="4305769"/>
              <a:ext cx="535130" cy="277358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Line 33"/>
            <p:cNvSpPr>
              <a:spLocks noChangeShapeType="1"/>
            </p:cNvSpPr>
            <p:nvPr/>
          </p:nvSpPr>
          <p:spPr bwMode="auto">
            <a:xfrm>
              <a:off x="6137204" y="4412036"/>
              <a:ext cx="323519" cy="18490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Line 34"/>
            <p:cNvSpPr>
              <a:spLocks noChangeShapeType="1"/>
            </p:cNvSpPr>
            <p:nvPr/>
          </p:nvSpPr>
          <p:spPr bwMode="auto">
            <a:xfrm>
              <a:off x="6207402" y="4386532"/>
              <a:ext cx="318433" cy="176404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Line 35"/>
            <p:cNvSpPr>
              <a:spLocks noChangeShapeType="1"/>
            </p:cNvSpPr>
            <p:nvPr/>
          </p:nvSpPr>
          <p:spPr bwMode="auto">
            <a:xfrm>
              <a:off x="6354918" y="4325960"/>
              <a:ext cx="308259" cy="16684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Line 36"/>
            <p:cNvSpPr>
              <a:spLocks noChangeShapeType="1"/>
            </p:cNvSpPr>
            <p:nvPr/>
          </p:nvSpPr>
          <p:spPr bwMode="auto">
            <a:xfrm>
              <a:off x="6431220" y="4296205"/>
              <a:ext cx="305207" cy="16471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Line 37"/>
            <p:cNvSpPr>
              <a:spLocks noChangeShapeType="1"/>
            </p:cNvSpPr>
            <p:nvPr/>
          </p:nvSpPr>
          <p:spPr bwMode="auto">
            <a:xfrm>
              <a:off x="6508539" y="4267513"/>
              <a:ext cx="296051" cy="16471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Line 38"/>
            <p:cNvSpPr>
              <a:spLocks noChangeShapeType="1"/>
            </p:cNvSpPr>
            <p:nvPr/>
          </p:nvSpPr>
          <p:spPr bwMode="auto">
            <a:xfrm>
              <a:off x="6574667" y="4238820"/>
              <a:ext cx="291981" cy="15727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Line 39"/>
            <p:cNvSpPr>
              <a:spLocks noChangeShapeType="1"/>
            </p:cNvSpPr>
            <p:nvPr/>
          </p:nvSpPr>
          <p:spPr bwMode="auto">
            <a:xfrm>
              <a:off x="6643847" y="4210128"/>
              <a:ext cx="290964" cy="149837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Line 40"/>
            <p:cNvSpPr>
              <a:spLocks noChangeShapeType="1"/>
            </p:cNvSpPr>
            <p:nvPr/>
          </p:nvSpPr>
          <p:spPr bwMode="auto">
            <a:xfrm>
              <a:off x="5995791" y="4300455"/>
              <a:ext cx="149551" cy="74387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Line 41"/>
            <p:cNvSpPr>
              <a:spLocks noChangeShapeType="1"/>
            </p:cNvSpPr>
            <p:nvPr/>
          </p:nvSpPr>
          <p:spPr bwMode="auto">
            <a:xfrm>
              <a:off x="6100579" y="4265387"/>
              <a:ext cx="140395" cy="73325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Line 42"/>
            <p:cNvSpPr>
              <a:spLocks noChangeShapeType="1"/>
            </p:cNvSpPr>
            <p:nvPr/>
          </p:nvSpPr>
          <p:spPr bwMode="auto">
            <a:xfrm>
              <a:off x="6195193" y="4233507"/>
              <a:ext cx="143447" cy="69074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>
              <a:off x="6287773" y="4199501"/>
              <a:ext cx="142430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Line 44"/>
            <p:cNvSpPr>
              <a:spLocks noChangeShapeType="1"/>
            </p:cNvSpPr>
            <p:nvPr/>
          </p:nvSpPr>
          <p:spPr bwMode="auto">
            <a:xfrm>
              <a:off x="6388491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7" name="Line 45"/>
            <p:cNvSpPr>
              <a:spLocks noChangeShapeType="1"/>
            </p:cNvSpPr>
            <p:nvPr/>
          </p:nvSpPr>
          <p:spPr bwMode="auto">
            <a:xfrm>
              <a:off x="6493279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5708897" y="3205901"/>
              <a:ext cx="773191" cy="807632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rgbClr val="232323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9" name="Freeform 47"/>
            <p:cNvSpPr>
              <a:spLocks/>
            </p:cNvSpPr>
            <p:nvPr/>
          </p:nvSpPr>
          <p:spPr bwMode="auto">
            <a:xfrm>
              <a:off x="4953001" y="4139992"/>
              <a:ext cx="698924" cy="466514"/>
            </a:xfrm>
            <a:custGeom>
              <a:avLst/>
              <a:gdLst>
                <a:gd name="T0" fmla="*/ 2147483647 w 687"/>
                <a:gd name="T1" fmla="*/ 2147483647 h 439"/>
                <a:gd name="T2" fmla="*/ 2147483647 w 687"/>
                <a:gd name="T3" fmla="*/ 2147483647 h 439"/>
                <a:gd name="T4" fmla="*/ 0 w 687"/>
                <a:gd name="T5" fmla="*/ 2147483647 h 439"/>
                <a:gd name="T6" fmla="*/ 0 w 687"/>
                <a:gd name="T7" fmla="*/ 0 h 439"/>
                <a:gd name="T8" fmla="*/ 2147483647 w 687"/>
                <a:gd name="T9" fmla="*/ 2147483647 h 43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87"/>
                <a:gd name="T16" fmla="*/ 0 h 439"/>
                <a:gd name="T17" fmla="*/ 687 w 687"/>
                <a:gd name="T18" fmla="*/ 439 h 43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87" h="439">
                  <a:moveTo>
                    <a:pt x="686" y="38"/>
                  </a:moveTo>
                  <a:lnTo>
                    <a:pt x="686" y="438"/>
                  </a:lnTo>
                  <a:lnTo>
                    <a:pt x="0" y="339"/>
                  </a:lnTo>
                  <a:lnTo>
                    <a:pt x="0" y="0"/>
                  </a:lnTo>
                  <a:lnTo>
                    <a:pt x="686" y="38"/>
                  </a:lnTo>
                </a:path>
              </a:pathLst>
            </a:custGeom>
            <a:solidFill>
              <a:srgbClr val="80808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pic>
          <p:nvPicPr>
            <p:cNvPr id="50" name="Picture 48"/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53661" y="3252659"/>
              <a:ext cx="683664" cy="71411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  <p:grpSp>
          <p:nvGrpSpPr>
            <p:cNvPr id="51" name="Group 49"/>
            <p:cNvGrpSpPr>
              <a:grpSpLocks/>
            </p:cNvGrpSpPr>
            <p:nvPr/>
          </p:nvGrpSpPr>
          <p:grpSpPr bwMode="auto">
            <a:xfrm>
              <a:off x="6352884" y="4756343"/>
              <a:ext cx="1557573" cy="730057"/>
              <a:chOff x="2949" y="3375"/>
              <a:chExt cx="1531" cy="687"/>
            </a:xfrm>
          </p:grpSpPr>
          <p:sp>
            <p:nvSpPr>
              <p:cNvPr id="366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7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8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69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70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71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52" name="Group 56"/>
            <p:cNvGrpSpPr>
              <a:grpSpLocks/>
            </p:cNvGrpSpPr>
            <p:nvPr/>
          </p:nvGrpSpPr>
          <p:grpSpPr bwMode="auto">
            <a:xfrm>
              <a:off x="6620448" y="3965713"/>
              <a:ext cx="640935" cy="369811"/>
              <a:chOff x="3212" y="2631"/>
              <a:chExt cx="630" cy="348"/>
            </a:xfrm>
          </p:grpSpPr>
          <p:grpSp>
            <p:nvGrpSpPr>
              <p:cNvPr id="353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57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58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59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60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61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62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63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64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65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354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55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56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53" name="Freeform 70"/>
            <p:cNvSpPr>
              <a:spLocks/>
            </p:cNvSpPr>
            <p:nvPr/>
          </p:nvSpPr>
          <p:spPr bwMode="auto">
            <a:xfrm>
              <a:off x="7242053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Freeform 71"/>
            <p:cNvSpPr>
              <a:spLocks/>
            </p:cNvSpPr>
            <p:nvPr/>
          </p:nvSpPr>
          <p:spPr bwMode="auto">
            <a:xfrm>
              <a:off x="7272574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Freeform 72"/>
            <p:cNvSpPr>
              <a:spLocks/>
            </p:cNvSpPr>
            <p:nvPr/>
          </p:nvSpPr>
          <p:spPr bwMode="auto">
            <a:xfrm>
              <a:off x="7301060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6" name="Freeform 73"/>
            <p:cNvSpPr>
              <a:spLocks/>
            </p:cNvSpPr>
            <p:nvPr/>
          </p:nvSpPr>
          <p:spPr bwMode="auto">
            <a:xfrm>
              <a:off x="7322424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7" name="Freeform 74"/>
            <p:cNvSpPr>
              <a:spLocks/>
            </p:cNvSpPr>
            <p:nvPr/>
          </p:nvSpPr>
          <p:spPr bwMode="auto">
            <a:xfrm>
              <a:off x="7333615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8" name="Freeform 75"/>
            <p:cNvSpPr>
              <a:spLocks/>
            </p:cNvSpPr>
            <p:nvPr/>
          </p:nvSpPr>
          <p:spPr bwMode="auto">
            <a:xfrm>
              <a:off x="7319372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9" name="Freeform 76"/>
            <p:cNvSpPr>
              <a:spLocks/>
            </p:cNvSpPr>
            <p:nvPr/>
          </p:nvSpPr>
          <p:spPr bwMode="auto">
            <a:xfrm>
              <a:off x="7544208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0" name="Freeform 77"/>
            <p:cNvSpPr>
              <a:spLocks/>
            </p:cNvSpPr>
            <p:nvPr/>
          </p:nvSpPr>
          <p:spPr bwMode="auto">
            <a:xfrm>
              <a:off x="7526913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1" name="Freeform 78"/>
            <p:cNvSpPr>
              <a:spLocks/>
            </p:cNvSpPr>
            <p:nvPr/>
          </p:nvSpPr>
          <p:spPr bwMode="auto">
            <a:xfrm>
              <a:off x="7478080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2" name="Freeform 79"/>
            <p:cNvSpPr>
              <a:spLocks/>
            </p:cNvSpPr>
            <p:nvPr/>
          </p:nvSpPr>
          <p:spPr bwMode="auto">
            <a:xfrm>
              <a:off x="7334633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3" name="Freeform 80"/>
            <p:cNvSpPr>
              <a:spLocks/>
            </p:cNvSpPr>
            <p:nvPr/>
          </p:nvSpPr>
          <p:spPr bwMode="auto">
            <a:xfrm>
              <a:off x="7348875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64" name="Group 81"/>
            <p:cNvGrpSpPr>
              <a:grpSpLocks/>
            </p:cNvGrpSpPr>
            <p:nvPr/>
          </p:nvGrpSpPr>
          <p:grpSpPr bwMode="auto">
            <a:xfrm>
              <a:off x="6344745" y="4170809"/>
              <a:ext cx="519869" cy="333680"/>
              <a:chOff x="2941" y="2824"/>
              <a:chExt cx="511" cy="314"/>
            </a:xfrm>
          </p:grpSpPr>
          <p:sp>
            <p:nvSpPr>
              <p:cNvPr id="343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4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5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6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7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8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9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0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1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52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65" name="Freeform 92"/>
            <p:cNvSpPr>
              <a:spLocks/>
            </p:cNvSpPr>
            <p:nvPr/>
          </p:nvSpPr>
          <p:spPr bwMode="auto">
            <a:xfrm>
              <a:off x="7295973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6" name="Freeform 93"/>
            <p:cNvSpPr>
              <a:spLocks/>
            </p:cNvSpPr>
            <p:nvPr/>
          </p:nvSpPr>
          <p:spPr bwMode="auto">
            <a:xfrm>
              <a:off x="7305129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7" name="Freeform 94"/>
            <p:cNvSpPr>
              <a:spLocks/>
            </p:cNvSpPr>
            <p:nvPr/>
          </p:nvSpPr>
          <p:spPr bwMode="auto">
            <a:xfrm>
              <a:off x="6786277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8" name="Freeform 95"/>
            <p:cNvSpPr>
              <a:spLocks/>
            </p:cNvSpPr>
            <p:nvPr/>
          </p:nvSpPr>
          <p:spPr bwMode="auto">
            <a:xfrm>
              <a:off x="7204411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69" name="Freeform 96"/>
            <p:cNvSpPr>
              <a:spLocks/>
            </p:cNvSpPr>
            <p:nvPr/>
          </p:nvSpPr>
          <p:spPr bwMode="auto">
            <a:xfrm>
              <a:off x="7683586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0" name="Freeform 97"/>
            <p:cNvSpPr>
              <a:spLocks/>
            </p:cNvSpPr>
            <p:nvPr/>
          </p:nvSpPr>
          <p:spPr bwMode="auto">
            <a:xfrm>
              <a:off x="6804590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1" name="Freeform 98"/>
            <p:cNvSpPr>
              <a:spLocks/>
            </p:cNvSpPr>
            <p:nvPr/>
          </p:nvSpPr>
          <p:spPr bwMode="auto">
            <a:xfrm>
              <a:off x="7398726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2" name="Freeform 99"/>
            <p:cNvSpPr>
              <a:spLocks/>
            </p:cNvSpPr>
            <p:nvPr/>
          </p:nvSpPr>
          <p:spPr bwMode="auto">
            <a:xfrm>
              <a:off x="7411952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3" name="Freeform 100"/>
            <p:cNvSpPr>
              <a:spLocks/>
            </p:cNvSpPr>
            <p:nvPr/>
          </p:nvSpPr>
          <p:spPr bwMode="auto">
            <a:xfrm>
              <a:off x="7374309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4" name="Freeform 101"/>
            <p:cNvSpPr>
              <a:spLocks/>
            </p:cNvSpPr>
            <p:nvPr/>
          </p:nvSpPr>
          <p:spPr bwMode="auto">
            <a:xfrm>
              <a:off x="7214584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5" name="Freeform 102"/>
            <p:cNvSpPr>
              <a:spLocks/>
            </p:cNvSpPr>
            <p:nvPr/>
          </p:nvSpPr>
          <p:spPr bwMode="auto">
            <a:xfrm>
              <a:off x="7392622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6" name="Freeform 103"/>
            <p:cNvSpPr>
              <a:spLocks/>
            </p:cNvSpPr>
            <p:nvPr/>
          </p:nvSpPr>
          <p:spPr bwMode="auto">
            <a:xfrm>
              <a:off x="7214584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77" name="Freeform 104"/>
            <p:cNvSpPr>
              <a:spLocks/>
            </p:cNvSpPr>
            <p:nvPr/>
          </p:nvSpPr>
          <p:spPr bwMode="auto">
            <a:xfrm>
              <a:off x="7428229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78" name="Group 105"/>
            <p:cNvGrpSpPr>
              <a:grpSpLocks/>
            </p:cNvGrpSpPr>
            <p:nvPr/>
          </p:nvGrpSpPr>
          <p:grpSpPr bwMode="auto">
            <a:xfrm>
              <a:off x="7357014" y="4529993"/>
              <a:ext cx="643987" cy="910712"/>
              <a:chOff x="3936" y="3162"/>
              <a:chExt cx="633" cy="857"/>
            </a:xfrm>
          </p:grpSpPr>
          <p:sp>
            <p:nvSpPr>
              <p:cNvPr id="341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79" name="Cloud"/>
            <p:cNvSpPr>
              <a:spLocks noChangeAspect="1" noEditPoints="1" noChangeArrowheads="1"/>
            </p:cNvSpPr>
            <p:nvPr/>
          </p:nvSpPr>
          <p:spPr bwMode="auto">
            <a:xfrm>
              <a:off x="2168525" y="2636838"/>
              <a:ext cx="2584450" cy="1614487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80" name="Group 111"/>
            <p:cNvGrpSpPr>
              <a:grpSpLocks/>
            </p:cNvGrpSpPr>
            <p:nvPr/>
          </p:nvGrpSpPr>
          <p:grpSpPr bwMode="auto">
            <a:xfrm>
              <a:off x="1557389" y="3902927"/>
              <a:ext cx="906822" cy="983085"/>
              <a:chOff x="612" y="2524"/>
              <a:chExt cx="606" cy="705"/>
            </a:xfrm>
          </p:grpSpPr>
          <p:grpSp>
            <p:nvGrpSpPr>
              <p:cNvPr id="335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6" cy="511"/>
                <a:chOff x="2304" y="1585"/>
                <a:chExt cx="1740" cy="1553"/>
              </a:xfrm>
            </p:grpSpPr>
            <p:sp>
              <p:nvSpPr>
                <p:cNvPr id="33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5"/>
                  <a:ext cx="1007" cy="769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3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7" y="2042"/>
                  <a:ext cx="937" cy="696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4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54"/>
                  <a:ext cx="766" cy="675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36" name="Documents"/>
              <p:cNvSpPr>
                <a:spLocks noEditPoints="1" noChangeArrowheads="1"/>
              </p:cNvSpPr>
              <p:nvPr/>
            </p:nvSpPr>
            <p:spPr bwMode="auto">
              <a:xfrm>
                <a:off x="703" y="2840"/>
                <a:ext cx="290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81" name="Group 118"/>
            <p:cNvGrpSpPr>
              <a:grpSpLocks/>
            </p:cNvGrpSpPr>
            <p:nvPr/>
          </p:nvGrpSpPr>
          <p:grpSpPr bwMode="auto">
            <a:xfrm>
              <a:off x="3393476" y="1592328"/>
              <a:ext cx="908317" cy="977508"/>
              <a:chOff x="614" y="2523"/>
              <a:chExt cx="607" cy="701"/>
            </a:xfrm>
          </p:grpSpPr>
          <p:grpSp>
            <p:nvGrpSpPr>
              <p:cNvPr id="329" name="Group 119"/>
              <p:cNvGrpSpPr>
                <a:grpSpLocks/>
              </p:cNvGrpSpPr>
              <p:nvPr/>
            </p:nvGrpSpPr>
            <p:grpSpPr bwMode="auto">
              <a:xfrm>
                <a:off x="614" y="2523"/>
                <a:ext cx="607" cy="511"/>
                <a:chOff x="2304" y="1584"/>
                <a:chExt cx="1741" cy="1554"/>
              </a:xfrm>
            </p:grpSpPr>
            <p:sp>
              <p:nvSpPr>
                <p:cNvPr id="331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5" y="1584"/>
                  <a:ext cx="1007" cy="769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33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8" y="2041"/>
                  <a:ext cx="937" cy="696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34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7" y="2449"/>
                  <a:ext cx="766" cy="672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30" name="Documents"/>
              <p:cNvSpPr>
                <a:spLocks noEditPoints="1" noChangeArrowheads="1"/>
              </p:cNvSpPr>
              <p:nvPr/>
            </p:nvSpPr>
            <p:spPr bwMode="auto">
              <a:xfrm>
                <a:off x="709" y="2839"/>
                <a:ext cx="290" cy="385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82" name="Group 125"/>
            <p:cNvGrpSpPr>
              <a:grpSpLocks/>
            </p:cNvGrpSpPr>
            <p:nvPr/>
          </p:nvGrpSpPr>
          <p:grpSpPr bwMode="auto">
            <a:xfrm>
              <a:off x="1217705" y="2194728"/>
              <a:ext cx="906822" cy="983085"/>
              <a:chOff x="612" y="2524"/>
              <a:chExt cx="606" cy="705"/>
            </a:xfrm>
          </p:grpSpPr>
          <p:grpSp>
            <p:nvGrpSpPr>
              <p:cNvPr id="323" name="Group 126"/>
              <p:cNvGrpSpPr>
                <a:grpSpLocks/>
              </p:cNvGrpSpPr>
              <p:nvPr/>
            </p:nvGrpSpPr>
            <p:grpSpPr bwMode="auto">
              <a:xfrm>
                <a:off x="612" y="2524"/>
                <a:ext cx="606" cy="511"/>
                <a:chOff x="2304" y="1585"/>
                <a:chExt cx="1740" cy="1553"/>
              </a:xfrm>
            </p:grpSpPr>
            <p:sp>
              <p:nvSpPr>
                <p:cNvPr id="325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6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5"/>
                  <a:ext cx="1007" cy="769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27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7" y="2042"/>
                  <a:ext cx="937" cy="696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28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54"/>
                  <a:ext cx="766" cy="675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24" name="Documents"/>
              <p:cNvSpPr>
                <a:spLocks noEditPoints="1" noChangeArrowheads="1"/>
              </p:cNvSpPr>
              <p:nvPr/>
            </p:nvSpPr>
            <p:spPr bwMode="auto">
              <a:xfrm>
                <a:off x="703" y="2840"/>
                <a:ext cx="290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83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32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21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22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84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5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6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87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88" name="Group 465"/>
            <p:cNvGrpSpPr>
              <a:grpSpLocks/>
            </p:cNvGrpSpPr>
            <p:nvPr/>
          </p:nvGrpSpPr>
          <p:grpSpPr bwMode="auto">
            <a:xfrm>
              <a:off x="1828237" y="4114795"/>
              <a:ext cx="457797" cy="419819"/>
              <a:chOff x="1632" y="1013"/>
              <a:chExt cx="3583" cy="2521"/>
            </a:xfrm>
          </p:grpSpPr>
          <p:sp>
            <p:nvSpPr>
              <p:cNvPr id="317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013"/>
                <a:ext cx="2096" cy="128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9 w 21600"/>
                  <a:gd name="T13" fmla="*/ 3956 h 21600"/>
                  <a:gd name="T14" fmla="*/ 17839 w 21600"/>
                  <a:gd name="T15" fmla="*/ 17644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18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19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89" name="Grouper 1917"/>
            <p:cNvGrpSpPr>
              <a:grpSpLocks/>
            </p:cNvGrpSpPr>
            <p:nvPr/>
          </p:nvGrpSpPr>
          <p:grpSpPr bwMode="auto">
            <a:xfrm>
              <a:off x="4341453" y="4210638"/>
              <a:ext cx="1497696" cy="1229293"/>
              <a:chOff x="3795561" y="4093184"/>
              <a:chExt cx="1497696" cy="1229293"/>
            </a:xfrm>
          </p:grpSpPr>
          <p:grpSp>
            <p:nvGrpSpPr>
              <p:cNvPr id="306" name="Group 458"/>
              <p:cNvGrpSpPr>
                <a:grpSpLocks/>
              </p:cNvGrpSpPr>
              <p:nvPr/>
            </p:nvGrpSpPr>
            <p:grpSpPr bwMode="auto">
              <a:xfrm>
                <a:off x="3795561" y="4149746"/>
                <a:ext cx="1180664" cy="1172731"/>
                <a:chOff x="612" y="2523"/>
                <a:chExt cx="607" cy="706"/>
              </a:xfrm>
            </p:grpSpPr>
            <p:grpSp>
              <p:nvGrpSpPr>
                <p:cNvPr id="311" name="Group 459"/>
                <p:cNvGrpSpPr>
                  <a:grpSpLocks/>
                </p:cNvGrpSpPr>
                <p:nvPr/>
              </p:nvGrpSpPr>
              <p:grpSpPr bwMode="auto">
                <a:xfrm>
                  <a:off x="612" y="2523"/>
                  <a:ext cx="607" cy="511"/>
                  <a:chOff x="2304" y="1584"/>
                  <a:chExt cx="1741" cy="1554"/>
                </a:xfrm>
              </p:grpSpPr>
              <p:sp>
                <p:nvSpPr>
                  <p:cNvPr id="313" name="Film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304" y="1980"/>
                    <a:ext cx="726" cy="115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w 21600"/>
                      <a:gd name="T9" fmla="*/ 0 h 21600"/>
                      <a:gd name="T10" fmla="*/ 0 w 21600"/>
                      <a:gd name="T11" fmla="*/ 0 h 21600"/>
                      <a:gd name="T12" fmla="*/ 0 w 21600"/>
                      <a:gd name="T13" fmla="*/ 0 h 21600"/>
                      <a:gd name="T14" fmla="*/ 0 w 21600"/>
                      <a:gd name="T15" fmla="*/ 0 h 2160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4969 w 21600"/>
                      <a:gd name="T25" fmla="*/ 8133 h 21600"/>
                      <a:gd name="T26" fmla="*/ 17078 w 21600"/>
                      <a:gd name="T27" fmla="*/ 13430 h 2160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21600" y="0"/>
                        </a:moveTo>
                        <a:lnTo>
                          <a:pt x="21600" y="21600"/>
                        </a:lnTo>
                        <a:lnTo>
                          <a:pt x="0" y="21600"/>
                        </a:lnTo>
                        <a:lnTo>
                          <a:pt x="0" y="0"/>
                        </a:lnTo>
                        <a:lnTo>
                          <a:pt x="21600" y="0"/>
                        </a:lnTo>
                        <a:close/>
                      </a:path>
                      <a:path w="21600" h="21600" extrusionOk="0">
                        <a:moveTo>
                          <a:pt x="3014" y="21600"/>
                        </a:moveTo>
                        <a:lnTo>
                          <a:pt x="3014" y="0"/>
                        </a:lnTo>
                        <a:lnTo>
                          <a:pt x="0" y="0"/>
                        </a:lnTo>
                        <a:lnTo>
                          <a:pt x="0" y="21600"/>
                        </a:lnTo>
                        <a:lnTo>
                          <a:pt x="3014" y="21600"/>
                        </a:lnTo>
                        <a:close/>
                      </a:path>
                      <a:path w="21600" h="21600" extrusionOk="0">
                        <a:moveTo>
                          <a:pt x="21600" y="21600"/>
                        </a:moveTo>
                        <a:lnTo>
                          <a:pt x="21600" y="0"/>
                        </a:lnTo>
                        <a:lnTo>
                          <a:pt x="18586" y="0"/>
                        </a:lnTo>
                        <a:lnTo>
                          <a:pt x="18586" y="21600"/>
                        </a:lnTo>
                        <a:lnTo>
                          <a:pt x="21600" y="21600"/>
                        </a:lnTo>
                        <a:close/>
                      </a:path>
                      <a:path w="21600" h="21600" extrusionOk="0">
                        <a:moveTo>
                          <a:pt x="6028" y="6574"/>
                        </a:moveTo>
                        <a:lnTo>
                          <a:pt x="15572" y="6574"/>
                        </a:lnTo>
                        <a:lnTo>
                          <a:pt x="16074" y="6574"/>
                        </a:lnTo>
                        <a:lnTo>
                          <a:pt x="16326" y="6457"/>
                        </a:lnTo>
                        <a:lnTo>
                          <a:pt x="16577" y="6339"/>
                        </a:lnTo>
                        <a:lnTo>
                          <a:pt x="16828" y="6222"/>
                        </a:lnTo>
                        <a:lnTo>
                          <a:pt x="17079" y="6222"/>
                        </a:lnTo>
                        <a:lnTo>
                          <a:pt x="17330" y="5987"/>
                        </a:lnTo>
                        <a:lnTo>
                          <a:pt x="17330" y="5870"/>
                        </a:lnTo>
                        <a:lnTo>
                          <a:pt x="17581" y="5635"/>
                        </a:lnTo>
                        <a:lnTo>
                          <a:pt x="17581" y="1526"/>
                        </a:lnTo>
                        <a:lnTo>
                          <a:pt x="17330" y="1291"/>
                        </a:lnTo>
                        <a:lnTo>
                          <a:pt x="17330" y="1174"/>
                        </a:lnTo>
                        <a:lnTo>
                          <a:pt x="17079" y="1057"/>
                        </a:lnTo>
                        <a:lnTo>
                          <a:pt x="16828" y="939"/>
                        </a:lnTo>
                        <a:lnTo>
                          <a:pt x="16577" y="822"/>
                        </a:lnTo>
                        <a:lnTo>
                          <a:pt x="16326" y="704"/>
                        </a:lnTo>
                        <a:lnTo>
                          <a:pt x="16074" y="704"/>
                        </a:lnTo>
                        <a:lnTo>
                          <a:pt x="15572" y="587"/>
                        </a:lnTo>
                        <a:lnTo>
                          <a:pt x="6028" y="587"/>
                        </a:lnTo>
                        <a:lnTo>
                          <a:pt x="5526" y="704"/>
                        </a:lnTo>
                        <a:lnTo>
                          <a:pt x="5274" y="704"/>
                        </a:lnTo>
                        <a:lnTo>
                          <a:pt x="5023" y="822"/>
                        </a:lnTo>
                        <a:lnTo>
                          <a:pt x="4772" y="939"/>
                        </a:lnTo>
                        <a:lnTo>
                          <a:pt x="4521" y="1057"/>
                        </a:lnTo>
                        <a:lnTo>
                          <a:pt x="4270" y="1174"/>
                        </a:lnTo>
                        <a:lnTo>
                          <a:pt x="4270" y="1291"/>
                        </a:lnTo>
                        <a:lnTo>
                          <a:pt x="4019" y="1526"/>
                        </a:lnTo>
                        <a:lnTo>
                          <a:pt x="4019" y="5635"/>
                        </a:lnTo>
                        <a:lnTo>
                          <a:pt x="4270" y="5870"/>
                        </a:lnTo>
                        <a:lnTo>
                          <a:pt x="4270" y="5987"/>
                        </a:lnTo>
                        <a:lnTo>
                          <a:pt x="4521" y="6222"/>
                        </a:lnTo>
                        <a:lnTo>
                          <a:pt x="4772" y="6222"/>
                        </a:lnTo>
                        <a:lnTo>
                          <a:pt x="5023" y="6339"/>
                        </a:lnTo>
                        <a:lnTo>
                          <a:pt x="5274" y="6457"/>
                        </a:lnTo>
                        <a:lnTo>
                          <a:pt x="5526" y="6574"/>
                        </a:lnTo>
                        <a:lnTo>
                          <a:pt x="6028" y="6574"/>
                        </a:lnTo>
                        <a:close/>
                      </a:path>
                      <a:path w="21600" h="21600" extrusionOk="0">
                        <a:moveTo>
                          <a:pt x="6028" y="13617"/>
                        </a:moveTo>
                        <a:lnTo>
                          <a:pt x="15572" y="13617"/>
                        </a:lnTo>
                        <a:lnTo>
                          <a:pt x="16074" y="13617"/>
                        </a:lnTo>
                        <a:lnTo>
                          <a:pt x="16326" y="13617"/>
                        </a:lnTo>
                        <a:lnTo>
                          <a:pt x="16577" y="13500"/>
                        </a:lnTo>
                        <a:lnTo>
                          <a:pt x="16828" y="13383"/>
                        </a:lnTo>
                        <a:lnTo>
                          <a:pt x="17079" y="13265"/>
                        </a:lnTo>
                        <a:lnTo>
                          <a:pt x="17330" y="13148"/>
                        </a:lnTo>
                        <a:lnTo>
                          <a:pt x="17330" y="12913"/>
                        </a:lnTo>
                        <a:lnTo>
                          <a:pt x="17581" y="12796"/>
                        </a:lnTo>
                        <a:lnTo>
                          <a:pt x="17581" y="8687"/>
                        </a:lnTo>
                        <a:lnTo>
                          <a:pt x="17330" y="8452"/>
                        </a:lnTo>
                        <a:lnTo>
                          <a:pt x="17330" y="8335"/>
                        </a:lnTo>
                        <a:lnTo>
                          <a:pt x="17079" y="8217"/>
                        </a:lnTo>
                        <a:lnTo>
                          <a:pt x="16828" y="7983"/>
                        </a:lnTo>
                        <a:lnTo>
                          <a:pt x="16577" y="7983"/>
                        </a:lnTo>
                        <a:lnTo>
                          <a:pt x="16326" y="7865"/>
                        </a:lnTo>
                        <a:lnTo>
                          <a:pt x="16074" y="7865"/>
                        </a:lnTo>
                        <a:lnTo>
                          <a:pt x="15572" y="7748"/>
                        </a:lnTo>
                        <a:lnTo>
                          <a:pt x="6028" y="7748"/>
                        </a:lnTo>
                        <a:lnTo>
                          <a:pt x="5526" y="7865"/>
                        </a:lnTo>
                        <a:lnTo>
                          <a:pt x="5274" y="7865"/>
                        </a:lnTo>
                        <a:lnTo>
                          <a:pt x="5023" y="7983"/>
                        </a:lnTo>
                        <a:lnTo>
                          <a:pt x="4772" y="7983"/>
                        </a:lnTo>
                        <a:lnTo>
                          <a:pt x="4521" y="8217"/>
                        </a:lnTo>
                        <a:lnTo>
                          <a:pt x="4270" y="8335"/>
                        </a:lnTo>
                        <a:lnTo>
                          <a:pt x="4270" y="8452"/>
                        </a:lnTo>
                        <a:lnTo>
                          <a:pt x="4019" y="8687"/>
                        </a:lnTo>
                        <a:lnTo>
                          <a:pt x="4019" y="12796"/>
                        </a:lnTo>
                        <a:lnTo>
                          <a:pt x="4270" y="12913"/>
                        </a:lnTo>
                        <a:lnTo>
                          <a:pt x="4270" y="13148"/>
                        </a:lnTo>
                        <a:lnTo>
                          <a:pt x="4521" y="13265"/>
                        </a:lnTo>
                        <a:lnTo>
                          <a:pt x="4772" y="13383"/>
                        </a:lnTo>
                        <a:lnTo>
                          <a:pt x="5023" y="13500"/>
                        </a:lnTo>
                        <a:lnTo>
                          <a:pt x="5274" y="13617"/>
                        </a:lnTo>
                        <a:lnTo>
                          <a:pt x="5526" y="13617"/>
                        </a:lnTo>
                        <a:lnTo>
                          <a:pt x="6028" y="13617"/>
                        </a:lnTo>
                        <a:close/>
                      </a:path>
                      <a:path w="21600" h="21600" extrusionOk="0">
                        <a:moveTo>
                          <a:pt x="6028" y="20778"/>
                        </a:moveTo>
                        <a:lnTo>
                          <a:pt x="15572" y="20778"/>
                        </a:lnTo>
                        <a:lnTo>
                          <a:pt x="16074" y="20778"/>
                        </a:lnTo>
                        <a:lnTo>
                          <a:pt x="16326" y="20661"/>
                        </a:lnTo>
                        <a:lnTo>
                          <a:pt x="16577" y="20661"/>
                        </a:lnTo>
                        <a:lnTo>
                          <a:pt x="16828" y="20543"/>
                        </a:lnTo>
                        <a:lnTo>
                          <a:pt x="17079" y="20426"/>
                        </a:lnTo>
                        <a:lnTo>
                          <a:pt x="17330" y="20309"/>
                        </a:lnTo>
                        <a:lnTo>
                          <a:pt x="17330" y="20074"/>
                        </a:lnTo>
                        <a:lnTo>
                          <a:pt x="17581" y="19957"/>
                        </a:lnTo>
                        <a:lnTo>
                          <a:pt x="17581" y="15730"/>
                        </a:lnTo>
                        <a:lnTo>
                          <a:pt x="17330" y="15613"/>
                        </a:lnTo>
                        <a:lnTo>
                          <a:pt x="17330" y="15378"/>
                        </a:lnTo>
                        <a:lnTo>
                          <a:pt x="17079" y="15378"/>
                        </a:lnTo>
                        <a:lnTo>
                          <a:pt x="16828" y="15143"/>
                        </a:lnTo>
                        <a:lnTo>
                          <a:pt x="16577" y="15026"/>
                        </a:lnTo>
                        <a:lnTo>
                          <a:pt x="16326" y="15026"/>
                        </a:lnTo>
                        <a:lnTo>
                          <a:pt x="16074" y="15026"/>
                        </a:lnTo>
                        <a:lnTo>
                          <a:pt x="15572" y="14909"/>
                        </a:lnTo>
                        <a:lnTo>
                          <a:pt x="6028" y="14909"/>
                        </a:lnTo>
                        <a:lnTo>
                          <a:pt x="5526" y="15026"/>
                        </a:lnTo>
                        <a:lnTo>
                          <a:pt x="5274" y="15026"/>
                        </a:lnTo>
                        <a:lnTo>
                          <a:pt x="5023" y="15026"/>
                        </a:lnTo>
                        <a:lnTo>
                          <a:pt x="4772" y="15143"/>
                        </a:lnTo>
                        <a:lnTo>
                          <a:pt x="4521" y="15378"/>
                        </a:lnTo>
                        <a:lnTo>
                          <a:pt x="4270" y="15378"/>
                        </a:lnTo>
                        <a:lnTo>
                          <a:pt x="4270" y="15613"/>
                        </a:lnTo>
                        <a:lnTo>
                          <a:pt x="4019" y="15730"/>
                        </a:lnTo>
                        <a:lnTo>
                          <a:pt x="4019" y="19957"/>
                        </a:lnTo>
                        <a:lnTo>
                          <a:pt x="4270" y="20074"/>
                        </a:lnTo>
                        <a:lnTo>
                          <a:pt x="4270" y="20309"/>
                        </a:lnTo>
                        <a:lnTo>
                          <a:pt x="4521" y="20426"/>
                        </a:lnTo>
                        <a:lnTo>
                          <a:pt x="4772" y="20543"/>
                        </a:lnTo>
                        <a:lnTo>
                          <a:pt x="5023" y="20661"/>
                        </a:lnTo>
                        <a:lnTo>
                          <a:pt x="5274" y="20661"/>
                        </a:lnTo>
                        <a:lnTo>
                          <a:pt x="5526" y="20778"/>
                        </a:lnTo>
                        <a:lnTo>
                          <a:pt x="6028" y="20778"/>
                        </a:lnTo>
                        <a:close/>
                      </a:path>
                      <a:path w="21600" h="21600" extrusionOk="0">
                        <a:moveTo>
                          <a:pt x="753" y="1291"/>
                        </a:moveTo>
                        <a:lnTo>
                          <a:pt x="2260" y="1291"/>
                        </a:lnTo>
                        <a:lnTo>
                          <a:pt x="2260" y="235"/>
                        </a:lnTo>
                        <a:lnTo>
                          <a:pt x="753" y="235"/>
                        </a:lnTo>
                        <a:lnTo>
                          <a:pt x="753" y="1291"/>
                        </a:lnTo>
                        <a:close/>
                      </a:path>
                      <a:path w="21600" h="21600" extrusionOk="0">
                        <a:moveTo>
                          <a:pt x="753" y="2700"/>
                        </a:moveTo>
                        <a:lnTo>
                          <a:pt x="2260" y="2700"/>
                        </a:lnTo>
                        <a:lnTo>
                          <a:pt x="2260" y="1643"/>
                        </a:lnTo>
                        <a:lnTo>
                          <a:pt x="753" y="1643"/>
                        </a:lnTo>
                        <a:lnTo>
                          <a:pt x="753" y="2700"/>
                        </a:lnTo>
                        <a:close/>
                      </a:path>
                      <a:path w="21600" h="21600" extrusionOk="0">
                        <a:moveTo>
                          <a:pt x="753" y="4109"/>
                        </a:moveTo>
                        <a:lnTo>
                          <a:pt x="2260" y="4109"/>
                        </a:lnTo>
                        <a:lnTo>
                          <a:pt x="2260" y="3052"/>
                        </a:lnTo>
                        <a:lnTo>
                          <a:pt x="753" y="3052"/>
                        </a:lnTo>
                        <a:lnTo>
                          <a:pt x="753" y="4109"/>
                        </a:lnTo>
                        <a:close/>
                      </a:path>
                      <a:path w="21600" h="21600" extrusionOk="0">
                        <a:moveTo>
                          <a:pt x="753" y="5517"/>
                        </a:moveTo>
                        <a:lnTo>
                          <a:pt x="2260" y="5517"/>
                        </a:lnTo>
                        <a:lnTo>
                          <a:pt x="2260" y="4461"/>
                        </a:lnTo>
                        <a:lnTo>
                          <a:pt x="753" y="4461"/>
                        </a:lnTo>
                        <a:lnTo>
                          <a:pt x="753" y="5517"/>
                        </a:lnTo>
                        <a:close/>
                      </a:path>
                      <a:path w="21600" h="21600" extrusionOk="0">
                        <a:moveTo>
                          <a:pt x="753" y="6926"/>
                        </a:moveTo>
                        <a:lnTo>
                          <a:pt x="2260" y="6926"/>
                        </a:lnTo>
                        <a:lnTo>
                          <a:pt x="2260" y="5870"/>
                        </a:lnTo>
                        <a:lnTo>
                          <a:pt x="753" y="5870"/>
                        </a:lnTo>
                        <a:lnTo>
                          <a:pt x="753" y="6926"/>
                        </a:lnTo>
                        <a:close/>
                      </a:path>
                      <a:path w="21600" h="21600" extrusionOk="0">
                        <a:moveTo>
                          <a:pt x="753" y="8335"/>
                        </a:moveTo>
                        <a:lnTo>
                          <a:pt x="2260" y="8335"/>
                        </a:lnTo>
                        <a:lnTo>
                          <a:pt x="2260" y="7278"/>
                        </a:lnTo>
                        <a:lnTo>
                          <a:pt x="753" y="7278"/>
                        </a:lnTo>
                        <a:lnTo>
                          <a:pt x="753" y="8335"/>
                        </a:lnTo>
                        <a:close/>
                      </a:path>
                      <a:path w="21600" h="21600" extrusionOk="0">
                        <a:moveTo>
                          <a:pt x="753" y="9743"/>
                        </a:moveTo>
                        <a:lnTo>
                          <a:pt x="2260" y="9743"/>
                        </a:lnTo>
                        <a:lnTo>
                          <a:pt x="2260" y="8687"/>
                        </a:lnTo>
                        <a:lnTo>
                          <a:pt x="753" y="8687"/>
                        </a:lnTo>
                        <a:lnTo>
                          <a:pt x="753" y="9743"/>
                        </a:lnTo>
                        <a:close/>
                      </a:path>
                      <a:path w="21600" h="21600" extrusionOk="0">
                        <a:moveTo>
                          <a:pt x="753" y="11152"/>
                        </a:moveTo>
                        <a:lnTo>
                          <a:pt x="2260" y="11152"/>
                        </a:lnTo>
                        <a:lnTo>
                          <a:pt x="2260" y="10096"/>
                        </a:lnTo>
                        <a:lnTo>
                          <a:pt x="753" y="10096"/>
                        </a:lnTo>
                        <a:lnTo>
                          <a:pt x="753" y="11152"/>
                        </a:lnTo>
                        <a:close/>
                      </a:path>
                      <a:path w="21600" h="21600" extrusionOk="0">
                        <a:moveTo>
                          <a:pt x="753" y="12561"/>
                        </a:moveTo>
                        <a:lnTo>
                          <a:pt x="2260" y="12561"/>
                        </a:lnTo>
                        <a:lnTo>
                          <a:pt x="2260" y="11504"/>
                        </a:lnTo>
                        <a:lnTo>
                          <a:pt x="753" y="11504"/>
                        </a:lnTo>
                        <a:lnTo>
                          <a:pt x="753" y="12561"/>
                        </a:lnTo>
                        <a:close/>
                      </a:path>
                      <a:path w="21600" h="21600" extrusionOk="0">
                        <a:moveTo>
                          <a:pt x="753" y="13970"/>
                        </a:moveTo>
                        <a:lnTo>
                          <a:pt x="2260" y="13970"/>
                        </a:lnTo>
                        <a:lnTo>
                          <a:pt x="2260" y="12913"/>
                        </a:lnTo>
                        <a:lnTo>
                          <a:pt x="753" y="12913"/>
                        </a:lnTo>
                        <a:lnTo>
                          <a:pt x="753" y="13970"/>
                        </a:lnTo>
                        <a:close/>
                      </a:path>
                      <a:path w="21600" h="21600" extrusionOk="0">
                        <a:moveTo>
                          <a:pt x="753" y="15378"/>
                        </a:moveTo>
                        <a:lnTo>
                          <a:pt x="2260" y="15378"/>
                        </a:lnTo>
                        <a:lnTo>
                          <a:pt x="2260" y="14322"/>
                        </a:lnTo>
                        <a:lnTo>
                          <a:pt x="753" y="14322"/>
                        </a:lnTo>
                        <a:lnTo>
                          <a:pt x="753" y="15378"/>
                        </a:lnTo>
                        <a:close/>
                      </a:path>
                      <a:path w="21600" h="21600" extrusionOk="0">
                        <a:moveTo>
                          <a:pt x="753" y="16787"/>
                        </a:moveTo>
                        <a:lnTo>
                          <a:pt x="2260" y="16787"/>
                        </a:lnTo>
                        <a:lnTo>
                          <a:pt x="2260" y="15730"/>
                        </a:lnTo>
                        <a:lnTo>
                          <a:pt x="753" y="15730"/>
                        </a:lnTo>
                        <a:lnTo>
                          <a:pt x="753" y="16787"/>
                        </a:lnTo>
                        <a:close/>
                      </a:path>
                      <a:path w="21600" h="21600" extrusionOk="0">
                        <a:moveTo>
                          <a:pt x="753" y="18196"/>
                        </a:moveTo>
                        <a:lnTo>
                          <a:pt x="2260" y="18196"/>
                        </a:lnTo>
                        <a:lnTo>
                          <a:pt x="2260" y="17139"/>
                        </a:lnTo>
                        <a:lnTo>
                          <a:pt x="753" y="17139"/>
                        </a:lnTo>
                        <a:lnTo>
                          <a:pt x="753" y="18196"/>
                        </a:lnTo>
                        <a:close/>
                      </a:path>
                      <a:path w="21600" h="21600" extrusionOk="0">
                        <a:moveTo>
                          <a:pt x="753" y="19604"/>
                        </a:moveTo>
                        <a:lnTo>
                          <a:pt x="2260" y="19604"/>
                        </a:lnTo>
                        <a:lnTo>
                          <a:pt x="2260" y="18548"/>
                        </a:lnTo>
                        <a:lnTo>
                          <a:pt x="753" y="18548"/>
                        </a:lnTo>
                        <a:lnTo>
                          <a:pt x="753" y="19604"/>
                        </a:lnTo>
                        <a:close/>
                      </a:path>
                      <a:path w="21600" h="21600" extrusionOk="0">
                        <a:moveTo>
                          <a:pt x="753" y="21013"/>
                        </a:moveTo>
                        <a:lnTo>
                          <a:pt x="2260" y="21013"/>
                        </a:lnTo>
                        <a:lnTo>
                          <a:pt x="2260" y="19957"/>
                        </a:lnTo>
                        <a:lnTo>
                          <a:pt x="753" y="19957"/>
                        </a:lnTo>
                        <a:lnTo>
                          <a:pt x="753" y="21013"/>
                        </a:lnTo>
                        <a:close/>
                      </a:path>
                      <a:path w="21600" h="21600" extrusionOk="0">
                        <a:moveTo>
                          <a:pt x="19340" y="1409"/>
                        </a:moveTo>
                        <a:lnTo>
                          <a:pt x="20595" y="1409"/>
                        </a:lnTo>
                        <a:lnTo>
                          <a:pt x="20595" y="352"/>
                        </a:lnTo>
                        <a:lnTo>
                          <a:pt x="19340" y="352"/>
                        </a:lnTo>
                        <a:lnTo>
                          <a:pt x="19340" y="1409"/>
                        </a:lnTo>
                        <a:close/>
                      </a:path>
                      <a:path w="21600" h="21600" extrusionOk="0">
                        <a:moveTo>
                          <a:pt x="19340" y="2700"/>
                        </a:moveTo>
                        <a:lnTo>
                          <a:pt x="20595" y="2700"/>
                        </a:lnTo>
                        <a:lnTo>
                          <a:pt x="20595" y="1643"/>
                        </a:lnTo>
                        <a:lnTo>
                          <a:pt x="19340" y="1643"/>
                        </a:lnTo>
                        <a:lnTo>
                          <a:pt x="19340" y="2700"/>
                        </a:lnTo>
                        <a:close/>
                      </a:path>
                      <a:path w="21600" h="21600" extrusionOk="0">
                        <a:moveTo>
                          <a:pt x="19340" y="4109"/>
                        </a:moveTo>
                        <a:lnTo>
                          <a:pt x="20595" y="4109"/>
                        </a:lnTo>
                        <a:lnTo>
                          <a:pt x="20595" y="3052"/>
                        </a:lnTo>
                        <a:lnTo>
                          <a:pt x="19340" y="3052"/>
                        </a:lnTo>
                        <a:lnTo>
                          <a:pt x="19340" y="4109"/>
                        </a:lnTo>
                        <a:close/>
                      </a:path>
                      <a:path w="21600" h="21600" extrusionOk="0">
                        <a:moveTo>
                          <a:pt x="19340" y="5517"/>
                        </a:moveTo>
                        <a:lnTo>
                          <a:pt x="20595" y="5517"/>
                        </a:lnTo>
                        <a:lnTo>
                          <a:pt x="20595" y="4461"/>
                        </a:lnTo>
                        <a:lnTo>
                          <a:pt x="19340" y="4461"/>
                        </a:lnTo>
                        <a:lnTo>
                          <a:pt x="19340" y="5517"/>
                        </a:lnTo>
                        <a:close/>
                      </a:path>
                      <a:path w="21600" h="21600" extrusionOk="0">
                        <a:moveTo>
                          <a:pt x="19340" y="6926"/>
                        </a:moveTo>
                        <a:lnTo>
                          <a:pt x="20595" y="6926"/>
                        </a:lnTo>
                        <a:lnTo>
                          <a:pt x="20595" y="5870"/>
                        </a:lnTo>
                        <a:lnTo>
                          <a:pt x="19340" y="5870"/>
                        </a:lnTo>
                        <a:lnTo>
                          <a:pt x="19340" y="6926"/>
                        </a:lnTo>
                        <a:close/>
                      </a:path>
                      <a:path w="21600" h="21600" extrusionOk="0">
                        <a:moveTo>
                          <a:pt x="19340" y="8335"/>
                        </a:moveTo>
                        <a:lnTo>
                          <a:pt x="20595" y="8335"/>
                        </a:lnTo>
                        <a:lnTo>
                          <a:pt x="20595" y="7278"/>
                        </a:lnTo>
                        <a:lnTo>
                          <a:pt x="19340" y="7278"/>
                        </a:lnTo>
                        <a:lnTo>
                          <a:pt x="19340" y="8335"/>
                        </a:lnTo>
                        <a:close/>
                      </a:path>
                      <a:path w="21600" h="21600" extrusionOk="0">
                        <a:moveTo>
                          <a:pt x="19340" y="9743"/>
                        </a:moveTo>
                        <a:lnTo>
                          <a:pt x="20595" y="9743"/>
                        </a:lnTo>
                        <a:lnTo>
                          <a:pt x="20595" y="8687"/>
                        </a:lnTo>
                        <a:lnTo>
                          <a:pt x="19340" y="8687"/>
                        </a:lnTo>
                        <a:lnTo>
                          <a:pt x="19340" y="9743"/>
                        </a:lnTo>
                        <a:close/>
                      </a:path>
                      <a:path w="21600" h="21600" extrusionOk="0">
                        <a:moveTo>
                          <a:pt x="19340" y="11152"/>
                        </a:moveTo>
                        <a:lnTo>
                          <a:pt x="20595" y="11152"/>
                        </a:lnTo>
                        <a:lnTo>
                          <a:pt x="20595" y="10096"/>
                        </a:lnTo>
                        <a:lnTo>
                          <a:pt x="19340" y="10096"/>
                        </a:lnTo>
                        <a:lnTo>
                          <a:pt x="19340" y="11152"/>
                        </a:lnTo>
                        <a:close/>
                      </a:path>
                      <a:path w="21600" h="21600" extrusionOk="0">
                        <a:moveTo>
                          <a:pt x="19340" y="12561"/>
                        </a:moveTo>
                        <a:lnTo>
                          <a:pt x="20595" y="12561"/>
                        </a:lnTo>
                        <a:lnTo>
                          <a:pt x="20595" y="11504"/>
                        </a:lnTo>
                        <a:lnTo>
                          <a:pt x="19340" y="11504"/>
                        </a:lnTo>
                        <a:lnTo>
                          <a:pt x="19340" y="12561"/>
                        </a:lnTo>
                        <a:close/>
                      </a:path>
                      <a:path w="21600" h="21600" extrusionOk="0">
                        <a:moveTo>
                          <a:pt x="19340" y="13970"/>
                        </a:moveTo>
                        <a:lnTo>
                          <a:pt x="20595" y="13970"/>
                        </a:lnTo>
                        <a:lnTo>
                          <a:pt x="20595" y="12913"/>
                        </a:lnTo>
                        <a:lnTo>
                          <a:pt x="19340" y="12913"/>
                        </a:lnTo>
                        <a:lnTo>
                          <a:pt x="19340" y="13970"/>
                        </a:lnTo>
                        <a:close/>
                      </a:path>
                      <a:path w="21600" h="21600" extrusionOk="0">
                        <a:moveTo>
                          <a:pt x="19340" y="15378"/>
                        </a:moveTo>
                        <a:lnTo>
                          <a:pt x="20595" y="15378"/>
                        </a:lnTo>
                        <a:lnTo>
                          <a:pt x="20595" y="14322"/>
                        </a:lnTo>
                        <a:lnTo>
                          <a:pt x="19340" y="14322"/>
                        </a:lnTo>
                        <a:lnTo>
                          <a:pt x="19340" y="15378"/>
                        </a:lnTo>
                        <a:close/>
                      </a:path>
                      <a:path w="21600" h="21600" extrusionOk="0">
                        <a:moveTo>
                          <a:pt x="19340" y="16787"/>
                        </a:moveTo>
                        <a:lnTo>
                          <a:pt x="20595" y="16787"/>
                        </a:lnTo>
                        <a:lnTo>
                          <a:pt x="20595" y="15730"/>
                        </a:lnTo>
                        <a:lnTo>
                          <a:pt x="19340" y="15730"/>
                        </a:lnTo>
                        <a:lnTo>
                          <a:pt x="19340" y="16787"/>
                        </a:lnTo>
                        <a:close/>
                      </a:path>
                      <a:path w="21600" h="21600" extrusionOk="0">
                        <a:moveTo>
                          <a:pt x="19340" y="18196"/>
                        </a:moveTo>
                        <a:lnTo>
                          <a:pt x="20595" y="18196"/>
                        </a:lnTo>
                        <a:lnTo>
                          <a:pt x="20595" y="17139"/>
                        </a:lnTo>
                        <a:lnTo>
                          <a:pt x="19340" y="17139"/>
                        </a:lnTo>
                        <a:lnTo>
                          <a:pt x="19340" y="18196"/>
                        </a:lnTo>
                        <a:close/>
                      </a:path>
                      <a:path w="21600" h="21600" extrusionOk="0">
                        <a:moveTo>
                          <a:pt x="19340" y="19604"/>
                        </a:moveTo>
                        <a:lnTo>
                          <a:pt x="20595" y="19604"/>
                        </a:lnTo>
                        <a:lnTo>
                          <a:pt x="20595" y="18548"/>
                        </a:lnTo>
                        <a:lnTo>
                          <a:pt x="19340" y="18548"/>
                        </a:lnTo>
                        <a:lnTo>
                          <a:pt x="19340" y="19604"/>
                        </a:lnTo>
                        <a:close/>
                      </a:path>
                      <a:path w="21600" h="21600" extrusionOk="0">
                        <a:moveTo>
                          <a:pt x="19340" y="21013"/>
                        </a:moveTo>
                        <a:lnTo>
                          <a:pt x="20595" y="21013"/>
                        </a:lnTo>
                        <a:lnTo>
                          <a:pt x="20595" y="19957"/>
                        </a:lnTo>
                        <a:lnTo>
                          <a:pt x="19340" y="19957"/>
                        </a:lnTo>
                        <a:lnTo>
                          <a:pt x="19340" y="21013"/>
                        </a:lnTo>
                        <a:close/>
                      </a:path>
                    </a:pathLst>
                  </a:custGeom>
                  <a:solidFill>
                    <a:srgbClr val="CCCC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314" name="Sound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725" y="1584"/>
                    <a:ext cx="1008" cy="767"/>
                  </a:xfrm>
                  <a:custGeom>
                    <a:avLst/>
                    <a:gdLst>
                      <a:gd name="T0" fmla="*/ 11164 w 21600"/>
                      <a:gd name="T1" fmla="*/ 21159 h 21600"/>
                      <a:gd name="T2" fmla="*/ 11164 w 21600"/>
                      <a:gd name="T3" fmla="*/ 0 h 21600"/>
                      <a:gd name="T4" fmla="*/ 0 w 21600"/>
                      <a:gd name="T5" fmla="*/ 10800 h 21600"/>
                      <a:gd name="T6" fmla="*/ 21600 w 21600"/>
                      <a:gd name="T7" fmla="*/ 10800 h 21600"/>
                      <a:gd name="T8" fmla="*/ 242 w 21600"/>
                      <a:gd name="T9" fmla="*/ 7604 h 21600"/>
                      <a:gd name="T10" fmla="*/ 10760 w 21600"/>
                      <a:gd name="T11" fmla="*/ 13555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T8" t="T9" r="T10" b="T11"/>
                    <a:pathLst>
                      <a:path w="21600" h="21600">
                        <a:moveTo>
                          <a:pt x="0" y="7273"/>
                        </a:moveTo>
                        <a:lnTo>
                          <a:pt x="5824" y="7273"/>
                        </a:lnTo>
                        <a:lnTo>
                          <a:pt x="11164" y="0"/>
                        </a:lnTo>
                        <a:lnTo>
                          <a:pt x="11164" y="21159"/>
                        </a:lnTo>
                        <a:lnTo>
                          <a:pt x="5824" y="13885"/>
                        </a:lnTo>
                        <a:lnTo>
                          <a:pt x="0" y="13885"/>
                        </a:lnTo>
                        <a:lnTo>
                          <a:pt x="0" y="7273"/>
                        </a:lnTo>
                        <a:close/>
                      </a:path>
                      <a:path w="21600" h="21600">
                        <a:moveTo>
                          <a:pt x="13024" y="7273"/>
                        </a:moveTo>
                        <a:lnTo>
                          <a:pt x="13591" y="6722"/>
                        </a:lnTo>
                        <a:lnTo>
                          <a:pt x="13833" y="7548"/>
                        </a:lnTo>
                        <a:lnTo>
                          <a:pt x="14076" y="8485"/>
                        </a:lnTo>
                        <a:lnTo>
                          <a:pt x="14157" y="9367"/>
                        </a:lnTo>
                        <a:lnTo>
                          <a:pt x="14197" y="10524"/>
                        </a:lnTo>
                        <a:lnTo>
                          <a:pt x="14197" y="11406"/>
                        </a:lnTo>
                        <a:lnTo>
                          <a:pt x="14116" y="12012"/>
                        </a:lnTo>
                        <a:lnTo>
                          <a:pt x="13995" y="12728"/>
                        </a:lnTo>
                        <a:lnTo>
                          <a:pt x="13833" y="13444"/>
                        </a:lnTo>
                        <a:lnTo>
                          <a:pt x="13712" y="14106"/>
                        </a:lnTo>
                        <a:lnTo>
                          <a:pt x="13591" y="14546"/>
                        </a:lnTo>
                        <a:lnTo>
                          <a:pt x="13065" y="13885"/>
                        </a:lnTo>
                        <a:lnTo>
                          <a:pt x="13307" y="12893"/>
                        </a:lnTo>
                        <a:lnTo>
                          <a:pt x="13469" y="11791"/>
                        </a:lnTo>
                        <a:lnTo>
                          <a:pt x="13550" y="10910"/>
                        </a:lnTo>
                        <a:lnTo>
                          <a:pt x="13591" y="10138"/>
                        </a:lnTo>
                        <a:lnTo>
                          <a:pt x="13469" y="9367"/>
                        </a:lnTo>
                        <a:lnTo>
                          <a:pt x="13388" y="8595"/>
                        </a:lnTo>
                        <a:lnTo>
                          <a:pt x="13267" y="7934"/>
                        </a:lnTo>
                        <a:lnTo>
                          <a:pt x="13024" y="7273"/>
                        </a:lnTo>
                        <a:close/>
                      </a:path>
                      <a:path w="21600" h="21600">
                        <a:moveTo>
                          <a:pt x="16382" y="3967"/>
                        </a:moveTo>
                        <a:lnTo>
                          <a:pt x="16786" y="5179"/>
                        </a:lnTo>
                        <a:lnTo>
                          <a:pt x="17150" y="6612"/>
                        </a:lnTo>
                        <a:lnTo>
                          <a:pt x="17474" y="8651"/>
                        </a:lnTo>
                        <a:lnTo>
                          <a:pt x="17595" y="9753"/>
                        </a:lnTo>
                        <a:lnTo>
                          <a:pt x="17635" y="12012"/>
                        </a:lnTo>
                        <a:lnTo>
                          <a:pt x="17393" y="13665"/>
                        </a:lnTo>
                        <a:lnTo>
                          <a:pt x="17150" y="15208"/>
                        </a:lnTo>
                        <a:lnTo>
                          <a:pt x="16786" y="16310"/>
                        </a:lnTo>
                        <a:lnTo>
                          <a:pt x="16341" y="17687"/>
                        </a:lnTo>
                        <a:lnTo>
                          <a:pt x="15815" y="17081"/>
                        </a:lnTo>
                        <a:lnTo>
                          <a:pt x="16503" y="14602"/>
                        </a:lnTo>
                        <a:lnTo>
                          <a:pt x="16786" y="13169"/>
                        </a:lnTo>
                        <a:lnTo>
                          <a:pt x="16867" y="12012"/>
                        </a:lnTo>
                        <a:lnTo>
                          <a:pt x="16867" y="9642"/>
                        </a:lnTo>
                        <a:lnTo>
                          <a:pt x="16705" y="7989"/>
                        </a:lnTo>
                        <a:lnTo>
                          <a:pt x="16422" y="6612"/>
                        </a:lnTo>
                        <a:lnTo>
                          <a:pt x="16220" y="5675"/>
                        </a:lnTo>
                        <a:lnTo>
                          <a:pt x="15856" y="4518"/>
                        </a:lnTo>
                        <a:lnTo>
                          <a:pt x="16382" y="3967"/>
                        </a:lnTo>
                        <a:close/>
                      </a:path>
                      <a:path w="21600" h="21600">
                        <a:moveTo>
                          <a:pt x="18889" y="1377"/>
                        </a:moveTo>
                        <a:lnTo>
                          <a:pt x="19415" y="826"/>
                        </a:lnTo>
                        <a:lnTo>
                          <a:pt x="20194" y="2576"/>
                        </a:lnTo>
                        <a:lnTo>
                          <a:pt x="20831" y="4683"/>
                        </a:lnTo>
                        <a:lnTo>
                          <a:pt x="21357" y="7204"/>
                        </a:lnTo>
                        <a:lnTo>
                          <a:pt x="21650" y="9450"/>
                        </a:lnTo>
                        <a:lnTo>
                          <a:pt x="21600" y="12301"/>
                        </a:lnTo>
                        <a:lnTo>
                          <a:pt x="21215" y="15938"/>
                        </a:lnTo>
                        <a:lnTo>
                          <a:pt x="20629" y="18348"/>
                        </a:lnTo>
                        <a:lnTo>
                          <a:pt x="19415" y="21655"/>
                        </a:lnTo>
                        <a:lnTo>
                          <a:pt x="18889" y="21159"/>
                        </a:lnTo>
                        <a:lnTo>
                          <a:pt x="19901" y="18404"/>
                        </a:lnTo>
                        <a:lnTo>
                          <a:pt x="20467" y="15593"/>
                        </a:lnTo>
                        <a:lnTo>
                          <a:pt x="20791" y="12342"/>
                        </a:lnTo>
                        <a:lnTo>
                          <a:pt x="20871" y="9532"/>
                        </a:lnTo>
                        <a:lnTo>
                          <a:pt x="20629" y="7411"/>
                        </a:lnTo>
                        <a:lnTo>
                          <a:pt x="20062" y="4628"/>
                        </a:lnTo>
                        <a:lnTo>
                          <a:pt x="19415" y="2810"/>
                        </a:lnTo>
                        <a:lnTo>
                          <a:pt x="18889" y="1377"/>
                        </a:lnTo>
                        <a:close/>
                      </a:path>
                    </a:pathLst>
                  </a:custGeom>
                  <a:solidFill>
                    <a:srgbClr val="CCCC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315" name="Photo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09" y="2040"/>
                    <a:ext cx="936" cy="698"/>
                  </a:xfrm>
                  <a:custGeom>
                    <a:avLst/>
                    <a:gdLst>
                      <a:gd name="T0" fmla="*/ 0 w 21600"/>
                      <a:gd name="T1" fmla="*/ 3085 h 21600"/>
                      <a:gd name="T2" fmla="*/ 10800 w 21600"/>
                      <a:gd name="T3" fmla="*/ 0 h 21600"/>
                      <a:gd name="T4" fmla="*/ 21600 w 21600"/>
                      <a:gd name="T5" fmla="*/ 3085 h 21600"/>
                      <a:gd name="T6" fmla="*/ 21600 w 21600"/>
                      <a:gd name="T7" fmla="*/ 10800 h 21600"/>
                      <a:gd name="T8" fmla="*/ 21600 w 21600"/>
                      <a:gd name="T9" fmla="*/ 21600 h 21600"/>
                      <a:gd name="T10" fmla="*/ 10800 w 21600"/>
                      <a:gd name="T11" fmla="*/ 21800 h 21600"/>
                      <a:gd name="T12" fmla="*/ 0 w 21600"/>
                      <a:gd name="T13" fmla="*/ 21600 h 21600"/>
                      <a:gd name="T14" fmla="*/ 0 w 21600"/>
                      <a:gd name="T15" fmla="*/ 10800 h 21600"/>
                      <a:gd name="T16" fmla="*/ 7778 w 21600"/>
                      <a:gd name="T17" fmla="*/ 8228 h 21600"/>
                      <a:gd name="T18" fmla="*/ 13757 w 21600"/>
                      <a:gd name="T19" fmla="*/ 16886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T16" t="T17" r="T18" b="T19"/>
                    <a:pathLst>
                      <a:path w="21600" h="21600" extrusionOk="0">
                        <a:moveTo>
                          <a:pt x="0" y="21600"/>
                        </a:moveTo>
                        <a:lnTo>
                          <a:pt x="0" y="3085"/>
                        </a:lnTo>
                        <a:lnTo>
                          <a:pt x="1542" y="3085"/>
                        </a:lnTo>
                        <a:lnTo>
                          <a:pt x="1542" y="1028"/>
                        </a:lnTo>
                        <a:lnTo>
                          <a:pt x="3857" y="1028"/>
                        </a:lnTo>
                        <a:lnTo>
                          <a:pt x="3857" y="3085"/>
                        </a:lnTo>
                        <a:lnTo>
                          <a:pt x="5400" y="3085"/>
                        </a:lnTo>
                        <a:lnTo>
                          <a:pt x="6942" y="0"/>
                        </a:lnTo>
                        <a:lnTo>
                          <a:pt x="14657" y="0"/>
                        </a:lnTo>
                        <a:lnTo>
                          <a:pt x="16200" y="3085"/>
                        </a:lnTo>
                        <a:lnTo>
                          <a:pt x="21600" y="3085"/>
                        </a:lnTo>
                        <a:lnTo>
                          <a:pt x="21600" y="21600"/>
                        </a:lnTo>
                        <a:lnTo>
                          <a:pt x="0" y="21600"/>
                        </a:lnTo>
                        <a:close/>
                      </a:path>
                      <a:path w="21600" h="21600" extrusionOk="0">
                        <a:moveTo>
                          <a:pt x="0" y="3085"/>
                        </a:moveTo>
                        <a:lnTo>
                          <a:pt x="21600" y="3085"/>
                        </a:lnTo>
                        <a:lnTo>
                          <a:pt x="21600" y="21600"/>
                        </a:lnTo>
                        <a:lnTo>
                          <a:pt x="0" y="21600"/>
                        </a:lnTo>
                        <a:lnTo>
                          <a:pt x="0" y="3085"/>
                        </a:lnTo>
                        <a:close/>
                      </a:path>
                      <a:path w="21600" h="21600" extrusionOk="0">
                        <a:moveTo>
                          <a:pt x="10800" y="4800"/>
                        </a:moveTo>
                        <a:lnTo>
                          <a:pt x="11925" y="4971"/>
                        </a:lnTo>
                        <a:lnTo>
                          <a:pt x="13017" y="5442"/>
                        </a:lnTo>
                        <a:lnTo>
                          <a:pt x="14046" y="6128"/>
                        </a:lnTo>
                        <a:lnTo>
                          <a:pt x="14914" y="7071"/>
                        </a:lnTo>
                        <a:lnTo>
                          <a:pt x="15621" y="8271"/>
                        </a:lnTo>
                        <a:lnTo>
                          <a:pt x="16167" y="9514"/>
                        </a:lnTo>
                        <a:lnTo>
                          <a:pt x="16425" y="11014"/>
                        </a:lnTo>
                        <a:lnTo>
                          <a:pt x="16585" y="12471"/>
                        </a:lnTo>
                        <a:lnTo>
                          <a:pt x="16489" y="14014"/>
                        </a:lnTo>
                        <a:lnTo>
                          <a:pt x="16135" y="15471"/>
                        </a:lnTo>
                        <a:lnTo>
                          <a:pt x="15621" y="16800"/>
                        </a:lnTo>
                        <a:lnTo>
                          <a:pt x="14914" y="18000"/>
                        </a:lnTo>
                        <a:lnTo>
                          <a:pt x="14046" y="18942"/>
                        </a:lnTo>
                        <a:lnTo>
                          <a:pt x="13050" y="19671"/>
                        </a:lnTo>
                        <a:lnTo>
                          <a:pt x="11925" y="20057"/>
                        </a:lnTo>
                        <a:lnTo>
                          <a:pt x="10832" y="20185"/>
                        </a:lnTo>
                        <a:lnTo>
                          <a:pt x="9675" y="20142"/>
                        </a:lnTo>
                        <a:lnTo>
                          <a:pt x="8582" y="19628"/>
                        </a:lnTo>
                        <a:lnTo>
                          <a:pt x="7553" y="18942"/>
                        </a:lnTo>
                        <a:lnTo>
                          <a:pt x="6717" y="17957"/>
                        </a:lnTo>
                        <a:lnTo>
                          <a:pt x="5946" y="16842"/>
                        </a:lnTo>
                        <a:lnTo>
                          <a:pt x="5464" y="15514"/>
                        </a:lnTo>
                        <a:lnTo>
                          <a:pt x="5078" y="14014"/>
                        </a:lnTo>
                        <a:lnTo>
                          <a:pt x="5014" y="12514"/>
                        </a:lnTo>
                        <a:lnTo>
                          <a:pt x="5110" y="11014"/>
                        </a:lnTo>
                        <a:lnTo>
                          <a:pt x="5528" y="9557"/>
                        </a:lnTo>
                        <a:lnTo>
                          <a:pt x="6010" y="8228"/>
                        </a:lnTo>
                        <a:lnTo>
                          <a:pt x="6750" y="7114"/>
                        </a:lnTo>
                        <a:lnTo>
                          <a:pt x="7650" y="6085"/>
                        </a:lnTo>
                        <a:lnTo>
                          <a:pt x="8614" y="5400"/>
                        </a:lnTo>
                        <a:lnTo>
                          <a:pt x="9707" y="4971"/>
                        </a:lnTo>
                        <a:lnTo>
                          <a:pt x="10800" y="4800"/>
                        </a:lnTo>
                        <a:close/>
                      </a:path>
                      <a:path w="21600" h="21600" extrusionOk="0">
                        <a:moveTo>
                          <a:pt x="8003" y="8057"/>
                        </a:moveTo>
                        <a:lnTo>
                          <a:pt x="8807" y="7371"/>
                        </a:lnTo>
                        <a:lnTo>
                          <a:pt x="9546" y="6985"/>
                        </a:lnTo>
                        <a:lnTo>
                          <a:pt x="10446" y="6771"/>
                        </a:lnTo>
                        <a:lnTo>
                          <a:pt x="11217" y="6771"/>
                        </a:lnTo>
                        <a:lnTo>
                          <a:pt x="12053" y="7028"/>
                        </a:lnTo>
                        <a:lnTo>
                          <a:pt x="12889" y="7457"/>
                        </a:lnTo>
                        <a:lnTo>
                          <a:pt x="13628" y="8100"/>
                        </a:lnTo>
                        <a:lnTo>
                          <a:pt x="14175" y="8871"/>
                        </a:lnTo>
                        <a:lnTo>
                          <a:pt x="14625" y="9814"/>
                        </a:lnTo>
                        <a:lnTo>
                          <a:pt x="14978" y="10885"/>
                        </a:lnTo>
                        <a:lnTo>
                          <a:pt x="15171" y="12042"/>
                        </a:lnTo>
                        <a:lnTo>
                          <a:pt x="15107" y="13114"/>
                        </a:lnTo>
                        <a:lnTo>
                          <a:pt x="15042" y="14228"/>
                        </a:lnTo>
                        <a:lnTo>
                          <a:pt x="14689" y="15257"/>
                        </a:lnTo>
                        <a:lnTo>
                          <a:pt x="14207" y="16285"/>
                        </a:lnTo>
                        <a:lnTo>
                          <a:pt x="13596" y="17057"/>
                        </a:lnTo>
                        <a:lnTo>
                          <a:pt x="12889" y="17657"/>
                        </a:lnTo>
                        <a:lnTo>
                          <a:pt x="12053" y="18085"/>
                        </a:lnTo>
                        <a:lnTo>
                          <a:pt x="11185" y="18257"/>
                        </a:lnTo>
                        <a:lnTo>
                          <a:pt x="10414" y="18214"/>
                        </a:lnTo>
                        <a:lnTo>
                          <a:pt x="9546" y="18042"/>
                        </a:lnTo>
                        <a:lnTo>
                          <a:pt x="8742" y="17614"/>
                        </a:lnTo>
                        <a:lnTo>
                          <a:pt x="8003" y="17014"/>
                        </a:lnTo>
                        <a:lnTo>
                          <a:pt x="7457" y="16242"/>
                        </a:lnTo>
                        <a:lnTo>
                          <a:pt x="6975" y="15257"/>
                        </a:lnTo>
                        <a:lnTo>
                          <a:pt x="6653" y="14142"/>
                        </a:lnTo>
                        <a:lnTo>
                          <a:pt x="6492" y="13114"/>
                        </a:lnTo>
                        <a:lnTo>
                          <a:pt x="6525" y="11914"/>
                        </a:lnTo>
                        <a:lnTo>
                          <a:pt x="6621" y="10842"/>
                        </a:lnTo>
                        <a:lnTo>
                          <a:pt x="6942" y="9771"/>
                        </a:lnTo>
                        <a:lnTo>
                          <a:pt x="7457" y="8785"/>
                        </a:lnTo>
                        <a:lnTo>
                          <a:pt x="8003" y="8057"/>
                        </a:lnTo>
                        <a:close/>
                      </a:path>
                    </a:pathLst>
                  </a:custGeom>
                  <a:solidFill>
                    <a:srgbClr val="CCCC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316" name="Music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216" y="2447"/>
                    <a:ext cx="767" cy="674"/>
                  </a:xfrm>
                  <a:custGeom>
                    <a:avLst/>
                    <a:gdLst>
                      <a:gd name="T0" fmla="*/ 7352 w 21600"/>
                      <a:gd name="T1" fmla="*/ 46 h 21600"/>
                      <a:gd name="T2" fmla="*/ 7373 w 21600"/>
                      <a:gd name="T3" fmla="*/ 9900 h 21600"/>
                      <a:gd name="T4" fmla="*/ 21683 w 21600"/>
                      <a:gd name="T5" fmla="*/ 10061 h 21600"/>
                      <a:gd name="T6" fmla="*/ 7352 w 21600"/>
                      <a:gd name="T7" fmla="*/ 46 h 21600"/>
                      <a:gd name="T8" fmla="*/ 21600 w 21600"/>
                      <a:gd name="T9" fmla="*/ 0 h 21600"/>
                      <a:gd name="T10" fmla="*/ 7975 w 21600"/>
                      <a:gd name="T11" fmla="*/ 923 h 21600"/>
                      <a:gd name="T12" fmla="*/ 20935 w 21600"/>
                      <a:gd name="T13" fmla="*/ 535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T10" t="T11" r="T12" b="T13"/>
                    <a:pathLst>
                      <a:path w="21600" h="21600">
                        <a:moveTo>
                          <a:pt x="7352" y="46"/>
                        </a:moveTo>
                        <a:lnTo>
                          <a:pt x="7373" y="9900"/>
                        </a:lnTo>
                        <a:lnTo>
                          <a:pt x="7352" y="16107"/>
                        </a:lnTo>
                        <a:lnTo>
                          <a:pt x="7103" y="15969"/>
                        </a:lnTo>
                        <a:lnTo>
                          <a:pt x="6729" y="15692"/>
                        </a:lnTo>
                        <a:lnTo>
                          <a:pt x="6355" y="15553"/>
                        </a:lnTo>
                        <a:lnTo>
                          <a:pt x="5981" y="15415"/>
                        </a:lnTo>
                        <a:lnTo>
                          <a:pt x="5607" y="15276"/>
                        </a:lnTo>
                        <a:lnTo>
                          <a:pt x="5109" y="15138"/>
                        </a:lnTo>
                        <a:lnTo>
                          <a:pt x="4735" y="15138"/>
                        </a:lnTo>
                        <a:lnTo>
                          <a:pt x="4236" y="15138"/>
                        </a:lnTo>
                        <a:lnTo>
                          <a:pt x="3364" y="15138"/>
                        </a:lnTo>
                        <a:lnTo>
                          <a:pt x="2616" y="15276"/>
                        </a:lnTo>
                        <a:lnTo>
                          <a:pt x="1869" y="15692"/>
                        </a:lnTo>
                        <a:lnTo>
                          <a:pt x="1246" y="15969"/>
                        </a:lnTo>
                        <a:lnTo>
                          <a:pt x="747" y="16523"/>
                        </a:lnTo>
                        <a:lnTo>
                          <a:pt x="373" y="17076"/>
                        </a:lnTo>
                        <a:lnTo>
                          <a:pt x="124" y="17630"/>
                        </a:lnTo>
                        <a:lnTo>
                          <a:pt x="0" y="18323"/>
                        </a:lnTo>
                        <a:lnTo>
                          <a:pt x="124" y="19015"/>
                        </a:lnTo>
                        <a:lnTo>
                          <a:pt x="373" y="19569"/>
                        </a:lnTo>
                        <a:lnTo>
                          <a:pt x="747" y="20123"/>
                        </a:lnTo>
                        <a:lnTo>
                          <a:pt x="1246" y="20676"/>
                        </a:lnTo>
                        <a:lnTo>
                          <a:pt x="1869" y="21092"/>
                        </a:lnTo>
                        <a:lnTo>
                          <a:pt x="2616" y="21369"/>
                        </a:lnTo>
                        <a:lnTo>
                          <a:pt x="3364" y="21507"/>
                        </a:lnTo>
                        <a:lnTo>
                          <a:pt x="4236" y="21646"/>
                        </a:lnTo>
                        <a:lnTo>
                          <a:pt x="5109" y="21507"/>
                        </a:lnTo>
                        <a:lnTo>
                          <a:pt x="5856" y="21369"/>
                        </a:lnTo>
                        <a:lnTo>
                          <a:pt x="6604" y="21092"/>
                        </a:lnTo>
                        <a:lnTo>
                          <a:pt x="7227" y="20676"/>
                        </a:lnTo>
                        <a:lnTo>
                          <a:pt x="7726" y="20123"/>
                        </a:lnTo>
                        <a:lnTo>
                          <a:pt x="8100" y="19569"/>
                        </a:lnTo>
                        <a:lnTo>
                          <a:pt x="8349" y="19015"/>
                        </a:lnTo>
                        <a:lnTo>
                          <a:pt x="8473" y="18323"/>
                        </a:lnTo>
                        <a:lnTo>
                          <a:pt x="8473" y="6276"/>
                        </a:lnTo>
                        <a:lnTo>
                          <a:pt x="20561" y="6276"/>
                        </a:lnTo>
                        <a:lnTo>
                          <a:pt x="20561" y="16107"/>
                        </a:lnTo>
                        <a:lnTo>
                          <a:pt x="20187" y="15830"/>
                        </a:lnTo>
                        <a:lnTo>
                          <a:pt x="19938" y="15692"/>
                        </a:lnTo>
                        <a:lnTo>
                          <a:pt x="19564" y="15553"/>
                        </a:lnTo>
                        <a:lnTo>
                          <a:pt x="19190" y="15415"/>
                        </a:lnTo>
                        <a:lnTo>
                          <a:pt x="18692" y="15276"/>
                        </a:lnTo>
                        <a:lnTo>
                          <a:pt x="18318" y="15138"/>
                        </a:lnTo>
                        <a:lnTo>
                          <a:pt x="17944" y="15138"/>
                        </a:lnTo>
                        <a:lnTo>
                          <a:pt x="17446" y="15138"/>
                        </a:lnTo>
                        <a:lnTo>
                          <a:pt x="16573" y="15138"/>
                        </a:lnTo>
                        <a:lnTo>
                          <a:pt x="15826" y="15276"/>
                        </a:lnTo>
                        <a:lnTo>
                          <a:pt x="15078" y="15692"/>
                        </a:lnTo>
                        <a:lnTo>
                          <a:pt x="14455" y="15969"/>
                        </a:lnTo>
                        <a:lnTo>
                          <a:pt x="13956" y="16523"/>
                        </a:lnTo>
                        <a:lnTo>
                          <a:pt x="13583" y="17076"/>
                        </a:lnTo>
                        <a:lnTo>
                          <a:pt x="13333" y="17630"/>
                        </a:lnTo>
                        <a:lnTo>
                          <a:pt x="13209" y="18323"/>
                        </a:lnTo>
                        <a:lnTo>
                          <a:pt x="13333" y="19015"/>
                        </a:lnTo>
                        <a:lnTo>
                          <a:pt x="13583" y="19569"/>
                        </a:lnTo>
                        <a:lnTo>
                          <a:pt x="13956" y="20123"/>
                        </a:lnTo>
                        <a:lnTo>
                          <a:pt x="14455" y="20676"/>
                        </a:lnTo>
                        <a:lnTo>
                          <a:pt x="15078" y="21092"/>
                        </a:lnTo>
                        <a:lnTo>
                          <a:pt x="15826" y="21369"/>
                        </a:lnTo>
                        <a:lnTo>
                          <a:pt x="16573" y="21507"/>
                        </a:lnTo>
                        <a:lnTo>
                          <a:pt x="17446" y="21646"/>
                        </a:lnTo>
                        <a:lnTo>
                          <a:pt x="18318" y="21507"/>
                        </a:lnTo>
                        <a:lnTo>
                          <a:pt x="19066" y="21369"/>
                        </a:lnTo>
                        <a:lnTo>
                          <a:pt x="19813" y="21092"/>
                        </a:lnTo>
                        <a:lnTo>
                          <a:pt x="20436" y="20676"/>
                        </a:lnTo>
                        <a:lnTo>
                          <a:pt x="20935" y="20123"/>
                        </a:lnTo>
                        <a:lnTo>
                          <a:pt x="21309" y="19569"/>
                        </a:lnTo>
                        <a:lnTo>
                          <a:pt x="21558" y="19015"/>
                        </a:lnTo>
                        <a:lnTo>
                          <a:pt x="21683" y="18323"/>
                        </a:lnTo>
                        <a:lnTo>
                          <a:pt x="21683" y="10061"/>
                        </a:lnTo>
                        <a:lnTo>
                          <a:pt x="21683" y="46"/>
                        </a:lnTo>
                        <a:lnTo>
                          <a:pt x="7352" y="46"/>
                        </a:lnTo>
                        <a:close/>
                      </a:path>
                    </a:pathLst>
                  </a:custGeom>
                  <a:solidFill>
                    <a:srgbClr val="CCCCFF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sp>
              <p:nvSpPr>
                <p:cNvPr id="312" name="Documents"/>
                <p:cNvSpPr>
                  <a:spLocks noEditPoints="1" noChangeArrowheads="1"/>
                </p:cNvSpPr>
                <p:nvPr/>
              </p:nvSpPr>
              <p:spPr bwMode="auto">
                <a:xfrm>
                  <a:off x="703" y="2840"/>
                  <a:ext cx="291" cy="389"/>
                </a:xfrm>
                <a:custGeom>
                  <a:avLst/>
                  <a:gdLst>
                    <a:gd name="T0" fmla="*/ 0 w 21600"/>
                    <a:gd name="T1" fmla="*/ 2800 h 21600"/>
                    <a:gd name="T2" fmla="*/ 3468 w 21600"/>
                    <a:gd name="T3" fmla="*/ 0 h 21600"/>
                    <a:gd name="T4" fmla="*/ 21653 w 21600"/>
                    <a:gd name="T5" fmla="*/ 18828 h 21600"/>
                    <a:gd name="T6" fmla="*/ 19954 w 21600"/>
                    <a:gd name="T7" fmla="*/ 20214 h 21600"/>
                    <a:gd name="T8" fmla="*/ 18256 w 21600"/>
                    <a:gd name="T9" fmla="*/ 21628 h 21600"/>
                    <a:gd name="T10" fmla="*/ 19954 w 21600"/>
                    <a:gd name="T11" fmla="*/ 1428 h 21600"/>
                    <a:gd name="T12" fmla="*/ 18256 w 21600"/>
                    <a:gd name="T13" fmla="*/ 2800 h 21600"/>
                    <a:gd name="T14" fmla="*/ 1645 w 21600"/>
                    <a:gd name="T15" fmla="*/ 1428 h 21600"/>
                    <a:gd name="T16" fmla="*/ 21600 w 21600"/>
                    <a:gd name="T17" fmla="*/ 0 h 21600"/>
                    <a:gd name="T18" fmla="*/ 10800 w 21600"/>
                    <a:gd name="T19" fmla="*/ 0 h 21600"/>
                    <a:gd name="T20" fmla="*/ 0 w 21600"/>
                    <a:gd name="T21" fmla="*/ 10800 h 21600"/>
                    <a:gd name="T22" fmla="*/ 21600 w 21600"/>
                    <a:gd name="T23" fmla="*/ 10800 h 21600"/>
                    <a:gd name="T24" fmla="*/ 1645 w 21600"/>
                    <a:gd name="T25" fmla="*/ 4171 h 21600"/>
                    <a:gd name="T26" fmla="*/ 16522 w 21600"/>
                    <a:gd name="T27" fmla="*/ 1731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0" y="18014"/>
                      </a:moveTo>
                      <a:lnTo>
                        <a:pt x="0" y="2800"/>
                      </a:lnTo>
                      <a:lnTo>
                        <a:pt x="1645" y="2800"/>
                      </a:lnTo>
                      <a:lnTo>
                        <a:pt x="1645" y="1428"/>
                      </a:lnTo>
                      <a:lnTo>
                        <a:pt x="3468" y="1428"/>
                      </a:lnTo>
                      <a:lnTo>
                        <a:pt x="3468" y="0"/>
                      </a:lnTo>
                      <a:lnTo>
                        <a:pt x="21653" y="0"/>
                      </a:lnTo>
                      <a:lnTo>
                        <a:pt x="21653" y="18828"/>
                      </a:lnTo>
                      <a:lnTo>
                        <a:pt x="19954" y="18828"/>
                      </a:lnTo>
                      <a:lnTo>
                        <a:pt x="19954" y="20214"/>
                      </a:lnTo>
                      <a:lnTo>
                        <a:pt x="18256" y="20214"/>
                      </a:lnTo>
                      <a:lnTo>
                        <a:pt x="18256" y="21600"/>
                      </a:lnTo>
                      <a:lnTo>
                        <a:pt x="4434" y="21600"/>
                      </a:lnTo>
                      <a:lnTo>
                        <a:pt x="0" y="18014"/>
                      </a:lnTo>
                      <a:close/>
                    </a:path>
                    <a:path w="21600" h="21600" extrusionOk="0">
                      <a:moveTo>
                        <a:pt x="3486" y="1428"/>
                      </a:moveTo>
                      <a:lnTo>
                        <a:pt x="19954" y="1428"/>
                      </a:lnTo>
                      <a:lnTo>
                        <a:pt x="19954" y="20214"/>
                      </a:lnTo>
                      <a:lnTo>
                        <a:pt x="18256" y="20214"/>
                      </a:lnTo>
                      <a:lnTo>
                        <a:pt x="18256" y="2800"/>
                      </a:lnTo>
                      <a:lnTo>
                        <a:pt x="1645" y="2800"/>
                      </a:lnTo>
                      <a:lnTo>
                        <a:pt x="1645" y="1428"/>
                      </a:lnTo>
                      <a:lnTo>
                        <a:pt x="3486" y="1428"/>
                      </a:lnTo>
                      <a:close/>
                    </a:path>
                    <a:path w="21600" h="21600" extrusionOk="0">
                      <a:moveTo>
                        <a:pt x="0" y="18014"/>
                      </a:moveTo>
                      <a:lnTo>
                        <a:pt x="4434" y="18000"/>
                      </a:lnTo>
                      <a:lnTo>
                        <a:pt x="4434" y="21600"/>
                      </a:lnTo>
                      <a:lnTo>
                        <a:pt x="0" y="18014"/>
                      </a:lnTo>
                      <a:close/>
                    </a:path>
                  </a:pathLst>
                </a:custGeom>
                <a:solidFill>
                  <a:srgbClr val="D8EBB3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307" name="Group 469"/>
              <p:cNvGrpSpPr>
                <a:grpSpLocks/>
              </p:cNvGrpSpPr>
              <p:nvPr/>
            </p:nvGrpSpPr>
            <p:grpSpPr bwMode="auto">
              <a:xfrm>
                <a:off x="4681885" y="4093184"/>
                <a:ext cx="611372" cy="706375"/>
                <a:chOff x="1632" y="-587"/>
                <a:chExt cx="4314" cy="4121"/>
              </a:xfrm>
            </p:grpSpPr>
            <p:sp>
              <p:nvSpPr>
                <p:cNvPr id="308" name="Gear"/>
                <p:cNvSpPr>
                  <a:spLocks noEditPoints="1" noChangeArrowheads="1"/>
                </p:cNvSpPr>
                <p:nvPr/>
              </p:nvSpPr>
              <p:spPr bwMode="auto">
                <a:xfrm>
                  <a:off x="2382" y="-587"/>
                  <a:ext cx="3564" cy="299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376 w 21600"/>
                    <a:gd name="T13" fmla="*/ 3955 h 21600"/>
                    <a:gd name="T14" fmla="*/ 17842 w 21600"/>
                    <a:gd name="T15" fmla="*/ 17645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9689" y="1725"/>
                      </a:moveTo>
                      <a:lnTo>
                        <a:pt x="10304" y="85"/>
                      </a:lnTo>
                      <a:lnTo>
                        <a:pt x="11637" y="85"/>
                      </a:lnTo>
                      <a:lnTo>
                        <a:pt x="12303" y="1777"/>
                      </a:lnTo>
                      <a:lnTo>
                        <a:pt x="13072" y="1931"/>
                      </a:lnTo>
                      <a:lnTo>
                        <a:pt x="14303" y="598"/>
                      </a:lnTo>
                      <a:lnTo>
                        <a:pt x="15533" y="1110"/>
                      </a:lnTo>
                      <a:lnTo>
                        <a:pt x="15584" y="2905"/>
                      </a:lnTo>
                      <a:lnTo>
                        <a:pt x="16405" y="3520"/>
                      </a:lnTo>
                      <a:lnTo>
                        <a:pt x="17891" y="2751"/>
                      </a:lnTo>
                      <a:lnTo>
                        <a:pt x="18917" y="3674"/>
                      </a:lnTo>
                      <a:lnTo>
                        <a:pt x="18199" y="5314"/>
                      </a:lnTo>
                      <a:lnTo>
                        <a:pt x="18763" y="6083"/>
                      </a:lnTo>
                      <a:lnTo>
                        <a:pt x="20403" y="6032"/>
                      </a:lnTo>
                      <a:lnTo>
                        <a:pt x="20865" y="7211"/>
                      </a:lnTo>
                      <a:lnTo>
                        <a:pt x="19737" y="8185"/>
                      </a:lnTo>
                      <a:lnTo>
                        <a:pt x="20096" y="9723"/>
                      </a:lnTo>
                      <a:lnTo>
                        <a:pt x="21634" y="10287"/>
                      </a:lnTo>
                      <a:lnTo>
                        <a:pt x="21582" y="11620"/>
                      </a:lnTo>
                      <a:lnTo>
                        <a:pt x="20147" y="12184"/>
                      </a:lnTo>
                      <a:lnTo>
                        <a:pt x="19942" y="13158"/>
                      </a:lnTo>
                      <a:lnTo>
                        <a:pt x="21070" y="14234"/>
                      </a:lnTo>
                      <a:lnTo>
                        <a:pt x="20608" y="15362"/>
                      </a:lnTo>
                      <a:lnTo>
                        <a:pt x="19019" y="15465"/>
                      </a:lnTo>
                      <a:lnTo>
                        <a:pt x="18404" y="16439"/>
                      </a:lnTo>
                      <a:lnTo>
                        <a:pt x="19122" y="17925"/>
                      </a:lnTo>
                      <a:lnTo>
                        <a:pt x="18096" y="18797"/>
                      </a:lnTo>
                      <a:lnTo>
                        <a:pt x="16763" y="18284"/>
                      </a:lnTo>
                      <a:lnTo>
                        <a:pt x="15431" y="19002"/>
                      </a:lnTo>
                      <a:lnTo>
                        <a:pt x="15277" y="20848"/>
                      </a:lnTo>
                      <a:lnTo>
                        <a:pt x="14149" y="21155"/>
                      </a:lnTo>
                      <a:lnTo>
                        <a:pt x="13021" y="19925"/>
                      </a:lnTo>
                      <a:lnTo>
                        <a:pt x="12252" y="20181"/>
                      </a:lnTo>
                      <a:lnTo>
                        <a:pt x="11739" y="21668"/>
                      </a:lnTo>
                      <a:lnTo>
                        <a:pt x="10201" y="21668"/>
                      </a:lnTo>
                      <a:lnTo>
                        <a:pt x="9740" y="20130"/>
                      </a:lnTo>
                      <a:lnTo>
                        <a:pt x="8253" y="19771"/>
                      </a:lnTo>
                      <a:lnTo>
                        <a:pt x="7125" y="21001"/>
                      </a:lnTo>
                      <a:lnTo>
                        <a:pt x="5895" y="20489"/>
                      </a:lnTo>
                      <a:lnTo>
                        <a:pt x="5946" y="18592"/>
                      </a:lnTo>
                      <a:lnTo>
                        <a:pt x="5177" y="18131"/>
                      </a:lnTo>
                      <a:lnTo>
                        <a:pt x="3383" y="18848"/>
                      </a:lnTo>
                      <a:lnTo>
                        <a:pt x="2614" y="17874"/>
                      </a:lnTo>
                      <a:lnTo>
                        <a:pt x="3383" y="16182"/>
                      </a:lnTo>
                      <a:lnTo>
                        <a:pt x="2922" y="15465"/>
                      </a:lnTo>
                      <a:lnTo>
                        <a:pt x="922" y="15516"/>
                      </a:lnTo>
                      <a:lnTo>
                        <a:pt x="512" y="14234"/>
                      </a:lnTo>
                      <a:lnTo>
                        <a:pt x="1948" y="12901"/>
                      </a:lnTo>
                      <a:lnTo>
                        <a:pt x="1896" y="12184"/>
                      </a:lnTo>
                      <a:lnTo>
                        <a:pt x="0" y="11415"/>
                      </a:lnTo>
                      <a:lnTo>
                        <a:pt x="51" y="10031"/>
                      </a:lnTo>
                      <a:lnTo>
                        <a:pt x="1948" y="9313"/>
                      </a:lnTo>
                      <a:lnTo>
                        <a:pt x="2101" y="8595"/>
                      </a:lnTo>
                      <a:lnTo>
                        <a:pt x="615" y="7160"/>
                      </a:lnTo>
                      <a:lnTo>
                        <a:pt x="1127" y="5878"/>
                      </a:lnTo>
                      <a:lnTo>
                        <a:pt x="3178" y="5981"/>
                      </a:lnTo>
                      <a:lnTo>
                        <a:pt x="3588" y="5417"/>
                      </a:lnTo>
                      <a:lnTo>
                        <a:pt x="2819" y="3520"/>
                      </a:lnTo>
                      <a:lnTo>
                        <a:pt x="3742" y="2597"/>
                      </a:lnTo>
                      <a:lnTo>
                        <a:pt x="5536" y="3417"/>
                      </a:lnTo>
                      <a:lnTo>
                        <a:pt x="6049" y="3058"/>
                      </a:lnTo>
                      <a:lnTo>
                        <a:pt x="6100" y="1264"/>
                      </a:lnTo>
                      <a:lnTo>
                        <a:pt x="7228" y="700"/>
                      </a:lnTo>
                      <a:lnTo>
                        <a:pt x="8510" y="2033"/>
                      </a:lnTo>
                      <a:lnTo>
                        <a:pt x="9689" y="1725"/>
                      </a:lnTo>
                      <a:close/>
                      <a:moveTo>
                        <a:pt x="10817" y="14422"/>
                      </a:moveTo>
                      <a:lnTo>
                        <a:pt x="11175" y="14388"/>
                      </a:lnTo>
                      <a:lnTo>
                        <a:pt x="11534" y="14354"/>
                      </a:lnTo>
                      <a:lnTo>
                        <a:pt x="11893" y="14268"/>
                      </a:lnTo>
                      <a:lnTo>
                        <a:pt x="12218" y="14166"/>
                      </a:lnTo>
                      <a:lnTo>
                        <a:pt x="12508" y="13995"/>
                      </a:lnTo>
                      <a:lnTo>
                        <a:pt x="12816" y="13807"/>
                      </a:lnTo>
                      <a:lnTo>
                        <a:pt x="13106" y="13602"/>
                      </a:lnTo>
                      <a:lnTo>
                        <a:pt x="13329" y="13380"/>
                      </a:lnTo>
                      <a:lnTo>
                        <a:pt x="13568" y="13106"/>
                      </a:lnTo>
                      <a:lnTo>
                        <a:pt x="13790" y="12850"/>
                      </a:lnTo>
                      <a:lnTo>
                        <a:pt x="13961" y="12560"/>
                      </a:lnTo>
                      <a:lnTo>
                        <a:pt x="14115" y="12269"/>
                      </a:lnTo>
                      <a:lnTo>
                        <a:pt x="14217" y="11927"/>
                      </a:lnTo>
                      <a:lnTo>
                        <a:pt x="14320" y="11568"/>
                      </a:lnTo>
                      <a:lnTo>
                        <a:pt x="14388" y="11210"/>
                      </a:lnTo>
                      <a:lnTo>
                        <a:pt x="14388" y="10851"/>
                      </a:lnTo>
                      <a:lnTo>
                        <a:pt x="14388" y="10492"/>
                      </a:lnTo>
                      <a:lnTo>
                        <a:pt x="14320" y="10133"/>
                      </a:lnTo>
                      <a:lnTo>
                        <a:pt x="14217" y="9808"/>
                      </a:lnTo>
                      <a:lnTo>
                        <a:pt x="14115" y="9467"/>
                      </a:lnTo>
                      <a:lnTo>
                        <a:pt x="13961" y="9142"/>
                      </a:lnTo>
                      <a:lnTo>
                        <a:pt x="13790" y="8851"/>
                      </a:lnTo>
                      <a:lnTo>
                        <a:pt x="13568" y="8595"/>
                      </a:lnTo>
                      <a:lnTo>
                        <a:pt x="13329" y="8322"/>
                      </a:lnTo>
                      <a:lnTo>
                        <a:pt x="13106" y="8100"/>
                      </a:lnTo>
                      <a:lnTo>
                        <a:pt x="12816" y="7894"/>
                      </a:lnTo>
                      <a:lnTo>
                        <a:pt x="12508" y="7741"/>
                      </a:lnTo>
                      <a:lnTo>
                        <a:pt x="12218" y="7570"/>
                      </a:lnTo>
                      <a:lnTo>
                        <a:pt x="11893" y="7433"/>
                      </a:lnTo>
                      <a:lnTo>
                        <a:pt x="11534" y="7382"/>
                      </a:lnTo>
                      <a:lnTo>
                        <a:pt x="11175" y="7313"/>
                      </a:lnTo>
                      <a:lnTo>
                        <a:pt x="10817" y="7313"/>
                      </a:lnTo>
                      <a:lnTo>
                        <a:pt x="10441" y="7313"/>
                      </a:lnTo>
                      <a:lnTo>
                        <a:pt x="10082" y="7382"/>
                      </a:lnTo>
                      <a:lnTo>
                        <a:pt x="9757" y="7433"/>
                      </a:lnTo>
                      <a:lnTo>
                        <a:pt x="9432" y="7570"/>
                      </a:lnTo>
                      <a:lnTo>
                        <a:pt x="9142" y="7741"/>
                      </a:lnTo>
                      <a:lnTo>
                        <a:pt x="8834" y="7894"/>
                      </a:lnTo>
                      <a:lnTo>
                        <a:pt x="8544" y="8100"/>
                      </a:lnTo>
                      <a:lnTo>
                        <a:pt x="8287" y="8322"/>
                      </a:lnTo>
                      <a:lnTo>
                        <a:pt x="8048" y="8595"/>
                      </a:lnTo>
                      <a:lnTo>
                        <a:pt x="7860" y="8851"/>
                      </a:lnTo>
                      <a:lnTo>
                        <a:pt x="7689" y="9142"/>
                      </a:lnTo>
                      <a:lnTo>
                        <a:pt x="7536" y="9467"/>
                      </a:lnTo>
                      <a:lnTo>
                        <a:pt x="7399" y="9808"/>
                      </a:lnTo>
                      <a:lnTo>
                        <a:pt x="7331" y="10133"/>
                      </a:lnTo>
                      <a:lnTo>
                        <a:pt x="7262" y="10492"/>
                      </a:lnTo>
                      <a:lnTo>
                        <a:pt x="7262" y="10851"/>
                      </a:lnTo>
                      <a:lnTo>
                        <a:pt x="7262" y="11210"/>
                      </a:lnTo>
                      <a:lnTo>
                        <a:pt x="7331" y="11568"/>
                      </a:lnTo>
                      <a:lnTo>
                        <a:pt x="7399" y="11927"/>
                      </a:lnTo>
                      <a:lnTo>
                        <a:pt x="7536" y="12269"/>
                      </a:lnTo>
                      <a:lnTo>
                        <a:pt x="7689" y="12560"/>
                      </a:lnTo>
                      <a:lnTo>
                        <a:pt x="7860" y="12850"/>
                      </a:lnTo>
                      <a:lnTo>
                        <a:pt x="8048" y="13106"/>
                      </a:lnTo>
                      <a:lnTo>
                        <a:pt x="8287" y="13380"/>
                      </a:lnTo>
                      <a:lnTo>
                        <a:pt x="8544" y="13602"/>
                      </a:lnTo>
                      <a:lnTo>
                        <a:pt x="8834" y="13807"/>
                      </a:lnTo>
                      <a:lnTo>
                        <a:pt x="9142" y="13995"/>
                      </a:lnTo>
                      <a:lnTo>
                        <a:pt x="9432" y="14166"/>
                      </a:lnTo>
                      <a:lnTo>
                        <a:pt x="9757" y="14268"/>
                      </a:lnTo>
                      <a:lnTo>
                        <a:pt x="10082" y="14354"/>
                      </a:lnTo>
                      <a:lnTo>
                        <a:pt x="10441" y="14388"/>
                      </a:lnTo>
                      <a:lnTo>
                        <a:pt x="10817" y="1442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9525">
                  <a:miter lim="800000"/>
                  <a:headEnd/>
                  <a:tailEnd/>
                </a:ln>
                <a:scene3d>
                  <a:camera prst="legacyPerspectiveFront">
                    <a:rot lat="20099989" lon="1500000" rev="0"/>
                  </a:camera>
                  <a:lightRig rig="legacyFlat4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CC66"/>
                  </a:extrusionClr>
                </a:sp3d>
              </p:spPr>
              <p:txBody>
                <a:bodyPr>
                  <a:prstTxWarp prst="textNoShape">
                    <a:avLst/>
                  </a:prstTxWarp>
                  <a:flatTx/>
                </a:bodyPr>
                <a:lstStyle/>
                <a:p>
                  <a:endParaRPr lang="fr-FR"/>
                </a:p>
              </p:txBody>
            </p:sp>
            <p:sp>
              <p:nvSpPr>
                <p:cNvPr id="309" name="AutoShape 471"/>
                <p:cNvSpPr>
                  <a:spLocks noEditPoints="1" noChangeArrowheads="1"/>
                </p:cNvSpPr>
                <p:nvPr/>
              </p:nvSpPr>
              <p:spPr bwMode="auto">
                <a:xfrm>
                  <a:off x="1632" y="1680"/>
                  <a:ext cx="1429" cy="1253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368 w 21600"/>
                    <a:gd name="T13" fmla="*/ 3965 h 21600"/>
                    <a:gd name="T14" fmla="*/ 17836 w 21600"/>
                    <a:gd name="T15" fmla="*/ 17635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9689" y="1725"/>
                      </a:moveTo>
                      <a:lnTo>
                        <a:pt x="10304" y="85"/>
                      </a:lnTo>
                      <a:lnTo>
                        <a:pt x="11637" y="85"/>
                      </a:lnTo>
                      <a:lnTo>
                        <a:pt x="12303" y="1777"/>
                      </a:lnTo>
                      <a:lnTo>
                        <a:pt x="13072" y="1931"/>
                      </a:lnTo>
                      <a:lnTo>
                        <a:pt x="14303" y="598"/>
                      </a:lnTo>
                      <a:lnTo>
                        <a:pt x="15533" y="1110"/>
                      </a:lnTo>
                      <a:lnTo>
                        <a:pt x="15584" y="2905"/>
                      </a:lnTo>
                      <a:lnTo>
                        <a:pt x="16405" y="3520"/>
                      </a:lnTo>
                      <a:lnTo>
                        <a:pt x="17891" y="2751"/>
                      </a:lnTo>
                      <a:lnTo>
                        <a:pt x="18917" y="3674"/>
                      </a:lnTo>
                      <a:lnTo>
                        <a:pt x="18199" y="5314"/>
                      </a:lnTo>
                      <a:lnTo>
                        <a:pt x="18763" y="6083"/>
                      </a:lnTo>
                      <a:lnTo>
                        <a:pt x="20403" y="6032"/>
                      </a:lnTo>
                      <a:lnTo>
                        <a:pt x="20865" y="7211"/>
                      </a:lnTo>
                      <a:lnTo>
                        <a:pt x="19737" y="8185"/>
                      </a:lnTo>
                      <a:lnTo>
                        <a:pt x="20096" y="9723"/>
                      </a:lnTo>
                      <a:lnTo>
                        <a:pt x="21634" y="10287"/>
                      </a:lnTo>
                      <a:lnTo>
                        <a:pt x="21582" y="11620"/>
                      </a:lnTo>
                      <a:lnTo>
                        <a:pt x="20147" y="12184"/>
                      </a:lnTo>
                      <a:lnTo>
                        <a:pt x="19942" y="13158"/>
                      </a:lnTo>
                      <a:lnTo>
                        <a:pt x="21070" y="14234"/>
                      </a:lnTo>
                      <a:lnTo>
                        <a:pt x="20608" y="15362"/>
                      </a:lnTo>
                      <a:lnTo>
                        <a:pt x="19019" y="15465"/>
                      </a:lnTo>
                      <a:lnTo>
                        <a:pt x="18404" y="16439"/>
                      </a:lnTo>
                      <a:lnTo>
                        <a:pt x="19122" y="17925"/>
                      </a:lnTo>
                      <a:lnTo>
                        <a:pt x="18096" y="18797"/>
                      </a:lnTo>
                      <a:lnTo>
                        <a:pt x="16763" y="18284"/>
                      </a:lnTo>
                      <a:lnTo>
                        <a:pt x="15431" y="19002"/>
                      </a:lnTo>
                      <a:lnTo>
                        <a:pt x="15277" y="20848"/>
                      </a:lnTo>
                      <a:lnTo>
                        <a:pt x="14149" y="21155"/>
                      </a:lnTo>
                      <a:lnTo>
                        <a:pt x="13021" y="19925"/>
                      </a:lnTo>
                      <a:lnTo>
                        <a:pt x="12252" y="20181"/>
                      </a:lnTo>
                      <a:lnTo>
                        <a:pt x="11739" y="21668"/>
                      </a:lnTo>
                      <a:lnTo>
                        <a:pt x="10201" y="21668"/>
                      </a:lnTo>
                      <a:lnTo>
                        <a:pt x="9740" y="20130"/>
                      </a:lnTo>
                      <a:lnTo>
                        <a:pt x="8253" y="19771"/>
                      </a:lnTo>
                      <a:lnTo>
                        <a:pt x="7125" y="21001"/>
                      </a:lnTo>
                      <a:lnTo>
                        <a:pt x="5895" y="20489"/>
                      </a:lnTo>
                      <a:lnTo>
                        <a:pt x="5946" y="18592"/>
                      </a:lnTo>
                      <a:lnTo>
                        <a:pt x="5177" y="18131"/>
                      </a:lnTo>
                      <a:lnTo>
                        <a:pt x="3383" y="18848"/>
                      </a:lnTo>
                      <a:lnTo>
                        <a:pt x="2614" y="17874"/>
                      </a:lnTo>
                      <a:lnTo>
                        <a:pt x="3383" y="16182"/>
                      </a:lnTo>
                      <a:lnTo>
                        <a:pt x="2922" y="15465"/>
                      </a:lnTo>
                      <a:lnTo>
                        <a:pt x="922" y="15516"/>
                      </a:lnTo>
                      <a:lnTo>
                        <a:pt x="512" y="14234"/>
                      </a:lnTo>
                      <a:lnTo>
                        <a:pt x="1948" y="12901"/>
                      </a:lnTo>
                      <a:lnTo>
                        <a:pt x="1896" y="12184"/>
                      </a:lnTo>
                      <a:lnTo>
                        <a:pt x="0" y="11415"/>
                      </a:lnTo>
                      <a:lnTo>
                        <a:pt x="51" y="10031"/>
                      </a:lnTo>
                      <a:lnTo>
                        <a:pt x="1948" y="9313"/>
                      </a:lnTo>
                      <a:lnTo>
                        <a:pt x="2101" y="8595"/>
                      </a:lnTo>
                      <a:lnTo>
                        <a:pt x="615" y="7160"/>
                      </a:lnTo>
                      <a:lnTo>
                        <a:pt x="1127" y="5878"/>
                      </a:lnTo>
                      <a:lnTo>
                        <a:pt x="3178" y="5981"/>
                      </a:lnTo>
                      <a:lnTo>
                        <a:pt x="3588" y="5417"/>
                      </a:lnTo>
                      <a:lnTo>
                        <a:pt x="2819" y="3520"/>
                      </a:lnTo>
                      <a:lnTo>
                        <a:pt x="3742" y="2597"/>
                      </a:lnTo>
                      <a:lnTo>
                        <a:pt x="5536" y="3417"/>
                      </a:lnTo>
                      <a:lnTo>
                        <a:pt x="6049" y="3058"/>
                      </a:lnTo>
                      <a:lnTo>
                        <a:pt x="6100" y="1264"/>
                      </a:lnTo>
                      <a:lnTo>
                        <a:pt x="7228" y="700"/>
                      </a:lnTo>
                      <a:lnTo>
                        <a:pt x="8510" y="2033"/>
                      </a:lnTo>
                      <a:lnTo>
                        <a:pt x="9689" y="1725"/>
                      </a:lnTo>
                      <a:close/>
                      <a:moveTo>
                        <a:pt x="10817" y="14422"/>
                      </a:moveTo>
                      <a:lnTo>
                        <a:pt x="11175" y="14388"/>
                      </a:lnTo>
                      <a:lnTo>
                        <a:pt x="11534" y="14354"/>
                      </a:lnTo>
                      <a:lnTo>
                        <a:pt x="11893" y="14268"/>
                      </a:lnTo>
                      <a:lnTo>
                        <a:pt x="12218" y="14166"/>
                      </a:lnTo>
                      <a:lnTo>
                        <a:pt x="12508" y="13995"/>
                      </a:lnTo>
                      <a:lnTo>
                        <a:pt x="12816" y="13807"/>
                      </a:lnTo>
                      <a:lnTo>
                        <a:pt x="13106" y="13602"/>
                      </a:lnTo>
                      <a:lnTo>
                        <a:pt x="13329" y="13380"/>
                      </a:lnTo>
                      <a:lnTo>
                        <a:pt x="13568" y="13106"/>
                      </a:lnTo>
                      <a:lnTo>
                        <a:pt x="13790" y="12850"/>
                      </a:lnTo>
                      <a:lnTo>
                        <a:pt x="13961" y="12560"/>
                      </a:lnTo>
                      <a:lnTo>
                        <a:pt x="14115" y="12269"/>
                      </a:lnTo>
                      <a:lnTo>
                        <a:pt x="14217" y="11927"/>
                      </a:lnTo>
                      <a:lnTo>
                        <a:pt x="14320" y="11568"/>
                      </a:lnTo>
                      <a:lnTo>
                        <a:pt x="14388" y="11210"/>
                      </a:lnTo>
                      <a:lnTo>
                        <a:pt x="14388" y="10851"/>
                      </a:lnTo>
                      <a:lnTo>
                        <a:pt x="14388" y="10492"/>
                      </a:lnTo>
                      <a:lnTo>
                        <a:pt x="14320" y="10133"/>
                      </a:lnTo>
                      <a:lnTo>
                        <a:pt x="14217" y="9808"/>
                      </a:lnTo>
                      <a:lnTo>
                        <a:pt x="14115" y="9467"/>
                      </a:lnTo>
                      <a:lnTo>
                        <a:pt x="13961" y="9142"/>
                      </a:lnTo>
                      <a:lnTo>
                        <a:pt x="13790" y="8851"/>
                      </a:lnTo>
                      <a:lnTo>
                        <a:pt x="13568" y="8595"/>
                      </a:lnTo>
                      <a:lnTo>
                        <a:pt x="13329" y="8322"/>
                      </a:lnTo>
                      <a:lnTo>
                        <a:pt x="13106" y="8100"/>
                      </a:lnTo>
                      <a:lnTo>
                        <a:pt x="12816" y="7894"/>
                      </a:lnTo>
                      <a:lnTo>
                        <a:pt x="12508" y="7741"/>
                      </a:lnTo>
                      <a:lnTo>
                        <a:pt x="12218" y="7570"/>
                      </a:lnTo>
                      <a:lnTo>
                        <a:pt x="11893" y="7433"/>
                      </a:lnTo>
                      <a:lnTo>
                        <a:pt x="11534" y="7382"/>
                      </a:lnTo>
                      <a:lnTo>
                        <a:pt x="11175" y="7313"/>
                      </a:lnTo>
                      <a:lnTo>
                        <a:pt x="10817" y="7313"/>
                      </a:lnTo>
                      <a:lnTo>
                        <a:pt x="10441" y="7313"/>
                      </a:lnTo>
                      <a:lnTo>
                        <a:pt x="10082" y="7382"/>
                      </a:lnTo>
                      <a:lnTo>
                        <a:pt x="9757" y="7433"/>
                      </a:lnTo>
                      <a:lnTo>
                        <a:pt x="9432" y="7570"/>
                      </a:lnTo>
                      <a:lnTo>
                        <a:pt x="9142" y="7741"/>
                      </a:lnTo>
                      <a:lnTo>
                        <a:pt x="8834" y="7894"/>
                      </a:lnTo>
                      <a:lnTo>
                        <a:pt x="8544" y="8100"/>
                      </a:lnTo>
                      <a:lnTo>
                        <a:pt x="8287" y="8322"/>
                      </a:lnTo>
                      <a:lnTo>
                        <a:pt x="8048" y="8595"/>
                      </a:lnTo>
                      <a:lnTo>
                        <a:pt x="7860" y="8851"/>
                      </a:lnTo>
                      <a:lnTo>
                        <a:pt x="7689" y="9142"/>
                      </a:lnTo>
                      <a:lnTo>
                        <a:pt x="7536" y="9467"/>
                      </a:lnTo>
                      <a:lnTo>
                        <a:pt x="7399" y="9808"/>
                      </a:lnTo>
                      <a:lnTo>
                        <a:pt x="7331" y="10133"/>
                      </a:lnTo>
                      <a:lnTo>
                        <a:pt x="7262" y="10492"/>
                      </a:lnTo>
                      <a:lnTo>
                        <a:pt x="7262" y="10851"/>
                      </a:lnTo>
                      <a:lnTo>
                        <a:pt x="7262" y="11210"/>
                      </a:lnTo>
                      <a:lnTo>
                        <a:pt x="7331" y="11568"/>
                      </a:lnTo>
                      <a:lnTo>
                        <a:pt x="7399" y="11927"/>
                      </a:lnTo>
                      <a:lnTo>
                        <a:pt x="7536" y="12269"/>
                      </a:lnTo>
                      <a:lnTo>
                        <a:pt x="7689" y="12560"/>
                      </a:lnTo>
                      <a:lnTo>
                        <a:pt x="7860" y="12850"/>
                      </a:lnTo>
                      <a:lnTo>
                        <a:pt x="8048" y="13106"/>
                      </a:lnTo>
                      <a:lnTo>
                        <a:pt x="8287" y="13380"/>
                      </a:lnTo>
                      <a:lnTo>
                        <a:pt x="8544" y="13602"/>
                      </a:lnTo>
                      <a:lnTo>
                        <a:pt x="8834" y="13807"/>
                      </a:lnTo>
                      <a:lnTo>
                        <a:pt x="9142" y="13995"/>
                      </a:lnTo>
                      <a:lnTo>
                        <a:pt x="9432" y="14166"/>
                      </a:lnTo>
                      <a:lnTo>
                        <a:pt x="9757" y="14268"/>
                      </a:lnTo>
                      <a:lnTo>
                        <a:pt x="10082" y="14354"/>
                      </a:lnTo>
                      <a:lnTo>
                        <a:pt x="10441" y="14388"/>
                      </a:lnTo>
                      <a:lnTo>
                        <a:pt x="10817" y="14422"/>
                      </a:lnTo>
                      <a:close/>
                    </a:path>
                  </a:pathLst>
                </a:custGeom>
                <a:solidFill>
                  <a:schemeClr val="folHlink"/>
                </a:solidFill>
                <a:ln w="9525">
                  <a:miter lim="800000"/>
                  <a:headEnd/>
                  <a:tailEnd/>
                </a:ln>
                <a:scene3d>
                  <a:camera prst="legacyPerspectiveFront">
                    <a:rot lat="20099989" lon="1500000" rev="0"/>
                  </a:camera>
                  <a:lightRig rig="legacyFlat4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folHlink"/>
                  </a:extrusionClr>
                </a:sp3d>
              </p:spPr>
              <p:txBody>
                <a:bodyPr>
                  <a:prstTxWarp prst="textNoShape">
                    <a:avLst/>
                  </a:prstTxWarp>
                  <a:flatTx/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AutoShape 472"/>
                <p:cNvSpPr>
                  <a:spLocks noEditPoints="1" noChangeArrowheads="1"/>
                </p:cNvSpPr>
                <p:nvPr/>
              </p:nvSpPr>
              <p:spPr bwMode="auto">
                <a:xfrm>
                  <a:off x="2559" y="2142"/>
                  <a:ext cx="1588" cy="1392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4380 w 21600"/>
                    <a:gd name="T13" fmla="*/ 3957 h 21600"/>
                    <a:gd name="T14" fmla="*/ 17846 w 21600"/>
                    <a:gd name="T15" fmla="*/ 17628 h 21600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1600" h="21600">
                      <a:moveTo>
                        <a:pt x="9689" y="1725"/>
                      </a:moveTo>
                      <a:lnTo>
                        <a:pt x="10304" y="85"/>
                      </a:lnTo>
                      <a:lnTo>
                        <a:pt x="11637" y="85"/>
                      </a:lnTo>
                      <a:lnTo>
                        <a:pt x="12303" y="1777"/>
                      </a:lnTo>
                      <a:lnTo>
                        <a:pt x="13072" y="1931"/>
                      </a:lnTo>
                      <a:lnTo>
                        <a:pt x="14303" y="598"/>
                      </a:lnTo>
                      <a:lnTo>
                        <a:pt x="15533" y="1110"/>
                      </a:lnTo>
                      <a:lnTo>
                        <a:pt x="15584" y="2905"/>
                      </a:lnTo>
                      <a:lnTo>
                        <a:pt x="16405" y="3520"/>
                      </a:lnTo>
                      <a:lnTo>
                        <a:pt x="17891" y="2751"/>
                      </a:lnTo>
                      <a:lnTo>
                        <a:pt x="18917" y="3674"/>
                      </a:lnTo>
                      <a:lnTo>
                        <a:pt x="18199" y="5314"/>
                      </a:lnTo>
                      <a:lnTo>
                        <a:pt x="18763" y="6083"/>
                      </a:lnTo>
                      <a:lnTo>
                        <a:pt x="20403" y="6032"/>
                      </a:lnTo>
                      <a:lnTo>
                        <a:pt x="20865" y="7211"/>
                      </a:lnTo>
                      <a:lnTo>
                        <a:pt x="19737" y="8185"/>
                      </a:lnTo>
                      <a:lnTo>
                        <a:pt x="20096" y="9723"/>
                      </a:lnTo>
                      <a:lnTo>
                        <a:pt x="21634" y="10287"/>
                      </a:lnTo>
                      <a:lnTo>
                        <a:pt x="21582" y="11620"/>
                      </a:lnTo>
                      <a:lnTo>
                        <a:pt x="20147" y="12184"/>
                      </a:lnTo>
                      <a:lnTo>
                        <a:pt x="19942" y="13158"/>
                      </a:lnTo>
                      <a:lnTo>
                        <a:pt x="21070" y="14234"/>
                      </a:lnTo>
                      <a:lnTo>
                        <a:pt x="20608" y="15362"/>
                      </a:lnTo>
                      <a:lnTo>
                        <a:pt x="19019" y="15465"/>
                      </a:lnTo>
                      <a:lnTo>
                        <a:pt x="18404" y="16439"/>
                      </a:lnTo>
                      <a:lnTo>
                        <a:pt x="19122" y="17925"/>
                      </a:lnTo>
                      <a:lnTo>
                        <a:pt x="18096" y="18797"/>
                      </a:lnTo>
                      <a:lnTo>
                        <a:pt x="16763" y="18284"/>
                      </a:lnTo>
                      <a:lnTo>
                        <a:pt x="15431" y="19002"/>
                      </a:lnTo>
                      <a:lnTo>
                        <a:pt x="15277" y="20848"/>
                      </a:lnTo>
                      <a:lnTo>
                        <a:pt x="14149" y="21155"/>
                      </a:lnTo>
                      <a:lnTo>
                        <a:pt x="13021" y="19925"/>
                      </a:lnTo>
                      <a:lnTo>
                        <a:pt x="12252" y="20181"/>
                      </a:lnTo>
                      <a:lnTo>
                        <a:pt x="11739" y="21668"/>
                      </a:lnTo>
                      <a:lnTo>
                        <a:pt x="10201" y="21668"/>
                      </a:lnTo>
                      <a:lnTo>
                        <a:pt x="9740" y="20130"/>
                      </a:lnTo>
                      <a:lnTo>
                        <a:pt x="8253" y="19771"/>
                      </a:lnTo>
                      <a:lnTo>
                        <a:pt x="7125" y="21001"/>
                      </a:lnTo>
                      <a:lnTo>
                        <a:pt x="5895" y="20489"/>
                      </a:lnTo>
                      <a:lnTo>
                        <a:pt x="5946" y="18592"/>
                      </a:lnTo>
                      <a:lnTo>
                        <a:pt x="5177" y="18131"/>
                      </a:lnTo>
                      <a:lnTo>
                        <a:pt x="3383" y="18848"/>
                      </a:lnTo>
                      <a:lnTo>
                        <a:pt x="2614" y="17874"/>
                      </a:lnTo>
                      <a:lnTo>
                        <a:pt x="3383" y="16182"/>
                      </a:lnTo>
                      <a:lnTo>
                        <a:pt x="2922" y="15465"/>
                      </a:lnTo>
                      <a:lnTo>
                        <a:pt x="922" y="15516"/>
                      </a:lnTo>
                      <a:lnTo>
                        <a:pt x="512" y="14234"/>
                      </a:lnTo>
                      <a:lnTo>
                        <a:pt x="1948" y="12901"/>
                      </a:lnTo>
                      <a:lnTo>
                        <a:pt x="1896" y="12184"/>
                      </a:lnTo>
                      <a:lnTo>
                        <a:pt x="0" y="11415"/>
                      </a:lnTo>
                      <a:lnTo>
                        <a:pt x="51" y="10031"/>
                      </a:lnTo>
                      <a:lnTo>
                        <a:pt x="1948" y="9313"/>
                      </a:lnTo>
                      <a:lnTo>
                        <a:pt x="2101" y="8595"/>
                      </a:lnTo>
                      <a:lnTo>
                        <a:pt x="615" y="7160"/>
                      </a:lnTo>
                      <a:lnTo>
                        <a:pt x="1127" y="5878"/>
                      </a:lnTo>
                      <a:lnTo>
                        <a:pt x="3178" y="5981"/>
                      </a:lnTo>
                      <a:lnTo>
                        <a:pt x="3588" y="5417"/>
                      </a:lnTo>
                      <a:lnTo>
                        <a:pt x="2819" y="3520"/>
                      </a:lnTo>
                      <a:lnTo>
                        <a:pt x="3742" y="2597"/>
                      </a:lnTo>
                      <a:lnTo>
                        <a:pt x="5536" y="3417"/>
                      </a:lnTo>
                      <a:lnTo>
                        <a:pt x="6049" y="3058"/>
                      </a:lnTo>
                      <a:lnTo>
                        <a:pt x="6100" y="1264"/>
                      </a:lnTo>
                      <a:lnTo>
                        <a:pt x="7228" y="700"/>
                      </a:lnTo>
                      <a:lnTo>
                        <a:pt x="8510" y="2033"/>
                      </a:lnTo>
                      <a:lnTo>
                        <a:pt x="9689" y="1725"/>
                      </a:lnTo>
                      <a:close/>
                      <a:moveTo>
                        <a:pt x="10817" y="14422"/>
                      </a:moveTo>
                      <a:lnTo>
                        <a:pt x="11175" y="14388"/>
                      </a:lnTo>
                      <a:lnTo>
                        <a:pt x="11534" y="14354"/>
                      </a:lnTo>
                      <a:lnTo>
                        <a:pt x="11893" y="14268"/>
                      </a:lnTo>
                      <a:lnTo>
                        <a:pt x="12218" y="14166"/>
                      </a:lnTo>
                      <a:lnTo>
                        <a:pt x="12508" y="13995"/>
                      </a:lnTo>
                      <a:lnTo>
                        <a:pt x="12816" y="13807"/>
                      </a:lnTo>
                      <a:lnTo>
                        <a:pt x="13106" y="13602"/>
                      </a:lnTo>
                      <a:lnTo>
                        <a:pt x="13329" y="13380"/>
                      </a:lnTo>
                      <a:lnTo>
                        <a:pt x="13568" y="13106"/>
                      </a:lnTo>
                      <a:lnTo>
                        <a:pt x="13790" y="12850"/>
                      </a:lnTo>
                      <a:lnTo>
                        <a:pt x="13961" y="12560"/>
                      </a:lnTo>
                      <a:lnTo>
                        <a:pt x="14115" y="12269"/>
                      </a:lnTo>
                      <a:lnTo>
                        <a:pt x="14217" y="11927"/>
                      </a:lnTo>
                      <a:lnTo>
                        <a:pt x="14320" y="11568"/>
                      </a:lnTo>
                      <a:lnTo>
                        <a:pt x="14388" y="11210"/>
                      </a:lnTo>
                      <a:lnTo>
                        <a:pt x="14388" y="10851"/>
                      </a:lnTo>
                      <a:lnTo>
                        <a:pt x="14388" y="10492"/>
                      </a:lnTo>
                      <a:lnTo>
                        <a:pt x="14320" y="10133"/>
                      </a:lnTo>
                      <a:lnTo>
                        <a:pt x="14217" y="9808"/>
                      </a:lnTo>
                      <a:lnTo>
                        <a:pt x="14115" y="9467"/>
                      </a:lnTo>
                      <a:lnTo>
                        <a:pt x="13961" y="9142"/>
                      </a:lnTo>
                      <a:lnTo>
                        <a:pt x="13790" y="8851"/>
                      </a:lnTo>
                      <a:lnTo>
                        <a:pt x="13568" y="8595"/>
                      </a:lnTo>
                      <a:lnTo>
                        <a:pt x="13329" y="8322"/>
                      </a:lnTo>
                      <a:lnTo>
                        <a:pt x="13106" y="8100"/>
                      </a:lnTo>
                      <a:lnTo>
                        <a:pt x="12816" y="7894"/>
                      </a:lnTo>
                      <a:lnTo>
                        <a:pt x="12508" y="7741"/>
                      </a:lnTo>
                      <a:lnTo>
                        <a:pt x="12218" y="7570"/>
                      </a:lnTo>
                      <a:lnTo>
                        <a:pt x="11893" y="7433"/>
                      </a:lnTo>
                      <a:lnTo>
                        <a:pt x="11534" y="7382"/>
                      </a:lnTo>
                      <a:lnTo>
                        <a:pt x="11175" y="7313"/>
                      </a:lnTo>
                      <a:lnTo>
                        <a:pt x="10817" y="7313"/>
                      </a:lnTo>
                      <a:lnTo>
                        <a:pt x="10441" y="7313"/>
                      </a:lnTo>
                      <a:lnTo>
                        <a:pt x="10082" y="7382"/>
                      </a:lnTo>
                      <a:lnTo>
                        <a:pt x="9757" y="7433"/>
                      </a:lnTo>
                      <a:lnTo>
                        <a:pt x="9432" y="7570"/>
                      </a:lnTo>
                      <a:lnTo>
                        <a:pt x="9142" y="7741"/>
                      </a:lnTo>
                      <a:lnTo>
                        <a:pt x="8834" y="7894"/>
                      </a:lnTo>
                      <a:lnTo>
                        <a:pt x="8544" y="8100"/>
                      </a:lnTo>
                      <a:lnTo>
                        <a:pt x="8287" y="8322"/>
                      </a:lnTo>
                      <a:lnTo>
                        <a:pt x="8048" y="8595"/>
                      </a:lnTo>
                      <a:lnTo>
                        <a:pt x="7860" y="8851"/>
                      </a:lnTo>
                      <a:lnTo>
                        <a:pt x="7689" y="9142"/>
                      </a:lnTo>
                      <a:lnTo>
                        <a:pt x="7536" y="9467"/>
                      </a:lnTo>
                      <a:lnTo>
                        <a:pt x="7399" y="9808"/>
                      </a:lnTo>
                      <a:lnTo>
                        <a:pt x="7331" y="10133"/>
                      </a:lnTo>
                      <a:lnTo>
                        <a:pt x="7262" y="10492"/>
                      </a:lnTo>
                      <a:lnTo>
                        <a:pt x="7262" y="10851"/>
                      </a:lnTo>
                      <a:lnTo>
                        <a:pt x="7262" y="11210"/>
                      </a:lnTo>
                      <a:lnTo>
                        <a:pt x="7331" y="11568"/>
                      </a:lnTo>
                      <a:lnTo>
                        <a:pt x="7399" y="11927"/>
                      </a:lnTo>
                      <a:lnTo>
                        <a:pt x="7536" y="12269"/>
                      </a:lnTo>
                      <a:lnTo>
                        <a:pt x="7689" y="12560"/>
                      </a:lnTo>
                      <a:lnTo>
                        <a:pt x="7860" y="12850"/>
                      </a:lnTo>
                      <a:lnTo>
                        <a:pt x="8048" y="13106"/>
                      </a:lnTo>
                      <a:lnTo>
                        <a:pt x="8287" y="13380"/>
                      </a:lnTo>
                      <a:lnTo>
                        <a:pt x="8544" y="13602"/>
                      </a:lnTo>
                      <a:lnTo>
                        <a:pt x="8834" y="13807"/>
                      </a:lnTo>
                      <a:lnTo>
                        <a:pt x="9142" y="13995"/>
                      </a:lnTo>
                      <a:lnTo>
                        <a:pt x="9432" y="14166"/>
                      </a:lnTo>
                      <a:lnTo>
                        <a:pt x="9757" y="14268"/>
                      </a:lnTo>
                      <a:lnTo>
                        <a:pt x="10082" y="14354"/>
                      </a:lnTo>
                      <a:lnTo>
                        <a:pt x="10441" y="14388"/>
                      </a:lnTo>
                      <a:lnTo>
                        <a:pt x="10817" y="14422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>
                  <a:miter lim="800000"/>
                  <a:headEnd/>
                  <a:tailEnd/>
                </a:ln>
                <a:scene3d>
                  <a:camera prst="legacyPerspectiveFront">
                    <a:rot lat="20099989" lon="1500000" rev="0"/>
                  </a:camera>
                  <a:lightRig rig="legacyFlat4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chemeClr val="accent1"/>
                  </a:extrusionClr>
                </a:sp3d>
              </p:spPr>
              <p:txBody>
                <a:bodyPr>
                  <a:prstTxWarp prst="textNoShape">
                    <a:avLst/>
                  </a:prstTxWarp>
                  <a:flatTx/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90" name="Group 473"/>
            <p:cNvGrpSpPr>
              <a:grpSpLocks/>
            </p:cNvGrpSpPr>
            <p:nvPr/>
          </p:nvGrpSpPr>
          <p:grpSpPr bwMode="auto">
            <a:xfrm>
              <a:off x="1693561" y="2286059"/>
              <a:ext cx="744893" cy="604499"/>
              <a:chOff x="1632" y="-96"/>
              <a:chExt cx="5830" cy="3630"/>
            </a:xfrm>
          </p:grpSpPr>
          <p:sp>
            <p:nvSpPr>
              <p:cNvPr id="303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04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05" name="Gear"/>
              <p:cNvSpPr>
                <a:spLocks noEditPoints="1" noChangeArrowheads="1"/>
              </p:cNvSpPr>
              <p:nvPr/>
            </p:nvSpPr>
            <p:spPr bwMode="auto">
              <a:xfrm>
                <a:off x="3119" y="-96"/>
                <a:ext cx="4343" cy="2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2 w 21600"/>
                  <a:gd name="T13" fmla="*/ 3955 h 21600"/>
                  <a:gd name="T14" fmla="*/ 17840 w 21600"/>
                  <a:gd name="T15" fmla="*/ 1764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91" name="Group 477"/>
            <p:cNvGrpSpPr>
              <a:grpSpLocks/>
            </p:cNvGrpSpPr>
            <p:nvPr/>
          </p:nvGrpSpPr>
          <p:grpSpPr bwMode="auto">
            <a:xfrm>
              <a:off x="3933681" y="1752596"/>
              <a:ext cx="638335" cy="569029"/>
              <a:chOff x="1632" y="117"/>
              <a:chExt cx="4996" cy="3417"/>
            </a:xfrm>
          </p:grpSpPr>
          <p:sp>
            <p:nvSpPr>
              <p:cNvPr id="30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17"/>
                <a:ext cx="3509" cy="2179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7 w 21600"/>
                  <a:gd name="T13" fmla="*/ 3955 h 21600"/>
                  <a:gd name="T14" fmla="*/ 17839 w 21600"/>
                  <a:gd name="T15" fmla="*/ 1764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0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30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92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9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4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41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9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42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81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8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9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9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9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9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82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8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4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4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54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7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8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5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5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6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68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6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7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93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9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3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138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9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9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9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9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9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9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139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178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8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9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79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8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8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4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4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151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7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5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5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165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3510198" cy="822305"/>
          </a:xfrm>
        </p:spPr>
        <p:txBody>
          <a:bodyPr/>
          <a:lstStyle/>
          <a:p>
            <a:r>
              <a:rPr lang="fr-FR" dirty="0" smtClean="0"/>
              <a:t>Applications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3213" y="1011218"/>
            <a:ext cx="8229600" cy="4800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 smtClean="0">
                <a:ea typeface="ＭＳ Ｐゴシック" pitchFamily="27" charset="-128"/>
              </a:rPr>
              <a:t>Technology Enhanced Learning</a:t>
            </a:r>
          </a:p>
          <a:p>
            <a:pPr lvl="1">
              <a:lnSpc>
                <a:spcPct val="80000"/>
              </a:lnSpc>
            </a:pPr>
            <a:r>
              <a:rPr lang="en-US" sz="1800" dirty="0" err="1" smtClean="0">
                <a:ea typeface="ＭＳ Ｐゴシック" pitchFamily="27" charset="-128"/>
              </a:rPr>
              <a:t>Perlea</a:t>
            </a:r>
            <a:r>
              <a:rPr lang="en-US" sz="1800" dirty="0" smtClean="0">
                <a:ea typeface="ＭＳ Ｐゴシック" pitchFamily="27" charset="-128"/>
              </a:rPr>
              <a:t>  (Leaner Profiles Management)</a:t>
            </a:r>
          </a:p>
          <a:p>
            <a:pPr lvl="1">
              <a:lnSpc>
                <a:spcPct val="80000"/>
              </a:lnSpc>
            </a:pPr>
            <a:r>
              <a:rPr lang="en-US" sz="1800" dirty="0" err="1" smtClean="0">
                <a:ea typeface="ＭＳ Ｐゴシック" pitchFamily="27" charset="-128"/>
              </a:rPr>
              <a:t>Ambre</a:t>
            </a:r>
            <a:r>
              <a:rPr lang="en-US" sz="1800" dirty="0" smtClean="0">
                <a:ea typeface="ＭＳ Ｐゴシック" pitchFamily="27" charset="-128"/>
              </a:rPr>
              <a:t> (Assisting Learning of Methods  by Experience Reusing)</a:t>
            </a:r>
          </a:p>
          <a:p>
            <a:pPr lvl="1">
              <a:lnSpc>
                <a:spcPct val="80000"/>
              </a:lnSpc>
            </a:pPr>
            <a:r>
              <a:rPr lang="en-US" sz="1800" dirty="0" err="1" smtClean="0">
                <a:ea typeface="ＭＳ Ｐゴシック" pitchFamily="27" charset="-128"/>
              </a:rPr>
              <a:t>Geonote</a:t>
            </a:r>
            <a:r>
              <a:rPr lang="en-US" sz="1800" dirty="0" smtClean="0">
                <a:ea typeface="ＭＳ Ｐゴシック" pitchFamily="27" charset="-128"/>
              </a:rPr>
              <a:t> (Preparing and sharing knowledge about geological models)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>
                <a:ea typeface="ＭＳ Ｐゴシック" pitchFamily="27" charset="-128"/>
              </a:rPr>
              <a:t>Ithaca (Co-constructing and sharing knowledge on French culture and language) ANR project, E-</a:t>
            </a:r>
            <a:r>
              <a:rPr lang="en-US" sz="1800" dirty="0" err="1" smtClean="0">
                <a:ea typeface="ＭＳ Ｐゴシック" pitchFamily="27" charset="-128"/>
              </a:rPr>
              <a:t>Lycee</a:t>
            </a:r>
            <a:r>
              <a:rPr lang="en-US" sz="1800" dirty="0" smtClean="0">
                <a:ea typeface="ＭＳ Ｐゴシック" pitchFamily="27" charset="-128"/>
              </a:rPr>
              <a:t> company (USA!)</a:t>
            </a:r>
          </a:p>
          <a:p>
            <a:pPr lvl="1">
              <a:lnSpc>
                <a:spcPct val="80000"/>
              </a:lnSpc>
            </a:pPr>
            <a:r>
              <a:rPr lang="en-US" sz="1800" dirty="0" err="1" smtClean="0">
                <a:ea typeface="ＭＳ Ｐゴシック" pitchFamily="27" charset="-128"/>
              </a:rPr>
              <a:t>Moodle</a:t>
            </a:r>
            <a:r>
              <a:rPr lang="en-US" sz="1800" dirty="0" smtClean="0">
                <a:ea typeface="ＭＳ Ｐゴシック" pitchFamily="27" charset="-128"/>
              </a:rPr>
              <a:t>-traces (a specific </a:t>
            </a:r>
            <a:r>
              <a:rPr lang="en-US" sz="1800" dirty="0" err="1" smtClean="0">
                <a:ea typeface="ＭＳ Ｐゴシック" pitchFamily="27" charset="-128"/>
              </a:rPr>
              <a:t>Moodle</a:t>
            </a:r>
            <a:r>
              <a:rPr lang="en-US" sz="1800" dirty="0" smtClean="0">
                <a:ea typeface="ＭＳ Ｐゴシック" pitchFamily="27" charset="-128"/>
              </a:rPr>
              <a:t> TBS for indicators modeling and indicators computing in context)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>
                <a:ea typeface="ＭＳ Ｐゴシック" pitchFamily="27" charset="-128"/>
              </a:rPr>
              <a:t>Dynamic designing of training periods for operators (EDF)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ea typeface="ＭＳ Ｐゴシック" pitchFamily="27" charset="-128"/>
              </a:rPr>
              <a:t>Knowledge management, knowledge engineering</a:t>
            </a:r>
          </a:p>
          <a:p>
            <a:pPr lvl="1">
              <a:lnSpc>
                <a:spcPct val="80000"/>
              </a:lnSpc>
            </a:pPr>
            <a:r>
              <a:rPr lang="en-US" sz="1800" dirty="0" err="1" smtClean="0">
                <a:ea typeface="ＭＳ Ｐゴシック" pitchFamily="27" charset="-128"/>
              </a:rPr>
              <a:t>Procogec</a:t>
            </a:r>
            <a:r>
              <a:rPr lang="en-US" sz="1800" dirty="0" smtClean="0">
                <a:ea typeface="ＭＳ Ｐゴシック" pitchFamily="27" charset="-128"/>
              </a:rPr>
              <a:t> (Helping co-construction of collaborative groups) ANR Project, </a:t>
            </a:r>
            <a:r>
              <a:rPr lang="en-US" sz="1800" dirty="0" err="1" smtClean="0">
                <a:ea typeface="ＭＳ Ｐゴシック" pitchFamily="27" charset="-128"/>
              </a:rPr>
              <a:t>Knowings</a:t>
            </a:r>
            <a:r>
              <a:rPr lang="en-US" sz="1800" dirty="0" smtClean="0">
                <a:ea typeface="ＭＳ Ｐゴシック" pitchFamily="27" charset="-128"/>
              </a:rPr>
              <a:t>, GDF, </a:t>
            </a:r>
            <a:r>
              <a:rPr lang="en-US" sz="1800" dirty="0" err="1" smtClean="0">
                <a:ea typeface="ＭＳ Ｐゴシック" pitchFamily="27" charset="-128"/>
              </a:rPr>
              <a:t>Antecim</a:t>
            </a:r>
            <a:endParaRPr lang="en-US" sz="1800" dirty="0" smtClean="0">
              <a:ea typeface="ＭＳ Ｐゴシック" pitchFamily="27" charset="-128"/>
            </a:endParaRPr>
          </a:p>
          <a:p>
            <a:pPr lvl="1">
              <a:lnSpc>
                <a:spcPct val="80000"/>
              </a:lnSpc>
            </a:pPr>
            <a:r>
              <a:rPr lang="en-US" sz="1800" dirty="0" smtClean="0">
                <a:ea typeface="ＭＳ Ｐゴシック" pitchFamily="27" charset="-128"/>
              </a:rPr>
              <a:t>Abstract: (Analysis of behavior and situation for mental representation </a:t>
            </a:r>
            <a:r>
              <a:rPr lang="en-US" sz="1800" dirty="0" err="1" smtClean="0">
                <a:ea typeface="ＭＳ Ｐゴシック" pitchFamily="27" charset="-128"/>
              </a:rPr>
              <a:t>assessement</a:t>
            </a:r>
            <a:r>
              <a:rPr lang="en-US" sz="1800" dirty="0" smtClean="0">
                <a:ea typeface="ＭＳ Ｐゴシック" pitchFamily="27" charset="-128"/>
              </a:rPr>
              <a:t> and cognitive </a:t>
            </a:r>
            <a:r>
              <a:rPr lang="en-US" sz="1800" dirty="0" err="1" smtClean="0">
                <a:ea typeface="ＭＳ Ｐゴシック" pitchFamily="27" charset="-128"/>
              </a:rPr>
              <a:t>modelling</a:t>
            </a:r>
            <a:r>
              <a:rPr lang="en-US" sz="1800" dirty="0" smtClean="0">
                <a:ea typeface="ＭＳ Ｐゴシック" pitchFamily="27" charset="-128"/>
              </a:rPr>
              <a:t>) European project, INRETS</a:t>
            </a:r>
          </a:p>
          <a:p>
            <a:pPr>
              <a:lnSpc>
                <a:spcPct val="80000"/>
              </a:lnSpc>
            </a:pPr>
            <a:r>
              <a:rPr lang="en-US" sz="2000" dirty="0" smtClean="0">
                <a:ea typeface="ＭＳ Ｐゴシック" pitchFamily="27" charset="-128"/>
              </a:rPr>
              <a:t> Assistants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>
                <a:ea typeface="ＭＳ Ｐゴシック" pitchFamily="27" charset="-128"/>
              </a:rPr>
              <a:t>Reusing and sharing know how (</a:t>
            </a:r>
            <a:r>
              <a:rPr lang="en-US" sz="1800" dirty="0" err="1" smtClean="0">
                <a:ea typeface="ＭＳ Ｐゴシック" pitchFamily="27" charset="-128"/>
              </a:rPr>
              <a:t>Dassault</a:t>
            </a:r>
            <a:r>
              <a:rPr lang="en-US" sz="1800" dirty="0" smtClean="0">
                <a:ea typeface="ＭＳ Ｐゴシック" pitchFamily="27" charset="-128"/>
              </a:rPr>
              <a:t>)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>
                <a:ea typeface="ＭＳ Ｐゴシック" pitchFamily="27" charset="-128"/>
              </a:rPr>
              <a:t>Sharing practices between very different people (people with very different interaction modalities) Orange Lab</a:t>
            </a: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33</a:t>
            </a:fld>
            <a:endParaRPr lang="fr-FR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7868658" cy="822305"/>
          </a:xfrm>
        </p:spPr>
        <p:txBody>
          <a:bodyPr/>
          <a:lstStyle/>
          <a:p>
            <a:r>
              <a:rPr lang="fr-FR" dirty="0" smtClean="0"/>
              <a:t>Articulation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r>
              <a:rPr lang="fr-FR" dirty="0" err="1" smtClean="0"/>
              <a:t>next</a:t>
            </a:r>
            <a:r>
              <a:rPr lang="fr-FR" dirty="0" smtClean="0"/>
              <a:t> talk…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Towards a general adaptation process for TBR?</a:t>
            </a:r>
          </a:p>
          <a:p>
            <a:endParaRPr lang="fr-FR" dirty="0" smtClean="0"/>
          </a:p>
          <a:p>
            <a:r>
              <a:rPr lang="fr-FR" dirty="0" err="1" smtClean="0"/>
              <a:t>Thank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Jean!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34</a:t>
            </a:fld>
            <a:endParaRPr lang="fr-FR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5035116" cy="822305"/>
          </a:xfrm>
        </p:spPr>
        <p:txBody>
          <a:bodyPr/>
          <a:lstStyle/>
          <a:p>
            <a:r>
              <a:rPr lang="fr-FR" dirty="0" err="1" smtClean="0"/>
              <a:t>From</a:t>
            </a:r>
            <a:r>
              <a:rPr lang="fr-FR" dirty="0" smtClean="0"/>
              <a:t> CBR to TBR?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TBR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4</a:t>
            </a:fld>
            <a:endParaRPr lang="fr-FR"/>
          </a:p>
        </p:txBody>
      </p:sp>
      <p:pic>
        <p:nvPicPr>
          <p:cNvPr id="6" name="Picture 4" descr="rape_cycle_anglai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524000"/>
            <a:ext cx="5903912" cy="453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68295"/>
            <a:ext cx="6699502" cy="822305"/>
          </a:xfrm>
        </p:spPr>
        <p:txBody>
          <a:bodyPr/>
          <a:lstStyle/>
          <a:p>
            <a:r>
              <a:rPr lang="en-US" dirty="0" smtClean="0"/>
              <a:t>Traces? General definition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5</a:t>
            </a:fld>
            <a:endParaRPr lang="fr-FR"/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69863" y="990600"/>
            <a:ext cx="8516937" cy="4800600"/>
          </a:xfrm>
        </p:spPr>
        <p:txBody>
          <a:bodyPr/>
          <a:lstStyle/>
          <a:p>
            <a:pPr eaLnBrk="1" hangingPunct="1"/>
            <a:r>
              <a:rPr lang="en-US" dirty="0" smtClean="0"/>
              <a:t>Trace: Set of elements which are inscribed in the environment during an activity.	</a:t>
            </a:r>
          </a:p>
          <a:p>
            <a:pPr lvl="1" eaLnBrk="1" hangingPunct="1"/>
            <a:r>
              <a:rPr lang="en-US" dirty="0" smtClean="0"/>
              <a:t> The traces are inscribed intentionally or not.</a:t>
            </a:r>
          </a:p>
          <a:p>
            <a:pPr lvl="1" eaLnBrk="1" hangingPunct="1"/>
            <a:r>
              <a:rPr lang="en-US" dirty="0" smtClean="0"/>
              <a:t> These traces can be considered as containing indexes of activity by “experienced” observers. </a:t>
            </a:r>
          </a:p>
          <a:p>
            <a:pPr eaLnBrk="1" hangingPunct="1"/>
            <a:r>
              <a:rPr lang="en-US" dirty="0" smtClean="0"/>
              <a:t>Digital trace: Sequence of elements which are inscribed in the digital environment by itself on the base of the user activity (the user asks to inscribe these elements intentionally or not).</a:t>
            </a:r>
          </a:p>
          <a:p>
            <a:pPr eaLnBrk="1" hangingPunct="1"/>
            <a:r>
              <a:rPr lang="en-US" dirty="0" smtClean="0"/>
              <a:t>Elements = events, actions, annotations, interacted digital objects </a:t>
            </a:r>
            <a:r>
              <a:rPr lang="fr-FR" dirty="0" smtClean="0"/>
              <a:t>…</a:t>
            </a:r>
            <a:endParaRPr lang="en-US" dirty="0" smtClean="0"/>
          </a:p>
          <a:p>
            <a:pPr lvl="2" eaLnBrk="1" hangingPunct="1"/>
            <a:r>
              <a:rPr lang="en-US" dirty="0" smtClean="0"/>
              <a:t> possibly associated at observation time (relations are observed too).</a:t>
            </a:r>
          </a:p>
          <a:p>
            <a:pPr lvl="2" eaLnBrk="1" hangingPunct="1"/>
            <a:r>
              <a:rPr lang="en-US" dirty="0" smtClean="0"/>
              <a:t> time ordered (and spatially located?)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6285219" cy="822305"/>
          </a:xfrm>
        </p:spPr>
        <p:txBody>
          <a:bodyPr/>
          <a:lstStyle/>
          <a:p>
            <a:r>
              <a:rPr lang="en-US" dirty="0" smtClean="0"/>
              <a:t>Traces? Modeled traces.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04800" y="1366838"/>
            <a:ext cx="8229600" cy="4800600"/>
          </a:xfrm>
        </p:spPr>
        <p:txBody>
          <a:bodyPr/>
          <a:lstStyle/>
          <a:p>
            <a:r>
              <a:rPr lang="fr-FR" dirty="0" smtClean="0"/>
              <a:t>Trace Model </a:t>
            </a:r>
          </a:p>
          <a:p>
            <a:pPr lvl="1"/>
            <a:r>
              <a:rPr lang="en-US" b="0" i="1" dirty="0" smtClean="0"/>
              <a:t>A trace model defines a vocabulary for describing traces: </a:t>
            </a:r>
          </a:p>
          <a:p>
            <a:pPr lvl="2"/>
            <a:r>
              <a:rPr lang="en-US" b="0" i="1" dirty="0" smtClean="0"/>
              <a:t>how time is represented (</a:t>
            </a:r>
            <a:r>
              <a:rPr lang="en-US" b="0" i="1" dirty="0" smtClean="0">
                <a:latin typeface="Times New Roman"/>
              </a:rPr>
              <a:t>T</a:t>
            </a:r>
            <a:r>
              <a:rPr lang="en-US" b="0" i="1" dirty="0" smtClean="0"/>
              <a:t>),</a:t>
            </a:r>
          </a:p>
          <a:p>
            <a:pPr lvl="2"/>
            <a:r>
              <a:rPr lang="en-US" b="0" i="1" dirty="0" smtClean="0"/>
              <a:t>how observed elements are categorized (</a:t>
            </a:r>
            <a:r>
              <a:rPr lang="en-US" b="0" i="1" dirty="0" smtClean="0">
                <a:latin typeface="Times New Roman"/>
                <a:cs typeface="Times New Roman"/>
              </a:rPr>
              <a:t>C</a:t>
            </a:r>
            <a:r>
              <a:rPr lang="en-US" b="0" i="1" dirty="0" smtClean="0"/>
              <a:t>),</a:t>
            </a:r>
          </a:p>
          <a:p>
            <a:pPr lvl="2"/>
            <a:r>
              <a:rPr lang="en-US" b="0" i="1" dirty="0" smtClean="0"/>
              <a:t>what relations may exist between observed elements (</a:t>
            </a:r>
            <a:r>
              <a:rPr lang="en-US" b="0" i="1" dirty="0" smtClean="0">
                <a:latin typeface="Times New Roman"/>
                <a:cs typeface="Times New Roman"/>
              </a:rPr>
              <a:t>R</a:t>
            </a:r>
            <a:r>
              <a:rPr lang="en-US" b="0" i="1" dirty="0" smtClean="0"/>
              <a:t>),</a:t>
            </a:r>
          </a:p>
          <a:p>
            <a:pPr lvl="2"/>
            <a:r>
              <a:rPr lang="en-US" b="0" i="1" dirty="0" smtClean="0"/>
              <a:t>what attributes further describe each observed elements (</a:t>
            </a:r>
            <a:r>
              <a:rPr lang="en-US" b="0" i="1" dirty="0" smtClean="0">
                <a:latin typeface="Times New Roman"/>
                <a:cs typeface="Times New Roman"/>
              </a:rPr>
              <a:t>A</a:t>
            </a:r>
            <a:r>
              <a:rPr lang="en-US" b="0" i="1" dirty="0" smtClean="0"/>
              <a:t>).</a:t>
            </a:r>
          </a:p>
          <a:p>
            <a:pPr lvl="2"/>
            <a:r>
              <a:rPr lang="en-US" b="0" i="1" dirty="0" smtClean="0"/>
              <a:t> The domain and range function constrain the kind of relations and attributes that an observed element of a given type may have. Partial orders ≤</a:t>
            </a:r>
            <a:r>
              <a:rPr lang="en-US" b="0" i="1" dirty="0" smtClean="0">
                <a:latin typeface="Times New Roman"/>
                <a:cs typeface="Times New Roman"/>
              </a:rPr>
              <a:t>C</a:t>
            </a:r>
            <a:r>
              <a:rPr lang="en-US" b="0" i="1" dirty="0" smtClean="0"/>
              <a:t> and ≤</a:t>
            </a:r>
            <a:r>
              <a:rPr lang="en-US" b="0" i="1" dirty="0" smtClean="0">
                <a:latin typeface="Times New Roman"/>
                <a:cs typeface="Times New Roman"/>
              </a:rPr>
              <a:t>R</a:t>
            </a:r>
            <a:r>
              <a:rPr lang="en-US" b="0" i="1" dirty="0" smtClean="0"/>
              <a:t> induce a type hierarchy for observed elements and relations. The last constraint guarantees the consistency of domain and range between a relation and its parents in the hierarchy. </a:t>
            </a:r>
            <a:endParaRPr lang="en-US" b="0" i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6</a:t>
            </a:fld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514600" y="1401445"/>
          <a:ext cx="6400800" cy="457200"/>
        </p:xfrm>
        <a:graphic>
          <a:graphicData uri="http://schemas.openxmlformats.org/presentationml/2006/ole">
            <p:oleObj spid="_x0000_s21506" name="Equation" r:id="rId3" imgW="28448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6144591" cy="822305"/>
          </a:xfrm>
        </p:spPr>
        <p:txBody>
          <a:bodyPr/>
          <a:lstStyle/>
          <a:p>
            <a:r>
              <a:rPr lang="en-US" dirty="0" smtClean="0"/>
              <a:t>Traces? Modeled traces</a:t>
            </a:r>
            <a:endParaRPr lang="en-US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69863" y="1011218"/>
            <a:ext cx="8821737" cy="4800600"/>
          </a:xfrm>
        </p:spPr>
        <p:txBody>
          <a:bodyPr/>
          <a:lstStyle/>
          <a:p>
            <a:r>
              <a:rPr lang="en-US" dirty="0" smtClean="0"/>
              <a:t>M-Trace</a:t>
            </a:r>
          </a:p>
          <a:p>
            <a:pPr marL="274638" lvl="1" indent="-100013"/>
            <a:r>
              <a:rPr lang="en-US" sz="2000" b="0" i="1" dirty="0" smtClean="0"/>
              <a:t>An M-Trace represents, according to a trace model (      ),</a:t>
            </a:r>
          </a:p>
          <a:p>
            <a:pPr marL="447675" lvl="2" indent="-87313"/>
            <a:r>
              <a:rPr lang="en-US" sz="1800" b="0" i="1" dirty="0" smtClean="0"/>
              <a:t>a given period of observation (   ),</a:t>
            </a:r>
          </a:p>
          <a:p>
            <a:pPr marL="447675" lvl="2" indent="-87313"/>
            <a:r>
              <a:rPr lang="en-US" sz="1800" b="0" i="1" dirty="0" smtClean="0"/>
              <a:t>it contains a set of typed observed elements (    ),</a:t>
            </a:r>
          </a:p>
          <a:p>
            <a:pPr marL="447675" lvl="2" indent="-87313"/>
            <a:r>
              <a:rPr lang="en-US" sz="1800" b="0" i="1" dirty="0" smtClean="0"/>
              <a:t> located in time (   ),</a:t>
            </a:r>
          </a:p>
          <a:p>
            <a:pPr marL="447675" lvl="2" indent="-87313"/>
            <a:r>
              <a:rPr lang="en-US" sz="1800" b="0" i="1" dirty="0" smtClean="0"/>
              <a:t>possibly in relation with each other (   ),</a:t>
            </a:r>
          </a:p>
          <a:p>
            <a:pPr marL="447675" lvl="2" indent="-87313"/>
            <a:r>
              <a:rPr lang="en-US" sz="1800" b="0" i="1" dirty="0" smtClean="0"/>
              <a:t>and described by attribute values (   ).</a:t>
            </a:r>
          </a:p>
          <a:p>
            <a:pPr marL="447675" lvl="2" indent="-87313"/>
            <a:r>
              <a:rPr lang="en-US" sz="1800" b="0" i="1" dirty="0" smtClean="0"/>
              <a:t>each observed element </a:t>
            </a:r>
            <a:r>
              <a:rPr lang="en-US" sz="1800" b="0" i="1" dirty="0" err="1" smtClean="0"/>
              <a:t>o</a:t>
            </a:r>
            <a:r>
              <a:rPr lang="en-US" sz="1800" b="0" i="1" dirty="0" smtClean="0"/>
              <a:t> has exactly one direct type (   is a total function),</a:t>
            </a:r>
          </a:p>
          <a:p>
            <a:pPr marL="447675" lvl="2" indent="-87313"/>
            <a:r>
              <a:rPr lang="en-US" sz="1800" b="0" i="1" dirty="0" smtClean="0"/>
              <a:t>the relation ≤</a:t>
            </a:r>
            <a:r>
              <a:rPr lang="en-US" sz="1800" b="0" i="1" baseline="-25000" dirty="0" smtClean="0"/>
              <a:t>C</a:t>
            </a:r>
            <a:r>
              <a:rPr lang="en-US" sz="1800" b="0" i="1" dirty="0" smtClean="0"/>
              <a:t> induces a kind of type inheritance, so every type </a:t>
            </a:r>
            <a:r>
              <a:rPr lang="en-US" sz="1800" b="0" i="1" dirty="0" err="1" smtClean="0"/>
              <a:t>c</a:t>
            </a:r>
            <a:r>
              <a:rPr lang="en-US" sz="1800" b="0" i="1" dirty="0" smtClean="0"/>
              <a:t> ≥ </a:t>
            </a:r>
            <a:r>
              <a:rPr lang="en-US" sz="1800" b="0" i="1" dirty="0" err="1" smtClean="0"/>
              <a:t>λ</a:t>
            </a:r>
            <a:r>
              <a:rPr lang="en-US" sz="1800" b="0" i="1" baseline="-25000" dirty="0" err="1" smtClean="0"/>
              <a:t>C</a:t>
            </a:r>
            <a:r>
              <a:rPr lang="en-US" sz="1800" b="0" i="1" dirty="0" err="1" smtClean="0"/>
              <a:t>(o</a:t>
            </a:r>
            <a:r>
              <a:rPr lang="en-US" sz="1800" b="0" i="1" dirty="0" smtClean="0"/>
              <a:t>) may be considered an indirect type of </a:t>
            </a:r>
            <a:r>
              <a:rPr lang="en-US" sz="1800" b="0" i="1" dirty="0" err="1" smtClean="0"/>
              <a:t>o</a:t>
            </a:r>
            <a:r>
              <a:rPr lang="en-US" sz="1800" b="0" i="1" dirty="0" smtClean="0"/>
              <a:t>,</a:t>
            </a:r>
          </a:p>
          <a:p>
            <a:pPr marL="447675" lvl="2" indent="-87313"/>
            <a:r>
              <a:rPr lang="en-US" sz="1800" b="0" i="1" dirty="0" smtClean="0"/>
              <a:t>there may be no, one or several </a:t>
            </a:r>
            <a:r>
              <a:rPr lang="en-US" sz="1800" b="0" i="1" dirty="0" err="1" smtClean="0"/>
              <a:t>relation(s</a:t>
            </a:r>
            <a:r>
              <a:rPr lang="en-US" sz="1800" b="0" i="1" dirty="0" smtClean="0"/>
              <a:t>) between two observed elements,</a:t>
            </a:r>
          </a:p>
          <a:p>
            <a:pPr marL="447675" lvl="2" indent="-87313"/>
            <a:r>
              <a:rPr lang="en-US" sz="1800" b="0" i="1" dirty="0" smtClean="0"/>
              <a:t>finally, attribute values are never mandatory.</a:t>
            </a:r>
          </a:p>
          <a:p>
            <a:pPr marL="274638" lvl="1" indent="-100013"/>
            <a:r>
              <a:rPr lang="en-US" sz="2000" b="0" i="1" dirty="0" smtClean="0"/>
              <a:t>The M-Trace is consistent with its model if its temporal extension actually belongs to the model’s temporal domain, and if domain and range constraints on relations and attributes are all satisfied.  </a:t>
            </a:r>
            <a:endParaRPr lang="en-US" sz="2000" b="0" i="1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7</a:t>
            </a:fld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2209800" y="1066800"/>
          <a:ext cx="4042168" cy="461962"/>
        </p:xfrm>
        <a:graphic>
          <a:graphicData uri="http://schemas.openxmlformats.org/presentationml/2006/ole">
            <p:oleObj spid="_x0000_s22530" name="Equation" r:id="rId3" imgW="1778000" imgH="203200" progId="Equation.DSMT4">
              <p:embed/>
            </p:oleObj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503396" y="1524000"/>
          <a:ext cx="468312" cy="325438"/>
        </p:xfrm>
        <a:graphic>
          <a:graphicData uri="http://schemas.openxmlformats.org/presentationml/2006/ole">
            <p:oleObj spid="_x0000_s22535" name="Equation" r:id="rId4" imgW="292100" imgH="2032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886200" y="1828800"/>
          <a:ext cx="284163" cy="323850"/>
        </p:xfrm>
        <a:graphic>
          <a:graphicData uri="http://schemas.openxmlformats.org/presentationml/2006/ole">
            <p:oleObj spid="_x0000_s22536" name="Equation" r:id="rId5" imgW="177800" imgH="20320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5320055" y="2209800"/>
          <a:ext cx="323850" cy="323850"/>
        </p:xfrm>
        <a:graphic>
          <a:graphicData uri="http://schemas.openxmlformats.org/presentationml/2006/ole">
            <p:oleObj spid="_x0000_s22537" name="Equation" r:id="rId6" imgW="203200" imgH="20320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413498" y="2514600"/>
          <a:ext cx="306388" cy="327025"/>
        </p:xfrm>
        <a:graphic>
          <a:graphicData uri="http://schemas.openxmlformats.org/presentationml/2006/ole">
            <p:oleObj spid="_x0000_s22538" name="Equation" r:id="rId7" imgW="190500" imgH="20320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6172200" y="3505200"/>
          <a:ext cx="325437" cy="327025"/>
        </p:xfrm>
        <a:graphic>
          <a:graphicData uri="http://schemas.openxmlformats.org/presentationml/2006/ole">
            <p:oleObj spid="_x0000_s22539" name="Equation" r:id="rId8" imgW="203200" imgH="20320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4191000" y="3178175"/>
          <a:ext cx="306388" cy="327025"/>
        </p:xfrm>
        <a:graphic>
          <a:graphicData uri="http://schemas.openxmlformats.org/presentationml/2006/ole">
            <p:oleObj spid="_x0000_s22540" name="Equation" r:id="rId9" imgW="190500" imgH="203200" progId="Equation.DSMT4">
              <p:embed/>
            </p:oleObj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4357438" y="2843590"/>
          <a:ext cx="303213" cy="323850"/>
        </p:xfrm>
        <a:graphic>
          <a:graphicData uri="http://schemas.openxmlformats.org/presentationml/2006/ole">
            <p:oleObj spid="_x0000_s22541" name="Equation" r:id="rId10" imgW="190500" imgH="203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69863" y="188913"/>
            <a:ext cx="6284230" cy="822305"/>
          </a:xfrm>
        </p:spPr>
        <p:txBody>
          <a:bodyPr/>
          <a:lstStyle/>
          <a:p>
            <a:r>
              <a:rPr lang="fr-FR" dirty="0" smtClean="0"/>
              <a:t>Traces? First illustration</a:t>
            </a:r>
            <a:endParaRPr lang="fr-FR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8</a:t>
            </a:fld>
            <a:endParaRPr lang="fr-FR"/>
          </a:p>
        </p:txBody>
      </p: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28600" y="990600"/>
          <a:ext cx="5457825" cy="5486400"/>
        </p:xfrm>
        <a:graphic>
          <a:graphicData uri="http://schemas.openxmlformats.org/presentationml/2006/ole">
            <p:oleObj spid="_x0000_s23561" name="Document" r:id="rId3" imgW="4090416" imgH="4111752" progId="Word.Document.8">
              <p:embed/>
            </p:oleObj>
          </a:graphicData>
        </a:graphic>
      </p:graphicFrame>
      <p:pic>
        <p:nvPicPr>
          <p:cNvPr id="14" name="Picture 4" descr="Tree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24400" y="990600"/>
            <a:ext cx="425608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re 5"/>
          <p:cNvSpPr>
            <a:spLocks noGrp="1"/>
          </p:cNvSpPr>
          <p:nvPr>
            <p:ph type="title"/>
          </p:nvPr>
        </p:nvSpPr>
        <p:spPr>
          <a:xfrm>
            <a:off x="169863" y="188913"/>
            <a:ext cx="5329488" cy="822305"/>
          </a:xfrm>
        </p:spPr>
        <p:txBody>
          <a:bodyPr/>
          <a:lstStyle/>
          <a:p>
            <a:r>
              <a:rPr lang="en-US" dirty="0" smtClean="0"/>
              <a:t>Trace Based System</a:t>
            </a:r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fr-FR" smtClean="0"/>
              <a:t>CBR, TBR and TBS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9517A28-BA20-8D4D-989A-11B21181A9D3}" type="slidenum">
              <a:rPr lang="fr-FR" smtClean="0"/>
              <a:pPr/>
              <a:t>9</a:t>
            </a:fld>
            <a:endParaRPr lang="fr-FR"/>
          </a:p>
        </p:txBody>
      </p:sp>
      <p:grpSp>
        <p:nvGrpSpPr>
          <p:cNvPr id="16" name="Grouper 9"/>
          <p:cNvGrpSpPr>
            <a:grpSpLocks/>
          </p:cNvGrpSpPr>
          <p:nvPr/>
        </p:nvGrpSpPr>
        <p:grpSpPr bwMode="auto">
          <a:xfrm>
            <a:off x="1143000" y="1219200"/>
            <a:ext cx="7467600" cy="4648200"/>
            <a:chOff x="1219200" y="1524000"/>
            <a:chExt cx="6781800" cy="3962400"/>
          </a:xfrm>
        </p:grpSpPr>
        <p:sp>
          <p:nvSpPr>
            <p:cNvPr id="17" name="Line 11"/>
            <p:cNvSpPr>
              <a:spLocks noChangeShapeType="1"/>
            </p:cNvSpPr>
            <p:nvPr/>
          </p:nvSpPr>
          <p:spPr bwMode="auto">
            <a:xfrm flipV="1">
              <a:off x="6368143" y="4139992"/>
              <a:ext cx="109874" cy="71199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8" name="Line 44"/>
            <p:cNvSpPr>
              <a:spLocks noChangeShapeType="1"/>
            </p:cNvSpPr>
            <p:nvPr/>
          </p:nvSpPr>
          <p:spPr bwMode="auto">
            <a:xfrm>
              <a:off x="6388490" y="4166558"/>
              <a:ext cx="130222" cy="65886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19" name="Line 45"/>
            <p:cNvSpPr>
              <a:spLocks noChangeShapeType="1"/>
            </p:cNvSpPr>
            <p:nvPr/>
          </p:nvSpPr>
          <p:spPr bwMode="auto">
            <a:xfrm>
              <a:off x="6493278" y="4128302"/>
              <a:ext cx="126152" cy="6376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20" name="Group 49"/>
            <p:cNvGrpSpPr>
              <a:grpSpLocks/>
            </p:cNvGrpSpPr>
            <p:nvPr/>
          </p:nvGrpSpPr>
          <p:grpSpPr bwMode="auto">
            <a:xfrm>
              <a:off x="6352883" y="4756343"/>
              <a:ext cx="1557573" cy="730057"/>
              <a:chOff x="2949" y="3375"/>
              <a:chExt cx="1531" cy="687"/>
            </a:xfrm>
          </p:grpSpPr>
          <p:sp>
            <p:nvSpPr>
              <p:cNvPr id="338" name="Freeform 50"/>
              <p:cNvSpPr>
                <a:spLocks/>
              </p:cNvSpPr>
              <p:nvPr/>
            </p:nvSpPr>
            <p:spPr bwMode="auto">
              <a:xfrm>
                <a:off x="2949" y="3375"/>
                <a:ext cx="1531" cy="687"/>
              </a:xfrm>
              <a:custGeom>
                <a:avLst/>
                <a:gdLst>
                  <a:gd name="T0" fmla="*/ 134 w 1531"/>
                  <a:gd name="T1" fmla="*/ 682 h 687"/>
                  <a:gd name="T2" fmla="*/ 4 w 1531"/>
                  <a:gd name="T3" fmla="*/ 666 h 687"/>
                  <a:gd name="T4" fmla="*/ 0 w 1531"/>
                  <a:gd name="T5" fmla="*/ 512 h 687"/>
                  <a:gd name="T6" fmla="*/ 8 w 1531"/>
                  <a:gd name="T7" fmla="*/ 395 h 687"/>
                  <a:gd name="T8" fmla="*/ 73 w 1531"/>
                  <a:gd name="T9" fmla="*/ 326 h 687"/>
                  <a:gd name="T10" fmla="*/ 154 w 1531"/>
                  <a:gd name="T11" fmla="*/ 285 h 687"/>
                  <a:gd name="T12" fmla="*/ 337 w 1531"/>
                  <a:gd name="T13" fmla="*/ 218 h 687"/>
                  <a:gd name="T14" fmla="*/ 607 w 1531"/>
                  <a:gd name="T15" fmla="*/ 153 h 687"/>
                  <a:gd name="T16" fmla="*/ 660 w 1531"/>
                  <a:gd name="T17" fmla="*/ 148 h 687"/>
                  <a:gd name="T18" fmla="*/ 694 w 1531"/>
                  <a:gd name="T19" fmla="*/ 153 h 687"/>
                  <a:gd name="T20" fmla="*/ 703 w 1531"/>
                  <a:gd name="T21" fmla="*/ 139 h 687"/>
                  <a:gd name="T22" fmla="*/ 717 w 1531"/>
                  <a:gd name="T23" fmla="*/ 125 h 687"/>
                  <a:gd name="T24" fmla="*/ 735 w 1531"/>
                  <a:gd name="T25" fmla="*/ 128 h 687"/>
                  <a:gd name="T26" fmla="*/ 758 w 1531"/>
                  <a:gd name="T27" fmla="*/ 130 h 687"/>
                  <a:gd name="T28" fmla="*/ 768 w 1531"/>
                  <a:gd name="T29" fmla="*/ 102 h 687"/>
                  <a:gd name="T30" fmla="*/ 789 w 1531"/>
                  <a:gd name="T31" fmla="*/ 88 h 687"/>
                  <a:gd name="T32" fmla="*/ 809 w 1531"/>
                  <a:gd name="T33" fmla="*/ 83 h 687"/>
                  <a:gd name="T34" fmla="*/ 837 w 1531"/>
                  <a:gd name="T35" fmla="*/ 83 h 687"/>
                  <a:gd name="T36" fmla="*/ 833 w 1531"/>
                  <a:gd name="T37" fmla="*/ 61 h 687"/>
                  <a:gd name="T38" fmla="*/ 866 w 1531"/>
                  <a:gd name="T39" fmla="*/ 0 h 687"/>
                  <a:gd name="T40" fmla="*/ 1493 w 1531"/>
                  <a:gd name="T41" fmla="*/ 17 h 687"/>
                  <a:gd name="T42" fmla="*/ 1491 w 1531"/>
                  <a:gd name="T43" fmla="*/ 81 h 687"/>
                  <a:gd name="T44" fmla="*/ 1503 w 1531"/>
                  <a:gd name="T45" fmla="*/ 139 h 687"/>
                  <a:gd name="T46" fmla="*/ 1511 w 1531"/>
                  <a:gd name="T47" fmla="*/ 180 h 687"/>
                  <a:gd name="T48" fmla="*/ 1522 w 1531"/>
                  <a:gd name="T49" fmla="*/ 232 h 687"/>
                  <a:gd name="T50" fmla="*/ 1530 w 1531"/>
                  <a:gd name="T51" fmla="*/ 315 h 687"/>
                  <a:gd name="T52" fmla="*/ 1521 w 1531"/>
                  <a:gd name="T53" fmla="*/ 364 h 687"/>
                  <a:gd name="T54" fmla="*/ 1503 w 1531"/>
                  <a:gd name="T55" fmla="*/ 410 h 687"/>
                  <a:gd name="T56" fmla="*/ 1480 w 1531"/>
                  <a:gd name="T57" fmla="*/ 449 h 687"/>
                  <a:gd name="T58" fmla="*/ 1451 w 1531"/>
                  <a:gd name="T59" fmla="*/ 464 h 687"/>
                  <a:gd name="T60" fmla="*/ 1406 w 1531"/>
                  <a:gd name="T61" fmla="*/ 477 h 687"/>
                  <a:gd name="T62" fmla="*/ 1346 w 1531"/>
                  <a:gd name="T63" fmla="*/ 495 h 687"/>
                  <a:gd name="T64" fmla="*/ 1318 w 1531"/>
                  <a:gd name="T65" fmla="*/ 528 h 687"/>
                  <a:gd name="T66" fmla="*/ 1286 w 1531"/>
                  <a:gd name="T67" fmla="*/ 556 h 687"/>
                  <a:gd name="T68" fmla="*/ 1235 w 1531"/>
                  <a:gd name="T69" fmla="*/ 578 h 687"/>
                  <a:gd name="T70" fmla="*/ 1175 w 1531"/>
                  <a:gd name="T71" fmla="*/ 598 h 687"/>
                  <a:gd name="T72" fmla="*/ 1080 w 1531"/>
                  <a:gd name="T73" fmla="*/ 609 h 687"/>
                  <a:gd name="T74" fmla="*/ 998 w 1531"/>
                  <a:gd name="T75" fmla="*/ 609 h 687"/>
                  <a:gd name="T76" fmla="*/ 936 w 1531"/>
                  <a:gd name="T77" fmla="*/ 602 h 687"/>
                  <a:gd name="T78" fmla="*/ 880 w 1531"/>
                  <a:gd name="T79" fmla="*/ 598 h 687"/>
                  <a:gd name="T80" fmla="*/ 837 w 1531"/>
                  <a:gd name="T81" fmla="*/ 621 h 687"/>
                  <a:gd name="T82" fmla="*/ 756 w 1531"/>
                  <a:gd name="T83" fmla="*/ 616 h 687"/>
                  <a:gd name="T84" fmla="*/ 427 w 1531"/>
                  <a:gd name="T85" fmla="*/ 662 h 687"/>
                  <a:gd name="T86" fmla="*/ 283 w 1531"/>
                  <a:gd name="T87" fmla="*/ 686 h 687"/>
                  <a:gd name="T88" fmla="*/ 134 w 1531"/>
                  <a:gd name="T89" fmla="*/ 682 h 687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531"/>
                  <a:gd name="T136" fmla="*/ 0 h 687"/>
                  <a:gd name="T137" fmla="*/ 1531 w 1531"/>
                  <a:gd name="T138" fmla="*/ 687 h 687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531" h="687">
                    <a:moveTo>
                      <a:pt x="134" y="682"/>
                    </a:moveTo>
                    <a:lnTo>
                      <a:pt x="4" y="666"/>
                    </a:lnTo>
                    <a:lnTo>
                      <a:pt x="0" y="512"/>
                    </a:lnTo>
                    <a:lnTo>
                      <a:pt x="8" y="395"/>
                    </a:lnTo>
                    <a:lnTo>
                      <a:pt x="73" y="326"/>
                    </a:lnTo>
                    <a:lnTo>
                      <a:pt x="154" y="285"/>
                    </a:lnTo>
                    <a:lnTo>
                      <a:pt x="337" y="218"/>
                    </a:lnTo>
                    <a:lnTo>
                      <a:pt x="607" y="153"/>
                    </a:lnTo>
                    <a:lnTo>
                      <a:pt x="660" y="148"/>
                    </a:lnTo>
                    <a:lnTo>
                      <a:pt x="694" y="153"/>
                    </a:lnTo>
                    <a:lnTo>
                      <a:pt x="703" y="139"/>
                    </a:lnTo>
                    <a:lnTo>
                      <a:pt x="717" y="125"/>
                    </a:lnTo>
                    <a:lnTo>
                      <a:pt x="735" y="128"/>
                    </a:lnTo>
                    <a:lnTo>
                      <a:pt x="758" y="130"/>
                    </a:lnTo>
                    <a:lnTo>
                      <a:pt x="768" y="102"/>
                    </a:lnTo>
                    <a:lnTo>
                      <a:pt x="789" y="88"/>
                    </a:lnTo>
                    <a:lnTo>
                      <a:pt x="809" y="83"/>
                    </a:lnTo>
                    <a:lnTo>
                      <a:pt x="837" y="83"/>
                    </a:lnTo>
                    <a:lnTo>
                      <a:pt x="833" y="61"/>
                    </a:lnTo>
                    <a:lnTo>
                      <a:pt x="866" y="0"/>
                    </a:lnTo>
                    <a:lnTo>
                      <a:pt x="1493" y="17"/>
                    </a:lnTo>
                    <a:lnTo>
                      <a:pt x="1491" y="81"/>
                    </a:lnTo>
                    <a:lnTo>
                      <a:pt x="1503" y="139"/>
                    </a:lnTo>
                    <a:lnTo>
                      <a:pt x="1511" y="180"/>
                    </a:lnTo>
                    <a:lnTo>
                      <a:pt x="1522" y="232"/>
                    </a:lnTo>
                    <a:lnTo>
                      <a:pt x="1530" y="315"/>
                    </a:lnTo>
                    <a:lnTo>
                      <a:pt x="1521" y="364"/>
                    </a:lnTo>
                    <a:lnTo>
                      <a:pt x="1503" y="410"/>
                    </a:lnTo>
                    <a:lnTo>
                      <a:pt x="1480" y="449"/>
                    </a:lnTo>
                    <a:lnTo>
                      <a:pt x="1451" y="464"/>
                    </a:lnTo>
                    <a:lnTo>
                      <a:pt x="1406" y="477"/>
                    </a:lnTo>
                    <a:lnTo>
                      <a:pt x="1346" y="495"/>
                    </a:lnTo>
                    <a:lnTo>
                      <a:pt x="1318" y="528"/>
                    </a:lnTo>
                    <a:lnTo>
                      <a:pt x="1286" y="556"/>
                    </a:lnTo>
                    <a:lnTo>
                      <a:pt x="1235" y="578"/>
                    </a:lnTo>
                    <a:lnTo>
                      <a:pt x="1175" y="598"/>
                    </a:lnTo>
                    <a:lnTo>
                      <a:pt x="1080" y="609"/>
                    </a:lnTo>
                    <a:lnTo>
                      <a:pt x="998" y="609"/>
                    </a:lnTo>
                    <a:lnTo>
                      <a:pt x="936" y="602"/>
                    </a:lnTo>
                    <a:lnTo>
                      <a:pt x="880" y="598"/>
                    </a:lnTo>
                    <a:lnTo>
                      <a:pt x="837" y="621"/>
                    </a:lnTo>
                    <a:lnTo>
                      <a:pt x="756" y="616"/>
                    </a:lnTo>
                    <a:lnTo>
                      <a:pt x="427" y="662"/>
                    </a:lnTo>
                    <a:lnTo>
                      <a:pt x="283" y="686"/>
                    </a:lnTo>
                    <a:lnTo>
                      <a:pt x="134" y="682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39" name="Freeform 51"/>
              <p:cNvSpPr>
                <a:spLocks/>
              </p:cNvSpPr>
              <p:nvPr/>
            </p:nvSpPr>
            <p:spPr bwMode="auto">
              <a:xfrm>
                <a:off x="2961" y="3436"/>
                <a:ext cx="1491" cy="603"/>
              </a:xfrm>
              <a:custGeom>
                <a:avLst/>
                <a:gdLst>
                  <a:gd name="T0" fmla="*/ 1444 w 1491"/>
                  <a:gd name="T1" fmla="*/ 65 h 603"/>
                  <a:gd name="T2" fmla="*/ 1481 w 1491"/>
                  <a:gd name="T3" fmla="*/ 145 h 603"/>
                  <a:gd name="T4" fmla="*/ 1451 w 1491"/>
                  <a:gd name="T5" fmla="*/ 372 h 603"/>
                  <a:gd name="T6" fmla="*/ 1368 w 1491"/>
                  <a:gd name="T7" fmla="*/ 372 h 603"/>
                  <a:gd name="T8" fmla="*/ 1275 w 1491"/>
                  <a:gd name="T9" fmla="*/ 454 h 603"/>
                  <a:gd name="T10" fmla="*/ 1062 w 1491"/>
                  <a:gd name="T11" fmla="*/ 510 h 603"/>
                  <a:gd name="T12" fmla="*/ 859 w 1491"/>
                  <a:gd name="T13" fmla="*/ 510 h 603"/>
                  <a:gd name="T14" fmla="*/ 935 w 1491"/>
                  <a:gd name="T15" fmla="*/ 427 h 603"/>
                  <a:gd name="T16" fmla="*/ 839 w 1491"/>
                  <a:gd name="T17" fmla="*/ 507 h 603"/>
                  <a:gd name="T18" fmla="*/ 740 w 1491"/>
                  <a:gd name="T19" fmla="*/ 525 h 603"/>
                  <a:gd name="T20" fmla="*/ 806 w 1491"/>
                  <a:gd name="T21" fmla="*/ 473 h 603"/>
                  <a:gd name="T22" fmla="*/ 700 w 1491"/>
                  <a:gd name="T23" fmla="*/ 533 h 603"/>
                  <a:gd name="T24" fmla="*/ 356 w 1491"/>
                  <a:gd name="T25" fmla="*/ 579 h 603"/>
                  <a:gd name="T26" fmla="*/ 360 w 1491"/>
                  <a:gd name="T27" fmla="*/ 539 h 603"/>
                  <a:gd name="T28" fmla="*/ 353 w 1491"/>
                  <a:gd name="T29" fmla="*/ 523 h 603"/>
                  <a:gd name="T30" fmla="*/ 231 w 1491"/>
                  <a:gd name="T31" fmla="*/ 593 h 603"/>
                  <a:gd name="T32" fmla="*/ 343 w 1491"/>
                  <a:gd name="T33" fmla="*/ 486 h 603"/>
                  <a:gd name="T34" fmla="*/ 218 w 1491"/>
                  <a:gd name="T35" fmla="*/ 556 h 603"/>
                  <a:gd name="T36" fmla="*/ 155 w 1491"/>
                  <a:gd name="T37" fmla="*/ 539 h 603"/>
                  <a:gd name="T38" fmla="*/ 132 w 1491"/>
                  <a:gd name="T39" fmla="*/ 542 h 603"/>
                  <a:gd name="T40" fmla="*/ 42 w 1491"/>
                  <a:gd name="T41" fmla="*/ 576 h 603"/>
                  <a:gd name="T42" fmla="*/ 0 w 1491"/>
                  <a:gd name="T43" fmla="*/ 490 h 603"/>
                  <a:gd name="T44" fmla="*/ 29 w 1491"/>
                  <a:gd name="T45" fmla="*/ 316 h 603"/>
                  <a:gd name="T46" fmla="*/ 215 w 1491"/>
                  <a:gd name="T47" fmla="*/ 217 h 603"/>
                  <a:gd name="T48" fmla="*/ 578 w 1491"/>
                  <a:gd name="T49" fmla="*/ 105 h 603"/>
                  <a:gd name="T50" fmla="*/ 703 w 1491"/>
                  <a:gd name="T51" fmla="*/ 151 h 603"/>
                  <a:gd name="T52" fmla="*/ 756 w 1491"/>
                  <a:gd name="T53" fmla="*/ 158 h 603"/>
                  <a:gd name="T54" fmla="*/ 693 w 1491"/>
                  <a:gd name="T55" fmla="*/ 95 h 603"/>
                  <a:gd name="T56" fmla="*/ 732 w 1491"/>
                  <a:gd name="T57" fmla="*/ 79 h 603"/>
                  <a:gd name="T58" fmla="*/ 773 w 1491"/>
                  <a:gd name="T59" fmla="*/ 119 h 603"/>
                  <a:gd name="T60" fmla="*/ 776 w 1491"/>
                  <a:gd name="T61" fmla="*/ 98 h 603"/>
                  <a:gd name="T62" fmla="*/ 770 w 1491"/>
                  <a:gd name="T63" fmla="*/ 49 h 603"/>
                  <a:gd name="T64" fmla="*/ 862 w 1491"/>
                  <a:gd name="T65" fmla="*/ 82 h 603"/>
                  <a:gd name="T66" fmla="*/ 853 w 1491"/>
                  <a:gd name="T67" fmla="*/ 46 h 603"/>
                  <a:gd name="T68" fmla="*/ 832 w 1491"/>
                  <a:gd name="T69" fmla="*/ 0 h 603"/>
                  <a:gd name="T70" fmla="*/ 929 w 1491"/>
                  <a:gd name="T71" fmla="*/ 39 h 603"/>
                  <a:gd name="T72" fmla="*/ 1100 w 1491"/>
                  <a:gd name="T73" fmla="*/ 76 h 603"/>
                  <a:gd name="T74" fmla="*/ 1139 w 1491"/>
                  <a:gd name="T75" fmla="*/ 26 h 603"/>
                  <a:gd name="T76" fmla="*/ 1182 w 1491"/>
                  <a:gd name="T77" fmla="*/ 82 h 603"/>
                  <a:gd name="T78" fmla="*/ 1268 w 1491"/>
                  <a:gd name="T79" fmla="*/ 46 h 603"/>
                  <a:gd name="T80" fmla="*/ 1305 w 1491"/>
                  <a:gd name="T81" fmla="*/ 95 h 603"/>
                  <a:gd name="T82" fmla="*/ 1415 w 1491"/>
                  <a:gd name="T83" fmla="*/ 79 h 603"/>
                  <a:gd name="T84" fmla="*/ 1441 w 1491"/>
                  <a:gd name="T85" fmla="*/ 22 h 603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w 1491"/>
                  <a:gd name="T130" fmla="*/ 0 h 603"/>
                  <a:gd name="T131" fmla="*/ 1491 w 1491"/>
                  <a:gd name="T132" fmla="*/ 603 h 603"/>
                </a:gdLst>
                <a:ahLst/>
                <a:cxnLst>
                  <a:cxn ang="T86">
                    <a:pos x="T0" y="T1"/>
                  </a:cxn>
                  <a:cxn ang="T87">
                    <a:pos x="T2" y="T3"/>
                  </a:cxn>
                  <a:cxn ang="T88">
                    <a:pos x="T4" y="T5"/>
                  </a:cxn>
                  <a:cxn ang="T89">
                    <a:pos x="T6" y="T7"/>
                  </a:cxn>
                  <a:cxn ang="T90">
                    <a:pos x="T8" y="T9"/>
                  </a:cxn>
                  <a:cxn ang="T91">
                    <a:pos x="T10" y="T11"/>
                  </a:cxn>
                  <a:cxn ang="T92">
                    <a:pos x="T12" y="T13"/>
                  </a:cxn>
                  <a:cxn ang="T93">
                    <a:pos x="T14" y="T15"/>
                  </a:cxn>
                  <a:cxn ang="T94">
                    <a:pos x="T16" y="T17"/>
                  </a:cxn>
                  <a:cxn ang="T95">
                    <a:pos x="T18" y="T19"/>
                  </a:cxn>
                  <a:cxn ang="T96">
                    <a:pos x="T20" y="T21"/>
                  </a:cxn>
                  <a:cxn ang="T97">
                    <a:pos x="T22" y="T23"/>
                  </a:cxn>
                  <a:cxn ang="T98">
                    <a:pos x="T24" y="T25"/>
                  </a:cxn>
                  <a:cxn ang="T99">
                    <a:pos x="T26" y="T27"/>
                  </a:cxn>
                  <a:cxn ang="T100">
                    <a:pos x="T28" y="T29"/>
                  </a:cxn>
                  <a:cxn ang="T101">
                    <a:pos x="T30" y="T31"/>
                  </a:cxn>
                  <a:cxn ang="T102">
                    <a:pos x="T32" y="T33"/>
                  </a:cxn>
                  <a:cxn ang="T103">
                    <a:pos x="T34" y="T35"/>
                  </a:cxn>
                  <a:cxn ang="T104">
                    <a:pos x="T36" y="T37"/>
                  </a:cxn>
                  <a:cxn ang="T105">
                    <a:pos x="T38" y="T39"/>
                  </a:cxn>
                  <a:cxn ang="T106">
                    <a:pos x="T40" y="T41"/>
                  </a:cxn>
                  <a:cxn ang="T107">
                    <a:pos x="T42" y="T43"/>
                  </a:cxn>
                  <a:cxn ang="T108">
                    <a:pos x="T44" y="T45"/>
                  </a:cxn>
                  <a:cxn ang="T109">
                    <a:pos x="T46" y="T47"/>
                  </a:cxn>
                  <a:cxn ang="T110">
                    <a:pos x="T48" y="T49"/>
                  </a:cxn>
                  <a:cxn ang="T111">
                    <a:pos x="T50" y="T51"/>
                  </a:cxn>
                  <a:cxn ang="T112">
                    <a:pos x="T52" y="T53"/>
                  </a:cxn>
                  <a:cxn ang="T113">
                    <a:pos x="T54" y="T55"/>
                  </a:cxn>
                  <a:cxn ang="T114">
                    <a:pos x="T56" y="T57"/>
                  </a:cxn>
                  <a:cxn ang="T115">
                    <a:pos x="T58" y="T59"/>
                  </a:cxn>
                  <a:cxn ang="T116">
                    <a:pos x="T60" y="T61"/>
                  </a:cxn>
                  <a:cxn ang="T117">
                    <a:pos x="T62" y="T63"/>
                  </a:cxn>
                  <a:cxn ang="T118">
                    <a:pos x="T64" y="T65"/>
                  </a:cxn>
                  <a:cxn ang="T119">
                    <a:pos x="T66" y="T67"/>
                  </a:cxn>
                  <a:cxn ang="T120">
                    <a:pos x="T68" y="T69"/>
                  </a:cxn>
                  <a:cxn ang="T121">
                    <a:pos x="T70" y="T71"/>
                  </a:cxn>
                  <a:cxn ang="T122">
                    <a:pos x="T72" y="T73"/>
                  </a:cxn>
                  <a:cxn ang="T123">
                    <a:pos x="T74" y="T75"/>
                  </a:cxn>
                  <a:cxn ang="T124">
                    <a:pos x="T76" y="T77"/>
                  </a:cxn>
                  <a:cxn ang="T125">
                    <a:pos x="T78" y="T79"/>
                  </a:cxn>
                  <a:cxn ang="T126">
                    <a:pos x="T80" y="T81"/>
                  </a:cxn>
                  <a:cxn ang="T127">
                    <a:pos x="T82" y="T83"/>
                  </a:cxn>
                  <a:cxn ang="T128">
                    <a:pos x="T84" y="T85"/>
                  </a:cxn>
                </a:cxnLst>
                <a:rect l="T129" t="T130" r="T131" b="T132"/>
                <a:pathLst>
                  <a:path w="1491" h="603">
                    <a:moveTo>
                      <a:pt x="1441" y="22"/>
                    </a:moveTo>
                    <a:lnTo>
                      <a:pt x="1444" y="65"/>
                    </a:lnTo>
                    <a:lnTo>
                      <a:pt x="1461" y="49"/>
                    </a:lnTo>
                    <a:lnTo>
                      <a:pt x="1481" y="145"/>
                    </a:lnTo>
                    <a:lnTo>
                      <a:pt x="1490" y="257"/>
                    </a:lnTo>
                    <a:lnTo>
                      <a:pt x="1451" y="372"/>
                    </a:lnTo>
                    <a:lnTo>
                      <a:pt x="1358" y="399"/>
                    </a:lnTo>
                    <a:lnTo>
                      <a:pt x="1368" y="372"/>
                    </a:lnTo>
                    <a:lnTo>
                      <a:pt x="1319" y="413"/>
                    </a:lnTo>
                    <a:lnTo>
                      <a:pt x="1275" y="454"/>
                    </a:lnTo>
                    <a:lnTo>
                      <a:pt x="1179" y="499"/>
                    </a:lnTo>
                    <a:lnTo>
                      <a:pt x="1062" y="510"/>
                    </a:lnTo>
                    <a:lnTo>
                      <a:pt x="919" y="516"/>
                    </a:lnTo>
                    <a:lnTo>
                      <a:pt x="859" y="510"/>
                    </a:lnTo>
                    <a:lnTo>
                      <a:pt x="912" y="486"/>
                    </a:lnTo>
                    <a:lnTo>
                      <a:pt x="935" y="427"/>
                    </a:lnTo>
                    <a:lnTo>
                      <a:pt x="892" y="477"/>
                    </a:lnTo>
                    <a:lnTo>
                      <a:pt x="839" y="507"/>
                    </a:lnTo>
                    <a:lnTo>
                      <a:pt x="789" y="533"/>
                    </a:lnTo>
                    <a:lnTo>
                      <a:pt x="740" y="525"/>
                    </a:lnTo>
                    <a:lnTo>
                      <a:pt x="773" y="503"/>
                    </a:lnTo>
                    <a:lnTo>
                      <a:pt x="806" y="473"/>
                    </a:lnTo>
                    <a:lnTo>
                      <a:pt x="753" y="493"/>
                    </a:lnTo>
                    <a:lnTo>
                      <a:pt x="700" y="533"/>
                    </a:lnTo>
                    <a:lnTo>
                      <a:pt x="528" y="553"/>
                    </a:lnTo>
                    <a:lnTo>
                      <a:pt x="356" y="579"/>
                    </a:lnTo>
                    <a:lnTo>
                      <a:pt x="297" y="576"/>
                    </a:lnTo>
                    <a:lnTo>
                      <a:pt x="360" y="539"/>
                    </a:lnTo>
                    <a:lnTo>
                      <a:pt x="422" y="525"/>
                    </a:lnTo>
                    <a:lnTo>
                      <a:pt x="353" y="523"/>
                    </a:lnTo>
                    <a:lnTo>
                      <a:pt x="300" y="546"/>
                    </a:lnTo>
                    <a:lnTo>
                      <a:pt x="231" y="593"/>
                    </a:lnTo>
                    <a:lnTo>
                      <a:pt x="281" y="523"/>
                    </a:lnTo>
                    <a:lnTo>
                      <a:pt x="343" y="486"/>
                    </a:lnTo>
                    <a:lnTo>
                      <a:pt x="261" y="503"/>
                    </a:lnTo>
                    <a:lnTo>
                      <a:pt x="218" y="556"/>
                    </a:lnTo>
                    <a:lnTo>
                      <a:pt x="209" y="602"/>
                    </a:lnTo>
                    <a:lnTo>
                      <a:pt x="155" y="539"/>
                    </a:lnTo>
                    <a:lnTo>
                      <a:pt x="102" y="510"/>
                    </a:lnTo>
                    <a:lnTo>
                      <a:pt x="132" y="542"/>
                    </a:lnTo>
                    <a:lnTo>
                      <a:pt x="175" y="602"/>
                    </a:lnTo>
                    <a:lnTo>
                      <a:pt x="42" y="576"/>
                    </a:lnTo>
                    <a:lnTo>
                      <a:pt x="16" y="566"/>
                    </a:lnTo>
                    <a:lnTo>
                      <a:pt x="0" y="490"/>
                    </a:lnTo>
                    <a:lnTo>
                      <a:pt x="9" y="385"/>
                    </a:lnTo>
                    <a:lnTo>
                      <a:pt x="29" y="316"/>
                    </a:lnTo>
                    <a:lnTo>
                      <a:pt x="112" y="263"/>
                    </a:lnTo>
                    <a:lnTo>
                      <a:pt x="215" y="217"/>
                    </a:lnTo>
                    <a:lnTo>
                      <a:pt x="415" y="151"/>
                    </a:lnTo>
                    <a:lnTo>
                      <a:pt x="578" y="105"/>
                    </a:lnTo>
                    <a:lnTo>
                      <a:pt x="667" y="98"/>
                    </a:lnTo>
                    <a:lnTo>
                      <a:pt x="703" y="151"/>
                    </a:lnTo>
                    <a:lnTo>
                      <a:pt x="816" y="207"/>
                    </a:lnTo>
                    <a:lnTo>
                      <a:pt x="756" y="158"/>
                    </a:lnTo>
                    <a:lnTo>
                      <a:pt x="710" y="133"/>
                    </a:lnTo>
                    <a:lnTo>
                      <a:pt x="693" y="95"/>
                    </a:lnTo>
                    <a:lnTo>
                      <a:pt x="700" y="79"/>
                    </a:lnTo>
                    <a:lnTo>
                      <a:pt x="732" y="79"/>
                    </a:lnTo>
                    <a:lnTo>
                      <a:pt x="753" y="98"/>
                    </a:lnTo>
                    <a:lnTo>
                      <a:pt x="773" y="119"/>
                    </a:lnTo>
                    <a:lnTo>
                      <a:pt x="823" y="138"/>
                    </a:lnTo>
                    <a:lnTo>
                      <a:pt x="776" y="98"/>
                    </a:lnTo>
                    <a:lnTo>
                      <a:pt x="756" y="69"/>
                    </a:lnTo>
                    <a:lnTo>
                      <a:pt x="770" y="49"/>
                    </a:lnTo>
                    <a:lnTo>
                      <a:pt x="809" y="36"/>
                    </a:lnTo>
                    <a:lnTo>
                      <a:pt x="862" y="82"/>
                    </a:lnTo>
                    <a:lnTo>
                      <a:pt x="912" y="112"/>
                    </a:lnTo>
                    <a:lnTo>
                      <a:pt x="853" y="46"/>
                    </a:lnTo>
                    <a:lnTo>
                      <a:pt x="832" y="20"/>
                    </a:lnTo>
                    <a:lnTo>
                      <a:pt x="832" y="0"/>
                    </a:lnTo>
                    <a:lnTo>
                      <a:pt x="882" y="7"/>
                    </a:lnTo>
                    <a:lnTo>
                      <a:pt x="929" y="39"/>
                    </a:lnTo>
                    <a:lnTo>
                      <a:pt x="959" y="63"/>
                    </a:lnTo>
                    <a:lnTo>
                      <a:pt x="1100" y="76"/>
                    </a:lnTo>
                    <a:lnTo>
                      <a:pt x="1096" y="39"/>
                    </a:lnTo>
                    <a:lnTo>
                      <a:pt x="1139" y="26"/>
                    </a:lnTo>
                    <a:lnTo>
                      <a:pt x="1139" y="72"/>
                    </a:lnTo>
                    <a:lnTo>
                      <a:pt x="1182" y="82"/>
                    </a:lnTo>
                    <a:lnTo>
                      <a:pt x="1275" y="95"/>
                    </a:lnTo>
                    <a:lnTo>
                      <a:pt x="1268" y="46"/>
                    </a:lnTo>
                    <a:lnTo>
                      <a:pt x="1301" y="46"/>
                    </a:lnTo>
                    <a:lnTo>
                      <a:pt x="1305" y="95"/>
                    </a:lnTo>
                    <a:lnTo>
                      <a:pt x="1358" y="92"/>
                    </a:lnTo>
                    <a:lnTo>
                      <a:pt x="1415" y="79"/>
                    </a:lnTo>
                    <a:lnTo>
                      <a:pt x="1418" y="39"/>
                    </a:lnTo>
                    <a:lnTo>
                      <a:pt x="1441" y="22"/>
                    </a:lnTo>
                  </a:path>
                </a:pathLst>
              </a:custGeom>
              <a:solidFill>
                <a:srgbClr val="80808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0" name="Freeform 52"/>
              <p:cNvSpPr>
                <a:spLocks/>
              </p:cNvSpPr>
              <p:nvPr/>
            </p:nvSpPr>
            <p:spPr bwMode="auto">
              <a:xfrm>
                <a:off x="4044" y="3660"/>
                <a:ext cx="200" cy="29"/>
              </a:xfrm>
              <a:custGeom>
                <a:avLst/>
                <a:gdLst>
                  <a:gd name="T0" fmla="*/ 199 w 200"/>
                  <a:gd name="T1" fmla="*/ 0 h 29"/>
                  <a:gd name="T2" fmla="*/ 106 w 200"/>
                  <a:gd name="T3" fmla="*/ 28 h 29"/>
                  <a:gd name="T4" fmla="*/ 0 w 200"/>
                  <a:gd name="T5" fmla="*/ 20 h 29"/>
                  <a:gd name="T6" fmla="*/ 199 w 200"/>
                  <a:gd name="T7" fmla="*/ 0 h 2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00"/>
                  <a:gd name="T13" fmla="*/ 0 h 29"/>
                  <a:gd name="T14" fmla="*/ 200 w 200"/>
                  <a:gd name="T15" fmla="*/ 29 h 2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00" h="29">
                    <a:moveTo>
                      <a:pt x="199" y="0"/>
                    </a:moveTo>
                    <a:lnTo>
                      <a:pt x="106" y="28"/>
                    </a:lnTo>
                    <a:lnTo>
                      <a:pt x="0" y="20"/>
                    </a:lnTo>
                    <a:lnTo>
                      <a:pt x="199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1" name="Freeform 53"/>
              <p:cNvSpPr>
                <a:spLocks/>
              </p:cNvSpPr>
              <p:nvPr/>
            </p:nvSpPr>
            <p:spPr bwMode="auto">
              <a:xfrm>
                <a:off x="4328" y="3604"/>
                <a:ext cx="118" cy="35"/>
              </a:xfrm>
              <a:custGeom>
                <a:avLst/>
                <a:gdLst>
                  <a:gd name="T0" fmla="*/ 117 w 118"/>
                  <a:gd name="T1" fmla="*/ 0 h 35"/>
                  <a:gd name="T2" fmla="*/ 87 w 118"/>
                  <a:gd name="T3" fmla="*/ 21 h 35"/>
                  <a:gd name="T4" fmla="*/ 0 w 118"/>
                  <a:gd name="T5" fmla="*/ 32 h 35"/>
                  <a:gd name="T6" fmla="*/ 90 w 118"/>
                  <a:gd name="T7" fmla="*/ 34 h 35"/>
                  <a:gd name="T8" fmla="*/ 117 w 118"/>
                  <a:gd name="T9" fmla="*/ 0 h 3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8"/>
                  <a:gd name="T16" fmla="*/ 0 h 35"/>
                  <a:gd name="T17" fmla="*/ 118 w 118"/>
                  <a:gd name="T18" fmla="*/ 35 h 3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8" h="35">
                    <a:moveTo>
                      <a:pt x="117" y="0"/>
                    </a:moveTo>
                    <a:lnTo>
                      <a:pt x="87" y="21"/>
                    </a:lnTo>
                    <a:lnTo>
                      <a:pt x="0" y="32"/>
                    </a:lnTo>
                    <a:lnTo>
                      <a:pt x="90" y="34"/>
                    </a:lnTo>
                    <a:lnTo>
                      <a:pt x="1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2" name="Freeform 54"/>
              <p:cNvSpPr>
                <a:spLocks/>
              </p:cNvSpPr>
              <p:nvPr/>
            </p:nvSpPr>
            <p:spPr bwMode="auto">
              <a:xfrm>
                <a:off x="3739" y="3571"/>
                <a:ext cx="185" cy="98"/>
              </a:xfrm>
              <a:custGeom>
                <a:avLst/>
                <a:gdLst>
                  <a:gd name="T0" fmla="*/ 184 w 185"/>
                  <a:gd name="T1" fmla="*/ 0 h 98"/>
                  <a:gd name="T2" fmla="*/ 102 w 185"/>
                  <a:gd name="T3" fmla="*/ 9 h 98"/>
                  <a:gd name="T4" fmla="*/ 86 w 185"/>
                  <a:gd name="T5" fmla="*/ 21 h 98"/>
                  <a:gd name="T6" fmla="*/ 86 w 185"/>
                  <a:gd name="T7" fmla="*/ 52 h 98"/>
                  <a:gd name="T8" fmla="*/ 79 w 185"/>
                  <a:gd name="T9" fmla="*/ 85 h 98"/>
                  <a:gd name="T10" fmla="*/ 0 w 185"/>
                  <a:gd name="T11" fmla="*/ 97 h 98"/>
                  <a:gd name="T12" fmla="*/ 96 w 185"/>
                  <a:gd name="T13" fmla="*/ 94 h 98"/>
                  <a:gd name="T14" fmla="*/ 111 w 185"/>
                  <a:gd name="T15" fmla="*/ 32 h 98"/>
                  <a:gd name="T16" fmla="*/ 184 w 185"/>
                  <a:gd name="T17" fmla="*/ 0 h 9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5"/>
                  <a:gd name="T28" fmla="*/ 0 h 98"/>
                  <a:gd name="T29" fmla="*/ 185 w 185"/>
                  <a:gd name="T30" fmla="*/ 98 h 9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5" h="98">
                    <a:moveTo>
                      <a:pt x="184" y="0"/>
                    </a:moveTo>
                    <a:lnTo>
                      <a:pt x="102" y="9"/>
                    </a:lnTo>
                    <a:lnTo>
                      <a:pt x="86" y="21"/>
                    </a:lnTo>
                    <a:lnTo>
                      <a:pt x="86" y="52"/>
                    </a:lnTo>
                    <a:lnTo>
                      <a:pt x="79" y="85"/>
                    </a:lnTo>
                    <a:lnTo>
                      <a:pt x="0" y="97"/>
                    </a:lnTo>
                    <a:lnTo>
                      <a:pt x="96" y="94"/>
                    </a:lnTo>
                    <a:lnTo>
                      <a:pt x="111" y="32"/>
                    </a:lnTo>
                    <a:lnTo>
                      <a:pt x="184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43" name="Freeform 55"/>
              <p:cNvSpPr>
                <a:spLocks/>
              </p:cNvSpPr>
              <p:nvPr/>
            </p:nvSpPr>
            <p:spPr bwMode="auto">
              <a:xfrm>
                <a:off x="3113" y="3811"/>
                <a:ext cx="617" cy="148"/>
              </a:xfrm>
              <a:custGeom>
                <a:avLst/>
                <a:gdLst>
                  <a:gd name="T0" fmla="*/ 616 w 617"/>
                  <a:gd name="T1" fmla="*/ 0 h 148"/>
                  <a:gd name="T2" fmla="*/ 460 w 617"/>
                  <a:gd name="T3" fmla="*/ 6 h 148"/>
                  <a:gd name="T4" fmla="*/ 298 w 617"/>
                  <a:gd name="T5" fmla="*/ 44 h 148"/>
                  <a:gd name="T6" fmla="*/ 180 w 617"/>
                  <a:gd name="T7" fmla="*/ 49 h 148"/>
                  <a:gd name="T8" fmla="*/ 83 w 617"/>
                  <a:gd name="T9" fmla="*/ 69 h 148"/>
                  <a:gd name="T10" fmla="*/ 46 w 617"/>
                  <a:gd name="T11" fmla="*/ 118 h 148"/>
                  <a:gd name="T12" fmla="*/ 0 w 617"/>
                  <a:gd name="T13" fmla="*/ 147 h 148"/>
                  <a:gd name="T14" fmla="*/ 46 w 617"/>
                  <a:gd name="T15" fmla="*/ 138 h 148"/>
                  <a:gd name="T16" fmla="*/ 89 w 617"/>
                  <a:gd name="T17" fmla="*/ 81 h 148"/>
                  <a:gd name="T18" fmla="*/ 219 w 617"/>
                  <a:gd name="T19" fmla="*/ 56 h 148"/>
                  <a:gd name="T20" fmla="*/ 298 w 617"/>
                  <a:gd name="T21" fmla="*/ 56 h 148"/>
                  <a:gd name="T22" fmla="*/ 361 w 617"/>
                  <a:gd name="T23" fmla="*/ 44 h 148"/>
                  <a:gd name="T24" fmla="*/ 469 w 617"/>
                  <a:gd name="T25" fmla="*/ 15 h 148"/>
                  <a:gd name="T26" fmla="*/ 616 w 617"/>
                  <a:gd name="T27" fmla="*/ 0 h 148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617"/>
                  <a:gd name="T43" fmla="*/ 0 h 148"/>
                  <a:gd name="T44" fmla="*/ 617 w 617"/>
                  <a:gd name="T45" fmla="*/ 148 h 148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617" h="148">
                    <a:moveTo>
                      <a:pt x="616" y="0"/>
                    </a:moveTo>
                    <a:lnTo>
                      <a:pt x="460" y="6"/>
                    </a:lnTo>
                    <a:lnTo>
                      <a:pt x="298" y="44"/>
                    </a:lnTo>
                    <a:lnTo>
                      <a:pt x="180" y="49"/>
                    </a:lnTo>
                    <a:lnTo>
                      <a:pt x="83" y="69"/>
                    </a:lnTo>
                    <a:lnTo>
                      <a:pt x="46" y="118"/>
                    </a:lnTo>
                    <a:lnTo>
                      <a:pt x="0" y="147"/>
                    </a:lnTo>
                    <a:lnTo>
                      <a:pt x="46" y="138"/>
                    </a:lnTo>
                    <a:lnTo>
                      <a:pt x="89" y="81"/>
                    </a:lnTo>
                    <a:lnTo>
                      <a:pt x="219" y="56"/>
                    </a:lnTo>
                    <a:lnTo>
                      <a:pt x="298" y="56"/>
                    </a:lnTo>
                    <a:lnTo>
                      <a:pt x="361" y="44"/>
                    </a:lnTo>
                    <a:lnTo>
                      <a:pt x="469" y="15"/>
                    </a:lnTo>
                    <a:lnTo>
                      <a:pt x="616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grpSp>
          <p:nvGrpSpPr>
            <p:cNvPr id="21" name="Group 56"/>
            <p:cNvGrpSpPr>
              <a:grpSpLocks/>
            </p:cNvGrpSpPr>
            <p:nvPr/>
          </p:nvGrpSpPr>
          <p:grpSpPr bwMode="auto">
            <a:xfrm>
              <a:off x="6620447" y="3965713"/>
              <a:ext cx="640935" cy="369811"/>
              <a:chOff x="3212" y="2631"/>
              <a:chExt cx="630" cy="348"/>
            </a:xfrm>
          </p:grpSpPr>
          <p:grpSp>
            <p:nvGrpSpPr>
              <p:cNvPr id="325" name="Group 57"/>
              <p:cNvGrpSpPr>
                <a:grpSpLocks/>
              </p:cNvGrpSpPr>
              <p:nvPr/>
            </p:nvGrpSpPr>
            <p:grpSpPr bwMode="auto">
              <a:xfrm>
                <a:off x="3212" y="2631"/>
                <a:ext cx="550" cy="280"/>
                <a:chOff x="3212" y="2631"/>
                <a:chExt cx="550" cy="280"/>
              </a:xfrm>
            </p:grpSpPr>
            <p:sp>
              <p:nvSpPr>
                <p:cNvPr id="329" name="Freeform 58"/>
                <p:cNvSpPr>
                  <a:spLocks/>
                </p:cNvSpPr>
                <p:nvPr/>
              </p:nvSpPr>
              <p:spPr bwMode="auto">
                <a:xfrm>
                  <a:off x="3212" y="2631"/>
                  <a:ext cx="550" cy="280"/>
                </a:xfrm>
                <a:custGeom>
                  <a:avLst/>
                  <a:gdLst>
                    <a:gd name="T0" fmla="*/ 496 w 550"/>
                    <a:gd name="T1" fmla="*/ 279 h 280"/>
                    <a:gd name="T2" fmla="*/ 467 w 550"/>
                    <a:gd name="T3" fmla="*/ 272 h 280"/>
                    <a:gd name="T4" fmla="*/ 439 w 550"/>
                    <a:gd name="T5" fmla="*/ 259 h 280"/>
                    <a:gd name="T6" fmla="*/ 413 w 550"/>
                    <a:gd name="T7" fmla="*/ 253 h 280"/>
                    <a:gd name="T8" fmla="*/ 367 w 550"/>
                    <a:gd name="T9" fmla="*/ 260 h 280"/>
                    <a:gd name="T10" fmla="*/ 334 w 550"/>
                    <a:gd name="T11" fmla="*/ 259 h 280"/>
                    <a:gd name="T12" fmla="*/ 310 w 550"/>
                    <a:gd name="T13" fmla="*/ 251 h 280"/>
                    <a:gd name="T14" fmla="*/ 291 w 550"/>
                    <a:gd name="T15" fmla="*/ 244 h 280"/>
                    <a:gd name="T16" fmla="*/ 273 w 550"/>
                    <a:gd name="T17" fmla="*/ 235 h 280"/>
                    <a:gd name="T18" fmla="*/ 253 w 550"/>
                    <a:gd name="T19" fmla="*/ 218 h 280"/>
                    <a:gd name="T20" fmla="*/ 237 w 550"/>
                    <a:gd name="T21" fmla="*/ 201 h 280"/>
                    <a:gd name="T22" fmla="*/ 211 w 550"/>
                    <a:gd name="T23" fmla="*/ 181 h 280"/>
                    <a:gd name="T24" fmla="*/ 174 w 550"/>
                    <a:gd name="T25" fmla="*/ 187 h 280"/>
                    <a:gd name="T26" fmla="*/ 152 w 550"/>
                    <a:gd name="T27" fmla="*/ 188 h 280"/>
                    <a:gd name="T28" fmla="*/ 139 w 550"/>
                    <a:gd name="T29" fmla="*/ 184 h 280"/>
                    <a:gd name="T30" fmla="*/ 133 w 550"/>
                    <a:gd name="T31" fmla="*/ 179 h 280"/>
                    <a:gd name="T32" fmla="*/ 129 w 550"/>
                    <a:gd name="T33" fmla="*/ 168 h 280"/>
                    <a:gd name="T34" fmla="*/ 132 w 550"/>
                    <a:gd name="T35" fmla="*/ 158 h 280"/>
                    <a:gd name="T36" fmla="*/ 139 w 550"/>
                    <a:gd name="T37" fmla="*/ 147 h 280"/>
                    <a:gd name="T38" fmla="*/ 152 w 550"/>
                    <a:gd name="T39" fmla="*/ 142 h 280"/>
                    <a:gd name="T40" fmla="*/ 181 w 550"/>
                    <a:gd name="T41" fmla="*/ 138 h 280"/>
                    <a:gd name="T42" fmla="*/ 216 w 550"/>
                    <a:gd name="T43" fmla="*/ 126 h 280"/>
                    <a:gd name="T44" fmla="*/ 187 w 550"/>
                    <a:gd name="T45" fmla="*/ 103 h 280"/>
                    <a:gd name="T46" fmla="*/ 153 w 550"/>
                    <a:gd name="T47" fmla="*/ 89 h 280"/>
                    <a:gd name="T48" fmla="*/ 122 w 550"/>
                    <a:gd name="T49" fmla="*/ 92 h 280"/>
                    <a:gd name="T50" fmla="*/ 88 w 550"/>
                    <a:gd name="T51" fmla="*/ 89 h 280"/>
                    <a:gd name="T52" fmla="*/ 69 w 550"/>
                    <a:gd name="T53" fmla="*/ 96 h 280"/>
                    <a:gd name="T54" fmla="*/ 39 w 550"/>
                    <a:gd name="T55" fmla="*/ 96 h 280"/>
                    <a:gd name="T56" fmla="*/ 31 w 550"/>
                    <a:gd name="T57" fmla="*/ 89 h 280"/>
                    <a:gd name="T58" fmla="*/ 28 w 550"/>
                    <a:gd name="T59" fmla="*/ 77 h 280"/>
                    <a:gd name="T60" fmla="*/ 13 w 550"/>
                    <a:gd name="T61" fmla="*/ 78 h 280"/>
                    <a:gd name="T62" fmla="*/ 5 w 550"/>
                    <a:gd name="T63" fmla="*/ 76 h 280"/>
                    <a:gd name="T64" fmla="*/ 0 w 550"/>
                    <a:gd name="T65" fmla="*/ 64 h 280"/>
                    <a:gd name="T66" fmla="*/ 3 w 550"/>
                    <a:gd name="T67" fmla="*/ 54 h 280"/>
                    <a:gd name="T68" fmla="*/ 11 w 550"/>
                    <a:gd name="T69" fmla="*/ 50 h 280"/>
                    <a:gd name="T70" fmla="*/ 26 w 550"/>
                    <a:gd name="T71" fmla="*/ 42 h 280"/>
                    <a:gd name="T72" fmla="*/ 39 w 550"/>
                    <a:gd name="T73" fmla="*/ 32 h 280"/>
                    <a:gd name="T74" fmla="*/ 52 w 550"/>
                    <a:gd name="T75" fmla="*/ 25 h 280"/>
                    <a:gd name="T76" fmla="*/ 69 w 550"/>
                    <a:gd name="T77" fmla="*/ 20 h 280"/>
                    <a:gd name="T78" fmla="*/ 82 w 550"/>
                    <a:gd name="T79" fmla="*/ 20 h 280"/>
                    <a:gd name="T80" fmla="*/ 149 w 550"/>
                    <a:gd name="T81" fmla="*/ 7 h 280"/>
                    <a:gd name="T82" fmla="*/ 163 w 550"/>
                    <a:gd name="T83" fmla="*/ 3 h 280"/>
                    <a:gd name="T84" fmla="*/ 179 w 550"/>
                    <a:gd name="T85" fmla="*/ 0 h 280"/>
                    <a:gd name="T86" fmla="*/ 195 w 550"/>
                    <a:gd name="T87" fmla="*/ 3 h 280"/>
                    <a:gd name="T88" fmla="*/ 215 w 550"/>
                    <a:gd name="T89" fmla="*/ 9 h 280"/>
                    <a:gd name="T90" fmla="*/ 273 w 550"/>
                    <a:gd name="T91" fmla="*/ 42 h 280"/>
                    <a:gd name="T92" fmla="*/ 300 w 550"/>
                    <a:gd name="T93" fmla="*/ 46 h 280"/>
                    <a:gd name="T94" fmla="*/ 324 w 550"/>
                    <a:gd name="T95" fmla="*/ 52 h 280"/>
                    <a:gd name="T96" fmla="*/ 343 w 550"/>
                    <a:gd name="T97" fmla="*/ 64 h 280"/>
                    <a:gd name="T98" fmla="*/ 354 w 550"/>
                    <a:gd name="T99" fmla="*/ 79 h 280"/>
                    <a:gd name="T100" fmla="*/ 401 w 550"/>
                    <a:gd name="T101" fmla="*/ 113 h 280"/>
                    <a:gd name="T102" fmla="*/ 423 w 550"/>
                    <a:gd name="T103" fmla="*/ 128 h 280"/>
                    <a:gd name="T104" fmla="*/ 450 w 550"/>
                    <a:gd name="T105" fmla="*/ 158 h 280"/>
                    <a:gd name="T106" fmla="*/ 469 w 550"/>
                    <a:gd name="T107" fmla="*/ 167 h 280"/>
                    <a:gd name="T108" fmla="*/ 549 w 550"/>
                    <a:gd name="T109" fmla="*/ 170 h 280"/>
                    <a:gd name="T110" fmla="*/ 496 w 550"/>
                    <a:gd name="T111" fmla="*/ 279 h 280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60000 65536"/>
                    <a:gd name="T151" fmla="*/ 0 60000 65536"/>
                    <a:gd name="T152" fmla="*/ 0 60000 65536"/>
                    <a:gd name="T153" fmla="*/ 0 60000 65536"/>
                    <a:gd name="T154" fmla="*/ 0 60000 65536"/>
                    <a:gd name="T155" fmla="*/ 0 60000 65536"/>
                    <a:gd name="T156" fmla="*/ 0 60000 65536"/>
                    <a:gd name="T157" fmla="*/ 0 60000 65536"/>
                    <a:gd name="T158" fmla="*/ 0 60000 65536"/>
                    <a:gd name="T159" fmla="*/ 0 60000 65536"/>
                    <a:gd name="T160" fmla="*/ 0 60000 65536"/>
                    <a:gd name="T161" fmla="*/ 0 60000 65536"/>
                    <a:gd name="T162" fmla="*/ 0 60000 65536"/>
                    <a:gd name="T163" fmla="*/ 0 60000 65536"/>
                    <a:gd name="T164" fmla="*/ 0 60000 65536"/>
                    <a:gd name="T165" fmla="*/ 0 60000 65536"/>
                    <a:gd name="T166" fmla="*/ 0 60000 65536"/>
                    <a:gd name="T167" fmla="*/ 0 60000 65536"/>
                    <a:gd name="T168" fmla="*/ 0 w 550"/>
                    <a:gd name="T169" fmla="*/ 0 h 280"/>
                    <a:gd name="T170" fmla="*/ 550 w 550"/>
                    <a:gd name="T171" fmla="*/ 280 h 280"/>
                  </a:gdLst>
                  <a:ahLst/>
                  <a:cxnLst>
                    <a:cxn ang="T112">
                      <a:pos x="T0" y="T1"/>
                    </a:cxn>
                    <a:cxn ang="T113">
                      <a:pos x="T2" y="T3"/>
                    </a:cxn>
                    <a:cxn ang="T114">
                      <a:pos x="T4" y="T5"/>
                    </a:cxn>
                    <a:cxn ang="T115">
                      <a:pos x="T6" y="T7"/>
                    </a:cxn>
                    <a:cxn ang="T116">
                      <a:pos x="T8" y="T9"/>
                    </a:cxn>
                    <a:cxn ang="T117">
                      <a:pos x="T10" y="T11"/>
                    </a:cxn>
                    <a:cxn ang="T118">
                      <a:pos x="T12" y="T13"/>
                    </a:cxn>
                    <a:cxn ang="T119">
                      <a:pos x="T14" y="T15"/>
                    </a:cxn>
                    <a:cxn ang="T120">
                      <a:pos x="T16" y="T17"/>
                    </a:cxn>
                    <a:cxn ang="T121">
                      <a:pos x="T18" y="T19"/>
                    </a:cxn>
                    <a:cxn ang="T122">
                      <a:pos x="T20" y="T21"/>
                    </a:cxn>
                    <a:cxn ang="T123">
                      <a:pos x="T22" y="T23"/>
                    </a:cxn>
                    <a:cxn ang="T124">
                      <a:pos x="T24" y="T25"/>
                    </a:cxn>
                    <a:cxn ang="T125">
                      <a:pos x="T26" y="T27"/>
                    </a:cxn>
                    <a:cxn ang="T126">
                      <a:pos x="T28" y="T29"/>
                    </a:cxn>
                    <a:cxn ang="T127">
                      <a:pos x="T30" y="T31"/>
                    </a:cxn>
                    <a:cxn ang="T128">
                      <a:pos x="T32" y="T33"/>
                    </a:cxn>
                    <a:cxn ang="T129">
                      <a:pos x="T34" y="T35"/>
                    </a:cxn>
                    <a:cxn ang="T130">
                      <a:pos x="T36" y="T37"/>
                    </a:cxn>
                    <a:cxn ang="T131">
                      <a:pos x="T38" y="T39"/>
                    </a:cxn>
                    <a:cxn ang="T132">
                      <a:pos x="T40" y="T41"/>
                    </a:cxn>
                    <a:cxn ang="T133">
                      <a:pos x="T42" y="T43"/>
                    </a:cxn>
                    <a:cxn ang="T134">
                      <a:pos x="T44" y="T45"/>
                    </a:cxn>
                    <a:cxn ang="T135">
                      <a:pos x="T46" y="T47"/>
                    </a:cxn>
                    <a:cxn ang="T136">
                      <a:pos x="T48" y="T49"/>
                    </a:cxn>
                    <a:cxn ang="T137">
                      <a:pos x="T50" y="T51"/>
                    </a:cxn>
                    <a:cxn ang="T138">
                      <a:pos x="T52" y="T53"/>
                    </a:cxn>
                    <a:cxn ang="T139">
                      <a:pos x="T54" y="T55"/>
                    </a:cxn>
                    <a:cxn ang="T140">
                      <a:pos x="T56" y="T57"/>
                    </a:cxn>
                    <a:cxn ang="T141">
                      <a:pos x="T58" y="T59"/>
                    </a:cxn>
                    <a:cxn ang="T142">
                      <a:pos x="T60" y="T61"/>
                    </a:cxn>
                    <a:cxn ang="T143">
                      <a:pos x="T62" y="T63"/>
                    </a:cxn>
                    <a:cxn ang="T144">
                      <a:pos x="T64" y="T65"/>
                    </a:cxn>
                    <a:cxn ang="T145">
                      <a:pos x="T66" y="T67"/>
                    </a:cxn>
                    <a:cxn ang="T146">
                      <a:pos x="T68" y="T69"/>
                    </a:cxn>
                    <a:cxn ang="T147">
                      <a:pos x="T70" y="T71"/>
                    </a:cxn>
                    <a:cxn ang="T148">
                      <a:pos x="T72" y="T73"/>
                    </a:cxn>
                    <a:cxn ang="T149">
                      <a:pos x="T74" y="T75"/>
                    </a:cxn>
                    <a:cxn ang="T150">
                      <a:pos x="T76" y="T77"/>
                    </a:cxn>
                    <a:cxn ang="T151">
                      <a:pos x="T78" y="T79"/>
                    </a:cxn>
                    <a:cxn ang="T152">
                      <a:pos x="T80" y="T81"/>
                    </a:cxn>
                    <a:cxn ang="T153">
                      <a:pos x="T82" y="T83"/>
                    </a:cxn>
                    <a:cxn ang="T154">
                      <a:pos x="T84" y="T85"/>
                    </a:cxn>
                    <a:cxn ang="T155">
                      <a:pos x="T86" y="T87"/>
                    </a:cxn>
                    <a:cxn ang="T156">
                      <a:pos x="T88" y="T89"/>
                    </a:cxn>
                    <a:cxn ang="T157">
                      <a:pos x="T90" y="T91"/>
                    </a:cxn>
                    <a:cxn ang="T158">
                      <a:pos x="T92" y="T93"/>
                    </a:cxn>
                    <a:cxn ang="T159">
                      <a:pos x="T94" y="T95"/>
                    </a:cxn>
                    <a:cxn ang="T160">
                      <a:pos x="T96" y="T97"/>
                    </a:cxn>
                    <a:cxn ang="T161">
                      <a:pos x="T98" y="T99"/>
                    </a:cxn>
                    <a:cxn ang="T162">
                      <a:pos x="T100" y="T101"/>
                    </a:cxn>
                    <a:cxn ang="T163">
                      <a:pos x="T102" y="T103"/>
                    </a:cxn>
                    <a:cxn ang="T164">
                      <a:pos x="T104" y="T105"/>
                    </a:cxn>
                    <a:cxn ang="T165">
                      <a:pos x="T106" y="T107"/>
                    </a:cxn>
                    <a:cxn ang="T166">
                      <a:pos x="T108" y="T109"/>
                    </a:cxn>
                    <a:cxn ang="T167">
                      <a:pos x="T110" y="T111"/>
                    </a:cxn>
                  </a:cxnLst>
                  <a:rect l="T168" t="T169" r="T170" b="T171"/>
                  <a:pathLst>
                    <a:path w="550" h="280">
                      <a:moveTo>
                        <a:pt x="496" y="279"/>
                      </a:moveTo>
                      <a:lnTo>
                        <a:pt x="467" y="272"/>
                      </a:lnTo>
                      <a:lnTo>
                        <a:pt x="439" y="259"/>
                      </a:lnTo>
                      <a:lnTo>
                        <a:pt x="413" y="253"/>
                      </a:lnTo>
                      <a:lnTo>
                        <a:pt x="367" y="260"/>
                      </a:lnTo>
                      <a:lnTo>
                        <a:pt x="334" y="259"/>
                      </a:lnTo>
                      <a:lnTo>
                        <a:pt x="310" y="251"/>
                      </a:lnTo>
                      <a:lnTo>
                        <a:pt x="291" y="244"/>
                      </a:lnTo>
                      <a:lnTo>
                        <a:pt x="273" y="235"/>
                      </a:lnTo>
                      <a:lnTo>
                        <a:pt x="253" y="218"/>
                      </a:lnTo>
                      <a:lnTo>
                        <a:pt x="237" y="201"/>
                      </a:lnTo>
                      <a:lnTo>
                        <a:pt x="211" y="181"/>
                      </a:lnTo>
                      <a:lnTo>
                        <a:pt x="174" y="187"/>
                      </a:lnTo>
                      <a:lnTo>
                        <a:pt x="152" y="188"/>
                      </a:lnTo>
                      <a:lnTo>
                        <a:pt x="139" y="184"/>
                      </a:lnTo>
                      <a:lnTo>
                        <a:pt x="133" y="179"/>
                      </a:lnTo>
                      <a:lnTo>
                        <a:pt x="129" y="168"/>
                      </a:lnTo>
                      <a:lnTo>
                        <a:pt x="132" y="158"/>
                      </a:lnTo>
                      <a:lnTo>
                        <a:pt x="139" y="147"/>
                      </a:lnTo>
                      <a:lnTo>
                        <a:pt x="152" y="142"/>
                      </a:lnTo>
                      <a:lnTo>
                        <a:pt x="181" y="138"/>
                      </a:lnTo>
                      <a:lnTo>
                        <a:pt x="216" y="126"/>
                      </a:lnTo>
                      <a:lnTo>
                        <a:pt x="187" y="103"/>
                      </a:lnTo>
                      <a:lnTo>
                        <a:pt x="153" y="89"/>
                      </a:lnTo>
                      <a:lnTo>
                        <a:pt x="122" y="92"/>
                      </a:lnTo>
                      <a:lnTo>
                        <a:pt x="88" y="89"/>
                      </a:lnTo>
                      <a:lnTo>
                        <a:pt x="69" y="96"/>
                      </a:lnTo>
                      <a:lnTo>
                        <a:pt x="39" y="96"/>
                      </a:lnTo>
                      <a:lnTo>
                        <a:pt x="31" y="89"/>
                      </a:lnTo>
                      <a:lnTo>
                        <a:pt x="28" y="77"/>
                      </a:lnTo>
                      <a:lnTo>
                        <a:pt x="13" y="78"/>
                      </a:lnTo>
                      <a:lnTo>
                        <a:pt x="5" y="76"/>
                      </a:lnTo>
                      <a:lnTo>
                        <a:pt x="0" y="64"/>
                      </a:lnTo>
                      <a:lnTo>
                        <a:pt x="3" y="54"/>
                      </a:lnTo>
                      <a:lnTo>
                        <a:pt x="11" y="50"/>
                      </a:lnTo>
                      <a:lnTo>
                        <a:pt x="26" y="42"/>
                      </a:lnTo>
                      <a:lnTo>
                        <a:pt x="39" y="32"/>
                      </a:lnTo>
                      <a:lnTo>
                        <a:pt x="52" y="25"/>
                      </a:lnTo>
                      <a:lnTo>
                        <a:pt x="69" y="20"/>
                      </a:lnTo>
                      <a:lnTo>
                        <a:pt x="82" y="20"/>
                      </a:lnTo>
                      <a:lnTo>
                        <a:pt x="149" y="7"/>
                      </a:lnTo>
                      <a:lnTo>
                        <a:pt x="163" y="3"/>
                      </a:lnTo>
                      <a:lnTo>
                        <a:pt x="179" y="0"/>
                      </a:lnTo>
                      <a:lnTo>
                        <a:pt x="195" y="3"/>
                      </a:lnTo>
                      <a:lnTo>
                        <a:pt x="215" y="9"/>
                      </a:lnTo>
                      <a:lnTo>
                        <a:pt x="273" y="42"/>
                      </a:lnTo>
                      <a:lnTo>
                        <a:pt x="300" y="46"/>
                      </a:lnTo>
                      <a:lnTo>
                        <a:pt x="324" y="52"/>
                      </a:lnTo>
                      <a:lnTo>
                        <a:pt x="343" y="64"/>
                      </a:lnTo>
                      <a:lnTo>
                        <a:pt x="354" y="79"/>
                      </a:lnTo>
                      <a:lnTo>
                        <a:pt x="401" y="113"/>
                      </a:lnTo>
                      <a:lnTo>
                        <a:pt x="423" y="128"/>
                      </a:lnTo>
                      <a:lnTo>
                        <a:pt x="450" y="158"/>
                      </a:lnTo>
                      <a:lnTo>
                        <a:pt x="469" y="167"/>
                      </a:lnTo>
                      <a:lnTo>
                        <a:pt x="549" y="170"/>
                      </a:lnTo>
                      <a:lnTo>
                        <a:pt x="496" y="279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0" name="Freeform 59"/>
                <p:cNvSpPr>
                  <a:spLocks/>
                </p:cNvSpPr>
                <p:nvPr/>
              </p:nvSpPr>
              <p:spPr bwMode="auto">
                <a:xfrm>
                  <a:off x="3423" y="2753"/>
                  <a:ext cx="125" cy="25"/>
                </a:xfrm>
                <a:custGeom>
                  <a:avLst/>
                  <a:gdLst>
                    <a:gd name="T0" fmla="*/ 0 w 125"/>
                    <a:gd name="T1" fmla="*/ 0 h 25"/>
                    <a:gd name="T2" fmla="*/ 4 w 125"/>
                    <a:gd name="T3" fmla="*/ 7 h 25"/>
                    <a:gd name="T4" fmla="*/ 26 w 125"/>
                    <a:gd name="T5" fmla="*/ 6 h 25"/>
                    <a:gd name="T6" fmla="*/ 35 w 125"/>
                    <a:gd name="T7" fmla="*/ 9 h 25"/>
                    <a:gd name="T8" fmla="*/ 53 w 125"/>
                    <a:gd name="T9" fmla="*/ 17 h 25"/>
                    <a:gd name="T10" fmla="*/ 78 w 125"/>
                    <a:gd name="T11" fmla="*/ 21 h 25"/>
                    <a:gd name="T12" fmla="*/ 103 w 125"/>
                    <a:gd name="T13" fmla="*/ 21 h 25"/>
                    <a:gd name="T14" fmla="*/ 124 w 125"/>
                    <a:gd name="T15" fmla="*/ 24 h 25"/>
                    <a:gd name="T16" fmla="*/ 107 w 125"/>
                    <a:gd name="T17" fmla="*/ 19 h 25"/>
                    <a:gd name="T18" fmla="*/ 87 w 125"/>
                    <a:gd name="T19" fmla="*/ 17 h 25"/>
                    <a:gd name="T20" fmla="*/ 72 w 125"/>
                    <a:gd name="T21" fmla="*/ 17 h 25"/>
                    <a:gd name="T22" fmla="*/ 53 w 125"/>
                    <a:gd name="T23" fmla="*/ 12 h 25"/>
                    <a:gd name="T24" fmla="*/ 37 w 125"/>
                    <a:gd name="T25" fmla="*/ 4 h 25"/>
                    <a:gd name="T26" fmla="*/ 29 w 125"/>
                    <a:gd name="T27" fmla="*/ 1 h 25"/>
                    <a:gd name="T28" fmla="*/ 0 w 125"/>
                    <a:gd name="T29" fmla="*/ 0 h 25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w 125"/>
                    <a:gd name="T46" fmla="*/ 0 h 25"/>
                    <a:gd name="T47" fmla="*/ 125 w 125"/>
                    <a:gd name="T48" fmla="*/ 25 h 25"/>
                  </a:gdLst>
                  <a:ahLst/>
                  <a:cxnLst>
                    <a:cxn ang="T30">
                      <a:pos x="T0" y="T1"/>
                    </a:cxn>
                    <a:cxn ang="T31">
                      <a:pos x="T2" y="T3"/>
                    </a:cxn>
                    <a:cxn ang="T32">
                      <a:pos x="T4" y="T5"/>
                    </a:cxn>
                    <a:cxn ang="T33">
                      <a:pos x="T6" y="T7"/>
                    </a:cxn>
                    <a:cxn ang="T34">
                      <a:pos x="T8" y="T9"/>
                    </a:cxn>
                    <a:cxn ang="T35">
                      <a:pos x="T10" y="T11"/>
                    </a:cxn>
                    <a:cxn ang="T36">
                      <a:pos x="T12" y="T13"/>
                    </a:cxn>
                    <a:cxn ang="T37">
                      <a:pos x="T14" y="T15"/>
                    </a:cxn>
                    <a:cxn ang="T38">
                      <a:pos x="T16" y="T17"/>
                    </a:cxn>
                    <a:cxn ang="T39">
                      <a:pos x="T18" y="T19"/>
                    </a:cxn>
                    <a:cxn ang="T40">
                      <a:pos x="T20" y="T21"/>
                    </a:cxn>
                    <a:cxn ang="T41">
                      <a:pos x="T22" y="T23"/>
                    </a:cxn>
                    <a:cxn ang="T42">
                      <a:pos x="T24" y="T25"/>
                    </a:cxn>
                    <a:cxn ang="T43">
                      <a:pos x="T26" y="T27"/>
                    </a:cxn>
                    <a:cxn ang="T44">
                      <a:pos x="T28" y="T29"/>
                    </a:cxn>
                  </a:cxnLst>
                  <a:rect l="T45" t="T46" r="T47" b="T48"/>
                  <a:pathLst>
                    <a:path w="125" h="25">
                      <a:moveTo>
                        <a:pt x="0" y="0"/>
                      </a:moveTo>
                      <a:lnTo>
                        <a:pt x="4" y="7"/>
                      </a:lnTo>
                      <a:lnTo>
                        <a:pt x="26" y="6"/>
                      </a:lnTo>
                      <a:lnTo>
                        <a:pt x="35" y="9"/>
                      </a:lnTo>
                      <a:lnTo>
                        <a:pt x="53" y="17"/>
                      </a:lnTo>
                      <a:lnTo>
                        <a:pt x="78" y="21"/>
                      </a:lnTo>
                      <a:lnTo>
                        <a:pt x="103" y="21"/>
                      </a:lnTo>
                      <a:lnTo>
                        <a:pt x="124" y="24"/>
                      </a:lnTo>
                      <a:lnTo>
                        <a:pt x="107" y="19"/>
                      </a:lnTo>
                      <a:lnTo>
                        <a:pt x="87" y="17"/>
                      </a:lnTo>
                      <a:lnTo>
                        <a:pt x="72" y="17"/>
                      </a:lnTo>
                      <a:lnTo>
                        <a:pt x="53" y="12"/>
                      </a:lnTo>
                      <a:lnTo>
                        <a:pt x="37" y="4"/>
                      </a:lnTo>
                      <a:lnTo>
                        <a:pt x="29" y="1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1" name="Freeform 60"/>
                <p:cNvSpPr>
                  <a:spLocks/>
                </p:cNvSpPr>
                <p:nvPr/>
              </p:nvSpPr>
              <p:spPr bwMode="auto">
                <a:xfrm>
                  <a:off x="3375" y="2782"/>
                  <a:ext cx="7" cy="11"/>
                </a:xfrm>
                <a:custGeom>
                  <a:avLst/>
                  <a:gdLst>
                    <a:gd name="T0" fmla="*/ 1 w 7"/>
                    <a:gd name="T1" fmla="*/ 0 h 11"/>
                    <a:gd name="T2" fmla="*/ 4 w 7"/>
                    <a:gd name="T3" fmla="*/ 3 h 11"/>
                    <a:gd name="T4" fmla="*/ 2 w 7"/>
                    <a:gd name="T5" fmla="*/ 6 h 11"/>
                    <a:gd name="T6" fmla="*/ 0 w 7"/>
                    <a:gd name="T7" fmla="*/ 10 h 11"/>
                    <a:gd name="T8" fmla="*/ 5 w 7"/>
                    <a:gd name="T9" fmla="*/ 8 h 11"/>
                    <a:gd name="T10" fmla="*/ 6 w 7"/>
                    <a:gd name="T11" fmla="*/ 4 h 11"/>
                    <a:gd name="T12" fmla="*/ 1 w 7"/>
                    <a:gd name="T13" fmla="*/ 0 h 11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7"/>
                    <a:gd name="T22" fmla="*/ 0 h 11"/>
                    <a:gd name="T23" fmla="*/ 7 w 7"/>
                    <a:gd name="T24" fmla="*/ 11 h 11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7" h="11">
                      <a:moveTo>
                        <a:pt x="1" y="0"/>
                      </a:moveTo>
                      <a:lnTo>
                        <a:pt x="4" y="3"/>
                      </a:lnTo>
                      <a:lnTo>
                        <a:pt x="2" y="6"/>
                      </a:lnTo>
                      <a:lnTo>
                        <a:pt x="0" y="10"/>
                      </a:lnTo>
                      <a:lnTo>
                        <a:pt x="5" y="8"/>
                      </a:lnTo>
                      <a:lnTo>
                        <a:pt x="6" y="4"/>
                      </a:lnTo>
                      <a:lnTo>
                        <a:pt x="1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2" name="Freeform 61"/>
                <p:cNvSpPr>
                  <a:spLocks/>
                </p:cNvSpPr>
                <p:nvPr/>
              </p:nvSpPr>
              <p:spPr bwMode="auto">
                <a:xfrm>
                  <a:off x="3235" y="2673"/>
                  <a:ext cx="70" cy="28"/>
                </a:xfrm>
                <a:custGeom>
                  <a:avLst/>
                  <a:gdLst>
                    <a:gd name="T0" fmla="*/ 0 w 70"/>
                    <a:gd name="T1" fmla="*/ 25 h 28"/>
                    <a:gd name="T2" fmla="*/ 8 w 70"/>
                    <a:gd name="T3" fmla="*/ 27 h 28"/>
                    <a:gd name="T4" fmla="*/ 17 w 70"/>
                    <a:gd name="T5" fmla="*/ 18 h 28"/>
                    <a:gd name="T6" fmla="*/ 31 w 70"/>
                    <a:gd name="T7" fmla="*/ 14 h 28"/>
                    <a:gd name="T8" fmla="*/ 37 w 70"/>
                    <a:gd name="T9" fmla="*/ 7 h 28"/>
                    <a:gd name="T10" fmla="*/ 44 w 70"/>
                    <a:gd name="T11" fmla="*/ 4 h 28"/>
                    <a:gd name="T12" fmla="*/ 60 w 70"/>
                    <a:gd name="T13" fmla="*/ 2 h 28"/>
                    <a:gd name="T14" fmla="*/ 69 w 70"/>
                    <a:gd name="T15" fmla="*/ 0 h 28"/>
                    <a:gd name="T16" fmla="*/ 56 w 70"/>
                    <a:gd name="T17" fmla="*/ 0 h 28"/>
                    <a:gd name="T18" fmla="*/ 39 w 70"/>
                    <a:gd name="T19" fmla="*/ 2 h 28"/>
                    <a:gd name="T20" fmla="*/ 33 w 70"/>
                    <a:gd name="T21" fmla="*/ 7 h 28"/>
                    <a:gd name="T22" fmla="*/ 25 w 70"/>
                    <a:gd name="T23" fmla="*/ 11 h 28"/>
                    <a:gd name="T24" fmla="*/ 0 w 70"/>
                    <a:gd name="T25" fmla="*/ 25 h 28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70"/>
                    <a:gd name="T40" fmla="*/ 0 h 28"/>
                    <a:gd name="T41" fmla="*/ 70 w 70"/>
                    <a:gd name="T42" fmla="*/ 28 h 28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70" h="28">
                      <a:moveTo>
                        <a:pt x="0" y="25"/>
                      </a:moveTo>
                      <a:lnTo>
                        <a:pt x="8" y="27"/>
                      </a:lnTo>
                      <a:lnTo>
                        <a:pt x="17" y="18"/>
                      </a:lnTo>
                      <a:lnTo>
                        <a:pt x="31" y="14"/>
                      </a:lnTo>
                      <a:lnTo>
                        <a:pt x="37" y="7"/>
                      </a:lnTo>
                      <a:lnTo>
                        <a:pt x="44" y="4"/>
                      </a:lnTo>
                      <a:lnTo>
                        <a:pt x="60" y="2"/>
                      </a:lnTo>
                      <a:lnTo>
                        <a:pt x="69" y="0"/>
                      </a:lnTo>
                      <a:lnTo>
                        <a:pt x="56" y="0"/>
                      </a:lnTo>
                      <a:lnTo>
                        <a:pt x="39" y="2"/>
                      </a:lnTo>
                      <a:lnTo>
                        <a:pt x="33" y="7"/>
                      </a:lnTo>
                      <a:lnTo>
                        <a:pt x="25" y="11"/>
                      </a:lnTo>
                      <a:lnTo>
                        <a:pt x="0" y="25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3" name="Freeform 62"/>
                <p:cNvSpPr>
                  <a:spLocks/>
                </p:cNvSpPr>
                <p:nvPr/>
              </p:nvSpPr>
              <p:spPr bwMode="auto">
                <a:xfrm>
                  <a:off x="3349" y="2658"/>
                  <a:ext cx="115" cy="24"/>
                </a:xfrm>
                <a:custGeom>
                  <a:avLst/>
                  <a:gdLst>
                    <a:gd name="T0" fmla="*/ 0 w 115"/>
                    <a:gd name="T1" fmla="*/ 6 h 24"/>
                    <a:gd name="T2" fmla="*/ 24 w 115"/>
                    <a:gd name="T3" fmla="*/ 3 h 24"/>
                    <a:gd name="T4" fmla="*/ 37 w 115"/>
                    <a:gd name="T5" fmla="*/ 0 h 24"/>
                    <a:gd name="T6" fmla="*/ 43 w 115"/>
                    <a:gd name="T7" fmla="*/ 0 h 24"/>
                    <a:gd name="T8" fmla="*/ 57 w 115"/>
                    <a:gd name="T9" fmla="*/ 3 h 24"/>
                    <a:gd name="T10" fmla="*/ 65 w 115"/>
                    <a:gd name="T11" fmla="*/ 8 h 24"/>
                    <a:gd name="T12" fmla="*/ 76 w 115"/>
                    <a:gd name="T13" fmla="*/ 13 h 24"/>
                    <a:gd name="T14" fmla="*/ 97 w 115"/>
                    <a:gd name="T15" fmla="*/ 20 h 24"/>
                    <a:gd name="T16" fmla="*/ 114 w 115"/>
                    <a:gd name="T17" fmla="*/ 20 h 24"/>
                    <a:gd name="T18" fmla="*/ 97 w 115"/>
                    <a:gd name="T19" fmla="*/ 23 h 24"/>
                    <a:gd name="T20" fmla="*/ 87 w 115"/>
                    <a:gd name="T21" fmla="*/ 21 h 24"/>
                    <a:gd name="T22" fmla="*/ 62 w 115"/>
                    <a:gd name="T23" fmla="*/ 12 h 24"/>
                    <a:gd name="T24" fmla="*/ 54 w 115"/>
                    <a:gd name="T25" fmla="*/ 6 h 24"/>
                    <a:gd name="T26" fmla="*/ 37 w 115"/>
                    <a:gd name="T27" fmla="*/ 4 h 24"/>
                    <a:gd name="T28" fmla="*/ 24 w 115"/>
                    <a:gd name="T29" fmla="*/ 6 h 24"/>
                    <a:gd name="T30" fmla="*/ 0 w 115"/>
                    <a:gd name="T31" fmla="*/ 6 h 24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w 115"/>
                    <a:gd name="T49" fmla="*/ 0 h 24"/>
                    <a:gd name="T50" fmla="*/ 115 w 115"/>
                    <a:gd name="T51" fmla="*/ 24 h 24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T48" t="T49" r="T50" b="T51"/>
                  <a:pathLst>
                    <a:path w="115" h="24">
                      <a:moveTo>
                        <a:pt x="0" y="6"/>
                      </a:moveTo>
                      <a:lnTo>
                        <a:pt x="24" y="3"/>
                      </a:lnTo>
                      <a:lnTo>
                        <a:pt x="37" y="0"/>
                      </a:lnTo>
                      <a:lnTo>
                        <a:pt x="43" y="0"/>
                      </a:lnTo>
                      <a:lnTo>
                        <a:pt x="57" y="3"/>
                      </a:lnTo>
                      <a:lnTo>
                        <a:pt x="65" y="8"/>
                      </a:lnTo>
                      <a:lnTo>
                        <a:pt x="76" y="13"/>
                      </a:lnTo>
                      <a:lnTo>
                        <a:pt x="97" y="20"/>
                      </a:lnTo>
                      <a:lnTo>
                        <a:pt x="114" y="20"/>
                      </a:lnTo>
                      <a:lnTo>
                        <a:pt x="97" y="23"/>
                      </a:lnTo>
                      <a:lnTo>
                        <a:pt x="87" y="21"/>
                      </a:lnTo>
                      <a:lnTo>
                        <a:pt x="62" y="12"/>
                      </a:lnTo>
                      <a:lnTo>
                        <a:pt x="54" y="6"/>
                      </a:lnTo>
                      <a:lnTo>
                        <a:pt x="37" y="4"/>
                      </a:lnTo>
                      <a:lnTo>
                        <a:pt x="24" y="6"/>
                      </a:lnTo>
                      <a:lnTo>
                        <a:pt x="0" y="6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4" name="Freeform 63"/>
                <p:cNvSpPr>
                  <a:spLocks/>
                </p:cNvSpPr>
                <p:nvPr/>
              </p:nvSpPr>
              <p:spPr bwMode="auto">
                <a:xfrm>
                  <a:off x="3256" y="2693"/>
                  <a:ext cx="18" cy="15"/>
                </a:xfrm>
                <a:custGeom>
                  <a:avLst/>
                  <a:gdLst>
                    <a:gd name="T0" fmla="*/ 12 w 18"/>
                    <a:gd name="T1" fmla="*/ 0 h 15"/>
                    <a:gd name="T2" fmla="*/ 17 w 18"/>
                    <a:gd name="T3" fmla="*/ 5 h 15"/>
                    <a:gd name="T4" fmla="*/ 12 w 18"/>
                    <a:gd name="T5" fmla="*/ 11 h 15"/>
                    <a:gd name="T6" fmla="*/ 0 w 18"/>
                    <a:gd name="T7" fmla="*/ 14 h 15"/>
                    <a:gd name="T8" fmla="*/ 12 w 18"/>
                    <a:gd name="T9" fmla="*/ 7 h 15"/>
                    <a:gd name="T10" fmla="*/ 12 w 18"/>
                    <a:gd name="T11" fmla="*/ 0 h 15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5"/>
                    <a:gd name="T20" fmla="*/ 18 w 18"/>
                    <a:gd name="T21" fmla="*/ 15 h 15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5">
                      <a:moveTo>
                        <a:pt x="12" y="0"/>
                      </a:move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0" y="14"/>
                      </a:lnTo>
                      <a:lnTo>
                        <a:pt x="12" y="7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5" name="Freeform 64"/>
                <p:cNvSpPr>
                  <a:spLocks/>
                </p:cNvSpPr>
                <p:nvPr/>
              </p:nvSpPr>
              <p:spPr bwMode="auto">
                <a:xfrm>
                  <a:off x="3229" y="2673"/>
                  <a:ext cx="18" cy="14"/>
                </a:xfrm>
                <a:custGeom>
                  <a:avLst/>
                  <a:gdLst>
                    <a:gd name="T0" fmla="*/ 17 w 18"/>
                    <a:gd name="T1" fmla="*/ 8 h 14"/>
                    <a:gd name="T2" fmla="*/ 12 w 18"/>
                    <a:gd name="T3" fmla="*/ 0 h 14"/>
                    <a:gd name="T4" fmla="*/ 12 w 18"/>
                    <a:gd name="T5" fmla="*/ 6 h 14"/>
                    <a:gd name="T6" fmla="*/ 0 w 18"/>
                    <a:gd name="T7" fmla="*/ 12 h 14"/>
                    <a:gd name="T8" fmla="*/ 2 w 18"/>
                    <a:gd name="T9" fmla="*/ 13 h 14"/>
                    <a:gd name="T10" fmla="*/ 17 w 18"/>
                    <a:gd name="T11" fmla="*/ 8 h 1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"/>
                    <a:gd name="T19" fmla="*/ 0 h 14"/>
                    <a:gd name="T20" fmla="*/ 18 w 18"/>
                    <a:gd name="T21" fmla="*/ 14 h 1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" h="14">
                      <a:moveTo>
                        <a:pt x="17" y="8"/>
                      </a:moveTo>
                      <a:lnTo>
                        <a:pt x="12" y="0"/>
                      </a:lnTo>
                      <a:lnTo>
                        <a:pt x="12" y="6"/>
                      </a:lnTo>
                      <a:lnTo>
                        <a:pt x="0" y="12"/>
                      </a:lnTo>
                      <a:lnTo>
                        <a:pt x="2" y="13"/>
                      </a:lnTo>
                      <a:lnTo>
                        <a:pt x="17" y="8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6" name="Freeform 65"/>
                <p:cNvSpPr>
                  <a:spLocks/>
                </p:cNvSpPr>
                <p:nvPr/>
              </p:nvSpPr>
              <p:spPr bwMode="auto">
                <a:xfrm>
                  <a:off x="3533" y="2701"/>
                  <a:ext cx="20" cy="25"/>
                </a:xfrm>
                <a:custGeom>
                  <a:avLst/>
                  <a:gdLst>
                    <a:gd name="T0" fmla="*/ 0 w 20"/>
                    <a:gd name="T1" fmla="*/ 0 h 25"/>
                    <a:gd name="T2" fmla="*/ 5 w 20"/>
                    <a:gd name="T3" fmla="*/ 12 h 25"/>
                    <a:gd name="T4" fmla="*/ 12 w 20"/>
                    <a:gd name="T5" fmla="*/ 23 h 25"/>
                    <a:gd name="T6" fmla="*/ 19 w 20"/>
                    <a:gd name="T7" fmla="*/ 24 h 25"/>
                    <a:gd name="T8" fmla="*/ 0 w 20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"/>
                    <a:gd name="T16" fmla="*/ 0 h 25"/>
                    <a:gd name="T17" fmla="*/ 20 w 20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" h="25">
                      <a:moveTo>
                        <a:pt x="0" y="0"/>
                      </a:moveTo>
                      <a:lnTo>
                        <a:pt x="5" y="12"/>
                      </a:lnTo>
                      <a:lnTo>
                        <a:pt x="12" y="23"/>
                      </a:lnTo>
                      <a:lnTo>
                        <a:pt x="19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37" name="Freeform 66"/>
                <p:cNvSpPr>
                  <a:spLocks/>
                </p:cNvSpPr>
                <p:nvPr/>
              </p:nvSpPr>
              <p:spPr bwMode="auto">
                <a:xfrm>
                  <a:off x="3628" y="2837"/>
                  <a:ext cx="31" cy="22"/>
                </a:xfrm>
                <a:custGeom>
                  <a:avLst/>
                  <a:gdLst>
                    <a:gd name="T0" fmla="*/ 30 w 31"/>
                    <a:gd name="T1" fmla="*/ 0 h 22"/>
                    <a:gd name="T2" fmla="*/ 10 w 31"/>
                    <a:gd name="T3" fmla="*/ 8 h 22"/>
                    <a:gd name="T4" fmla="*/ 0 w 31"/>
                    <a:gd name="T5" fmla="*/ 21 h 22"/>
                    <a:gd name="T6" fmla="*/ 30 w 31"/>
                    <a:gd name="T7" fmla="*/ 0 h 22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1"/>
                    <a:gd name="T13" fmla="*/ 0 h 22"/>
                    <a:gd name="T14" fmla="*/ 31 w 31"/>
                    <a:gd name="T15" fmla="*/ 22 h 22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1" h="22">
                      <a:moveTo>
                        <a:pt x="30" y="0"/>
                      </a:moveTo>
                      <a:lnTo>
                        <a:pt x="10" y="8"/>
                      </a:lnTo>
                      <a:lnTo>
                        <a:pt x="0" y="21"/>
                      </a:lnTo>
                      <a:lnTo>
                        <a:pt x="3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326" name="Group 67"/>
              <p:cNvGrpSpPr>
                <a:grpSpLocks/>
              </p:cNvGrpSpPr>
              <p:nvPr/>
            </p:nvGrpSpPr>
            <p:grpSpPr bwMode="auto">
              <a:xfrm>
                <a:off x="3681" y="2782"/>
                <a:ext cx="161" cy="197"/>
                <a:chOff x="3681" y="2782"/>
                <a:chExt cx="161" cy="197"/>
              </a:xfrm>
            </p:grpSpPr>
            <p:sp>
              <p:nvSpPr>
                <p:cNvPr id="327" name="Freeform 68"/>
                <p:cNvSpPr>
                  <a:spLocks/>
                </p:cNvSpPr>
                <p:nvPr/>
              </p:nvSpPr>
              <p:spPr bwMode="auto">
                <a:xfrm>
                  <a:off x="3681" y="2782"/>
                  <a:ext cx="161" cy="197"/>
                </a:xfrm>
                <a:custGeom>
                  <a:avLst/>
                  <a:gdLst>
                    <a:gd name="T0" fmla="*/ 56 w 161"/>
                    <a:gd name="T1" fmla="*/ 13 h 197"/>
                    <a:gd name="T2" fmla="*/ 30 w 161"/>
                    <a:gd name="T3" fmla="*/ 41 h 197"/>
                    <a:gd name="T4" fmla="*/ 19 w 161"/>
                    <a:gd name="T5" fmla="*/ 64 h 197"/>
                    <a:gd name="T6" fmla="*/ 8 w 161"/>
                    <a:gd name="T7" fmla="*/ 102 h 197"/>
                    <a:gd name="T8" fmla="*/ 8 w 161"/>
                    <a:gd name="T9" fmla="*/ 123 h 197"/>
                    <a:gd name="T10" fmla="*/ 0 w 161"/>
                    <a:gd name="T11" fmla="*/ 155 h 197"/>
                    <a:gd name="T12" fmla="*/ 130 w 161"/>
                    <a:gd name="T13" fmla="*/ 196 h 197"/>
                    <a:gd name="T14" fmla="*/ 160 w 161"/>
                    <a:gd name="T15" fmla="*/ 0 h 197"/>
                    <a:gd name="T16" fmla="*/ 106 w 161"/>
                    <a:gd name="T17" fmla="*/ 13 h 197"/>
                    <a:gd name="T18" fmla="*/ 56 w 161"/>
                    <a:gd name="T19" fmla="*/ 13 h 197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1"/>
                    <a:gd name="T31" fmla="*/ 0 h 197"/>
                    <a:gd name="T32" fmla="*/ 161 w 161"/>
                    <a:gd name="T33" fmla="*/ 197 h 197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1" h="197">
                      <a:moveTo>
                        <a:pt x="56" y="13"/>
                      </a:moveTo>
                      <a:lnTo>
                        <a:pt x="30" y="41"/>
                      </a:lnTo>
                      <a:lnTo>
                        <a:pt x="19" y="64"/>
                      </a:lnTo>
                      <a:lnTo>
                        <a:pt x="8" y="102"/>
                      </a:lnTo>
                      <a:lnTo>
                        <a:pt x="8" y="123"/>
                      </a:lnTo>
                      <a:lnTo>
                        <a:pt x="0" y="155"/>
                      </a:lnTo>
                      <a:lnTo>
                        <a:pt x="130" y="196"/>
                      </a:lnTo>
                      <a:lnTo>
                        <a:pt x="160" y="0"/>
                      </a:lnTo>
                      <a:lnTo>
                        <a:pt x="106" y="13"/>
                      </a:lnTo>
                      <a:lnTo>
                        <a:pt x="56" y="13"/>
                      </a:lnTo>
                    </a:path>
                  </a:pathLst>
                </a:custGeom>
                <a:solidFill>
                  <a:srgbClr val="C0C0C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28" name="Freeform 69"/>
                <p:cNvSpPr>
                  <a:spLocks/>
                </p:cNvSpPr>
                <p:nvPr/>
              </p:nvSpPr>
              <p:spPr bwMode="auto">
                <a:xfrm>
                  <a:off x="3697" y="2800"/>
                  <a:ext cx="122" cy="155"/>
                </a:xfrm>
                <a:custGeom>
                  <a:avLst/>
                  <a:gdLst>
                    <a:gd name="T0" fmla="*/ 48 w 122"/>
                    <a:gd name="T1" fmla="*/ 4 h 155"/>
                    <a:gd name="T2" fmla="*/ 26 w 122"/>
                    <a:gd name="T3" fmla="*/ 29 h 155"/>
                    <a:gd name="T4" fmla="*/ 9 w 122"/>
                    <a:gd name="T5" fmla="*/ 64 h 155"/>
                    <a:gd name="T6" fmla="*/ 4 w 122"/>
                    <a:gd name="T7" fmla="*/ 89 h 155"/>
                    <a:gd name="T8" fmla="*/ 0 w 122"/>
                    <a:gd name="T9" fmla="*/ 119 h 155"/>
                    <a:gd name="T10" fmla="*/ 96 w 122"/>
                    <a:gd name="T11" fmla="*/ 154 h 155"/>
                    <a:gd name="T12" fmla="*/ 121 w 122"/>
                    <a:gd name="T13" fmla="*/ 0 h 155"/>
                    <a:gd name="T14" fmla="*/ 84 w 122"/>
                    <a:gd name="T15" fmla="*/ 6 h 155"/>
                    <a:gd name="T16" fmla="*/ 48 w 122"/>
                    <a:gd name="T17" fmla="*/ 4 h 15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22"/>
                    <a:gd name="T28" fmla="*/ 0 h 155"/>
                    <a:gd name="T29" fmla="*/ 122 w 122"/>
                    <a:gd name="T30" fmla="*/ 155 h 15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22" h="155">
                      <a:moveTo>
                        <a:pt x="48" y="4"/>
                      </a:moveTo>
                      <a:lnTo>
                        <a:pt x="26" y="29"/>
                      </a:lnTo>
                      <a:lnTo>
                        <a:pt x="9" y="64"/>
                      </a:lnTo>
                      <a:lnTo>
                        <a:pt x="4" y="89"/>
                      </a:lnTo>
                      <a:lnTo>
                        <a:pt x="0" y="119"/>
                      </a:lnTo>
                      <a:lnTo>
                        <a:pt x="96" y="154"/>
                      </a:lnTo>
                      <a:lnTo>
                        <a:pt x="121" y="0"/>
                      </a:lnTo>
                      <a:lnTo>
                        <a:pt x="84" y="6"/>
                      </a:lnTo>
                      <a:lnTo>
                        <a:pt x="48" y="4"/>
                      </a:lnTo>
                    </a:path>
                  </a:pathLst>
                </a:custGeom>
                <a:solidFill>
                  <a:srgbClr val="E0E0E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sp>
          <p:nvSpPr>
            <p:cNvPr id="22" name="Freeform 70"/>
            <p:cNvSpPr>
              <a:spLocks/>
            </p:cNvSpPr>
            <p:nvPr/>
          </p:nvSpPr>
          <p:spPr bwMode="auto">
            <a:xfrm>
              <a:off x="7242052" y="2984865"/>
              <a:ext cx="551407" cy="632291"/>
            </a:xfrm>
            <a:custGeom>
              <a:avLst/>
              <a:gdLst>
                <a:gd name="T0" fmla="*/ 2147483647 w 542"/>
                <a:gd name="T1" fmla="*/ 2147483647 h 595"/>
                <a:gd name="T2" fmla="*/ 2147483647 w 542"/>
                <a:gd name="T3" fmla="*/ 2147483647 h 595"/>
                <a:gd name="T4" fmla="*/ 2147483647 w 542"/>
                <a:gd name="T5" fmla="*/ 2147483647 h 595"/>
                <a:gd name="T6" fmla="*/ 2147483647 w 542"/>
                <a:gd name="T7" fmla="*/ 2147483647 h 595"/>
                <a:gd name="T8" fmla="*/ 2147483647 w 542"/>
                <a:gd name="T9" fmla="*/ 2147483647 h 595"/>
                <a:gd name="T10" fmla="*/ 2147483647 w 542"/>
                <a:gd name="T11" fmla="*/ 2147483647 h 595"/>
                <a:gd name="T12" fmla="*/ 2147483647 w 542"/>
                <a:gd name="T13" fmla="*/ 2147483647 h 595"/>
                <a:gd name="T14" fmla="*/ 2147483647 w 542"/>
                <a:gd name="T15" fmla="*/ 2147483647 h 595"/>
                <a:gd name="T16" fmla="*/ 2147483647 w 542"/>
                <a:gd name="T17" fmla="*/ 2147483647 h 595"/>
                <a:gd name="T18" fmla="*/ 0 w 542"/>
                <a:gd name="T19" fmla="*/ 2147483647 h 595"/>
                <a:gd name="T20" fmla="*/ 0 w 542"/>
                <a:gd name="T21" fmla="*/ 2147483647 h 595"/>
                <a:gd name="T22" fmla="*/ 2147483647 w 542"/>
                <a:gd name="T23" fmla="*/ 2147483647 h 595"/>
                <a:gd name="T24" fmla="*/ 2147483647 w 542"/>
                <a:gd name="T25" fmla="*/ 2147483647 h 595"/>
                <a:gd name="T26" fmla="*/ 2147483647 w 542"/>
                <a:gd name="T27" fmla="*/ 2147483647 h 595"/>
                <a:gd name="T28" fmla="*/ 2147483647 w 542"/>
                <a:gd name="T29" fmla="*/ 2147483647 h 595"/>
                <a:gd name="T30" fmla="*/ 2147483647 w 542"/>
                <a:gd name="T31" fmla="*/ 2147483647 h 595"/>
                <a:gd name="T32" fmla="*/ 2147483647 w 542"/>
                <a:gd name="T33" fmla="*/ 2147483647 h 595"/>
                <a:gd name="T34" fmla="*/ 2147483647 w 542"/>
                <a:gd name="T35" fmla="*/ 2147483647 h 595"/>
                <a:gd name="T36" fmla="*/ 2147483647 w 542"/>
                <a:gd name="T37" fmla="*/ 2147483647 h 595"/>
                <a:gd name="T38" fmla="*/ 2147483647 w 542"/>
                <a:gd name="T39" fmla="*/ 2147483647 h 595"/>
                <a:gd name="T40" fmla="*/ 2147483647 w 542"/>
                <a:gd name="T41" fmla="*/ 2147483647 h 595"/>
                <a:gd name="T42" fmla="*/ 2147483647 w 542"/>
                <a:gd name="T43" fmla="*/ 2147483647 h 595"/>
                <a:gd name="T44" fmla="*/ 2147483647 w 542"/>
                <a:gd name="T45" fmla="*/ 2147483647 h 595"/>
                <a:gd name="T46" fmla="*/ 2147483647 w 542"/>
                <a:gd name="T47" fmla="*/ 2147483647 h 595"/>
                <a:gd name="T48" fmla="*/ 2147483647 w 542"/>
                <a:gd name="T49" fmla="*/ 2147483647 h 595"/>
                <a:gd name="T50" fmla="*/ 2147483647 w 542"/>
                <a:gd name="T51" fmla="*/ 2147483647 h 595"/>
                <a:gd name="T52" fmla="*/ 2147483647 w 542"/>
                <a:gd name="T53" fmla="*/ 2147483647 h 595"/>
                <a:gd name="T54" fmla="*/ 2147483647 w 542"/>
                <a:gd name="T55" fmla="*/ 2147483647 h 595"/>
                <a:gd name="T56" fmla="*/ 2147483647 w 542"/>
                <a:gd name="T57" fmla="*/ 2147483647 h 595"/>
                <a:gd name="T58" fmla="*/ 2147483647 w 542"/>
                <a:gd name="T59" fmla="*/ 2147483647 h 595"/>
                <a:gd name="T60" fmla="*/ 2147483647 w 542"/>
                <a:gd name="T61" fmla="*/ 2147483647 h 595"/>
                <a:gd name="T62" fmla="*/ 2147483647 w 542"/>
                <a:gd name="T63" fmla="*/ 2147483647 h 595"/>
                <a:gd name="T64" fmla="*/ 2147483647 w 542"/>
                <a:gd name="T65" fmla="*/ 2147483647 h 595"/>
                <a:gd name="T66" fmla="*/ 2147483647 w 542"/>
                <a:gd name="T67" fmla="*/ 0 h 595"/>
                <a:gd name="T68" fmla="*/ 2147483647 w 542"/>
                <a:gd name="T69" fmla="*/ 2147483647 h 595"/>
                <a:gd name="T70" fmla="*/ 2147483647 w 542"/>
                <a:gd name="T71" fmla="*/ 2147483647 h 595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42"/>
                <a:gd name="T109" fmla="*/ 0 h 595"/>
                <a:gd name="T110" fmla="*/ 542 w 542"/>
                <a:gd name="T111" fmla="*/ 595 h 595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42" h="595">
                  <a:moveTo>
                    <a:pt x="177" y="19"/>
                  </a:moveTo>
                  <a:lnTo>
                    <a:pt x="130" y="54"/>
                  </a:lnTo>
                  <a:lnTo>
                    <a:pt x="104" y="96"/>
                  </a:lnTo>
                  <a:lnTo>
                    <a:pt x="81" y="141"/>
                  </a:lnTo>
                  <a:lnTo>
                    <a:pt x="67" y="165"/>
                  </a:lnTo>
                  <a:lnTo>
                    <a:pt x="67" y="191"/>
                  </a:lnTo>
                  <a:lnTo>
                    <a:pt x="79" y="221"/>
                  </a:lnTo>
                  <a:lnTo>
                    <a:pt x="56" y="245"/>
                  </a:lnTo>
                  <a:lnTo>
                    <a:pt x="19" y="309"/>
                  </a:lnTo>
                  <a:lnTo>
                    <a:pt x="0" y="344"/>
                  </a:lnTo>
                  <a:lnTo>
                    <a:pt x="0" y="355"/>
                  </a:lnTo>
                  <a:lnTo>
                    <a:pt x="4" y="367"/>
                  </a:lnTo>
                  <a:lnTo>
                    <a:pt x="20" y="371"/>
                  </a:lnTo>
                  <a:lnTo>
                    <a:pt x="43" y="372"/>
                  </a:lnTo>
                  <a:lnTo>
                    <a:pt x="56" y="376"/>
                  </a:lnTo>
                  <a:lnTo>
                    <a:pt x="56" y="402"/>
                  </a:lnTo>
                  <a:lnTo>
                    <a:pt x="49" y="432"/>
                  </a:lnTo>
                  <a:lnTo>
                    <a:pt x="62" y="448"/>
                  </a:lnTo>
                  <a:lnTo>
                    <a:pt x="57" y="471"/>
                  </a:lnTo>
                  <a:lnTo>
                    <a:pt x="69" y="485"/>
                  </a:lnTo>
                  <a:lnTo>
                    <a:pt x="80" y="525"/>
                  </a:lnTo>
                  <a:lnTo>
                    <a:pt x="97" y="536"/>
                  </a:lnTo>
                  <a:lnTo>
                    <a:pt x="121" y="536"/>
                  </a:lnTo>
                  <a:lnTo>
                    <a:pt x="158" y="531"/>
                  </a:lnTo>
                  <a:lnTo>
                    <a:pt x="196" y="525"/>
                  </a:lnTo>
                  <a:lnTo>
                    <a:pt x="192" y="594"/>
                  </a:lnTo>
                  <a:lnTo>
                    <a:pt x="481" y="501"/>
                  </a:lnTo>
                  <a:lnTo>
                    <a:pt x="457" y="446"/>
                  </a:lnTo>
                  <a:lnTo>
                    <a:pt x="463" y="404"/>
                  </a:lnTo>
                  <a:lnTo>
                    <a:pt x="541" y="325"/>
                  </a:lnTo>
                  <a:lnTo>
                    <a:pt x="541" y="114"/>
                  </a:lnTo>
                  <a:lnTo>
                    <a:pt x="488" y="57"/>
                  </a:lnTo>
                  <a:lnTo>
                    <a:pt x="422" y="26"/>
                  </a:lnTo>
                  <a:lnTo>
                    <a:pt x="351" y="0"/>
                  </a:lnTo>
                  <a:lnTo>
                    <a:pt x="259" y="13"/>
                  </a:lnTo>
                  <a:lnTo>
                    <a:pt x="177" y="19"/>
                  </a:lnTo>
                </a:path>
              </a:pathLst>
            </a:custGeom>
            <a:solidFill>
              <a:srgbClr val="FFC080"/>
            </a:solidFill>
            <a:ln w="12700" cap="rnd">
              <a:solidFill>
                <a:srgbClr val="402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3" name="Freeform 71"/>
            <p:cNvSpPr>
              <a:spLocks/>
            </p:cNvSpPr>
            <p:nvPr/>
          </p:nvSpPr>
          <p:spPr bwMode="auto">
            <a:xfrm>
              <a:off x="7272573" y="3364239"/>
              <a:ext cx="24417" cy="2125"/>
            </a:xfrm>
            <a:custGeom>
              <a:avLst/>
              <a:gdLst>
                <a:gd name="T0" fmla="*/ 0 w 24"/>
                <a:gd name="T1" fmla="*/ 2147483647 h 2"/>
                <a:gd name="T2" fmla="*/ 2147483647 w 24"/>
                <a:gd name="T3" fmla="*/ 0 h 2"/>
                <a:gd name="T4" fmla="*/ 2147483647 w 24"/>
                <a:gd name="T5" fmla="*/ 0 h 2"/>
                <a:gd name="T6" fmla="*/ 2147483647 w 24"/>
                <a:gd name="T7" fmla="*/ 0 h 2"/>
                <a:gd name="T8" fmla="*/ 2147483647 w 24"/>
                <a:gd name="T9" fmla="*/ 2147483647 h 2"/>
                <a:gd name="T10" fmla="*/ 2147483647 w 24"/>
                <a:gd name="T11" fmla="*/ 2147483647 h 2"/>
                <a:gd name="T12" fmla="*/ 0 w 24"/>
                <a:gd name="T13" fmla="*/ 2147483647 h 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2"/>
                <a:gd name="T23" fmla="*/ 24 w 24"/>
                <a:gd name="T24" fmla="*/ 2 h 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2">
                  <a:moveTo>
                    <a:pt x="0" y="1"/>
                  </a:moveTo>
                  <a:lnTo>
                    <a:pt x="5" y="0"/>
                  </a:lnTo>
                  <a:lnTo>
                    <a:pt x="17" y="0"/>
                  </a:lnTo>
                  <a:lnTo>
                    <a:pt x="22" y="0"/>
                  </a:lnTo>
                  <a:lnTo>
                    <a:pt x="23" y="1"/>
                  </a:lnTo>
                  <a:lnTo>
                    <a:pt x="17" y="1"/>
                  </a:lnTo>
                  <a:lnTo>
                    <a:pt x="0" y="1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4" name="Freeform 72"/>
            <p:cNvSpPr>
              <a:spLocks/>
            </p:cNvSpPr>
            <p:nvPr/>
          </p:nvSpPr>
          <p:spPr bwMode="auto">
            <a:xfrm>
              <a:off x="7301059" y="3340861"/>
              <a:ext cx="6104" cy="17003"/>
            </a:xfrm>
            <a:custGeom>
              <a:avLst/>
              <a:gdLst>
                <a:gd name="T0" fmla="*/ 0 w 6"/>
                <a:gd name="T1" fmla="*/ 0 h 16"/>
                <a:gd name="T2" fmla="*/ 2147483647 w 6"/>
                <a:gd name="T3" fmla="*/ 2147483647 h 16"/>
                <a:gd name="T4" fmla="*/ 2147483647 w 6"/>
                <a:gd name="T5" fmla="*/ 2147483647 h 16"/>
                <a:gd name="T6" fmla="*/ 2147483647 w 6"/>
                <a:gd name="T7" fmla="*/ 2147483647 h 16"/>
                <a:gd name="T8" fmla="*/ 2147483647 w 6"/>
                <a:gd name="T9" fmla="*/ 2147483647 h 16"/>
                <a:gd name="T10" fmla="*/ 2147483647 w 6"/>
                <a:gd name="T11" fmla="*/ 2147483647 h 16"/>
                <a:gd name="T12" fmla="*/ 0 w 6"/>
                <a:gd name="T13" fmla="*/ 0 h 1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"/>
                <a:gd name="T22" fmla="*/ 0 h 16"/>
                <a:gd name="T23" fmla="*/ 6 w 6"/>
                <a:gd name="T24" fmla="*/ 16 h 1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" h="16">
                  <a:moveTo>
                    <a:pt x="0" y="0"/>
                  </a:moveTo>
                  <a:lnTo>
                    <a:pt x="3" y="4"/>
                  </a:lnTo>
                  <a:lnTo>
                    <a:pt x="3" y="8"/>
                  </a:lnTo>
                  <a:lnTo>
                    <a:pt x="4" y="15"/>
                  </a:lnTo>
                  <a:lnTo>
                    <a:pt x="5" y="6"/>
                  </a:lnTo>
                  <a:lnTo>
                    <a:pt x="5" y="1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5" name="Freeform 73"/>
            <p:cNvSpPr>
              <a:spLocks/>
            </p:cNvSpPr>
            <p:nvPr/>
          </p:nvSpPr>
          <p:spPr bwMode="auto">
            <a:xfrm>
              <a:off x="7322423" y="3263285"/>
              <a:ext cx="8139" cy="40382"/>
            </a:xfrm>
            <a:custGeom>
              <a:avLst/>
              <a:gdLst>
                <a:gd name="T0" fmla="*/ 2147483647 w 8"/>
                <a:gd name="T1" fmla="*/ 0 h 38"/>
                <a:gd name="T2" fmla="*/ 2147483647 w 8"/>
                <a:gd name="T3" fmla="*/ 2147483647 h 38"/>
                <a:gd name="T4" fmla="*/ 0 w 8"/>
                <a:gd name="T5" fmla="*/ 2147483647 h 38"/>
                <a:gd name="T6" fmla="*/ 2147483647 w 8"/>
                <a:gd name="T7" fmla="*/ 2147483647 h 38"/>
                <a:gd name="T8" fmla="*/ 2147483647 w 8"/>
                <a:gd name="T9" fmla="*/ 0 h 3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8"/>
                <a:gd name="T16" fmla="*/ 0 h 38"/>
                <a:gd name="T17" fmla="*/ 8 w 8"/>
                <a:gd name="T18" fmla="*/ 38 h 3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8" h="38">
                  <a:moveTo>
                    <a:pt x="7" y="0"/>
                  </a:moveTo>
                  <a:lnTo>
                    <a:pt x="2" y="20"/>
                  </a:lnTo>
                  <a:lnTo>
                    <a:pt x="0" y="37"/>
                  </a:lnTo>
                  <a:lnTo>
                    <a:pt x="3" y="27"/>
                  </a:lnTo>
                  <a:lnTo>
                    <a:pt x="7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6" name="Freeform 74"/>
            <p:cNvSpPr>
              <a:spLocks/>
            </p:cNvSpPr>
            <p:nvPr/>
          </p:nvSpPr>
          <p:spPr bwMode="auto">
            <a:xfrm>
              <a:off x="7333614" y="3216528"/>
              <a:ext cx="52903" cy="34006"/>
            </a:xfrm>
            <a:custGeom>
              <a:avLst/>
              <a:gdLst>
                <a:gd name="T0" fmla="*/ 0 w 52"/>
                <a:gd name="T1" fmla="*/ 0 h 32"/>
                <a:gd name="T2" fmla="*/ 2147483647 w 52"/>
                <a:gd name="T3" fmla="*/ 2147483647 h 32"/>
                <a:gd name="T4" fmla="*/ 2147483647 w 52"/>
                <a:gd name="T5" fmla="*/ 2147483647 h 32"/>
                <a:gd name="T6" fmla="*/ 2147483647 w 52"/>
                <a:gd name="T7" fmla="*/ 2147483647 h 32"/>
                <a:gd name="T8" fmla="*/ 2147483647 w 52"/>
                <a:gd name="T9" fmla="*/ 2147483647 h 32"/>
                <a:gd name="T10" fmla="*/ 2147483647 w 52"/>
                <a:gd name="T11" fmla="*/ 2147483647 h 32"/>
                <a:gd name="T12" fmla="*/ 2147483647 w 52"/>
                <a:gd name="T13" fmla="*/ 2147483647 h 32"/>
                <a:gd name="T14" fmla="*/ 2147483647 w 52"/>
                <a:gd name="T15" fmla="*/ 2147483647 h 32"/>
                <a:gd name="T16" fmla="*/ 2147483647 w 52"/>
                <a:gd name="T17" fmla="*/ 2147483647 h 32"/>
                <a:gd name="T18" fmla="*/ 2147483647 w 52"/>
                <a:gd name="T19" fmla="*/ 2147483647 h 32"/>
                <a:gd name="T20" fmla="*/ 0 w 52"/>
                <a:gd name="T21" fmla="*/ 0 h 32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52"/>
                <a:gd name="T34" fmla="*/ 0 h 32"/>
                <a:gd name="T35" fmla="*/ 52 w 52"/>
                <a:gd name="T36" fmla="*/ 32 h 32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52" h="32">
                  <a:moveTo>
                    <a:pt x="0" y="0"/>
                  </a:moveTo>
                  <a:lnTo>
                    <a:pt x="11" y="17"/>
                  </a:lnTo>
                  <a:lnTo>
                    <a:pt x="8" y="22"/>
                  </a:lnTo>
                  <a:lnTo>
                    <a:pt x="8" y="25"/>
                  </a:lnTo>
                  <a:lnTo>
                    <a:pt x="6" y="31"/>
                  </a:lnTo>
                  <a:lnTo>
                    <a:pt x="12" y="21"/>
                  </a:lnTo>
                  <a:lnTo>
                    <a:pt x="22" y="21"/>
                  </a:lnTo>
                  <a:lnTo>
                    <a:pt x="33" y="17"/>
                  </a:lnTo>
                  <a:lnTo>
                    <a:pt x="51" y="16"/>
                  </a:lnTo>
                  <a:lnTo>
                    <a:pt x="33" y="6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7" name="Freeform 75"/>
            <p:cNvSpPr>
              <a:spLocks/>
            </p:cNvSpPr>
            <p:nvPr/>
          </p:nvSpPr>
          <p:spPr bwMode="auto">
            <a:xfrm>
              <a:off x="7319371" y="3158081"/>
              <a:ext cx="93597" cy="30818"/>
            </a:xfrm>
            <a:custGeom>
              <a:avLst/>
              <a:gdLst>
                <a:gd name="T0" fmla="*/ 0 w 92"/>
                <a:gd name="T1" fmla="*/ 2147483647 h 29"/>
                <a:gd name="T2" fmla="*/ 2147483647 w 92"/>
                <a:gd name="T3" fmla="*/ 2147483647 h 29"/>
                <a:gd name="T4" fmla="*/ 2147483647 w 92"/>
                <a:gd name="T5" fmla="*/ 2147483647 h 29"/>
                <a:gd name="T6" fmla="*/ 2147483647 w 92"/>
                <a:gd name="T7" fmla="*/ 2147483647 h 29"/>
                <a:gd name="T8" fmla="*/ 2147483647 w 92"/>
                <a:gd name="T9" fmla="*/ 2147483647 h 29"/>
                <a:gd name="T10" fmla="*/ 2147483647 w 92"/>
                <a:gd name="T11" fmla="*/ 2147483647 h 29"/>
                <a:gd name="T12" fmla="*/ 2147483647 w 92"/>
                <a:gd name="T13" fmla="*/ 2147483647 h 29"/>
                <a:gd name="T14" fmla="*/ 2147483647 w 92"/>
                <a:gd name="T15" fmla="*/ 2147483647 h 29"/>
                <a:gd name="T16" fmla="*/ 2147483647 w 92"/>
                <a:gd name="T17" fmla="*/ 2147483647 h 29"/>
                <a:gd name="T18" fmla="*/ 2147483647 w 92"/>
                <a:gd name="T19" fmla="*/ 0 h 29"/>
                <a:gd name="T20" fmla="*/ 2147483647 w 92"/>
                <a:gd name="T21" fmla="*/ 2147483647 h 29"/>
                <a:gd name="T22" fmla="*/ 2147483647 w 92"/>
                <a:gd name="T23" fmla="*/ 2147483647 h 29"/>
                <a:gd name="T24" fmla="*/ 2147483647 w 92"/>
                <a:gd name="T25" fmla="*/ 2147483647 h 29"/>
                <a:gd name="T26" fmla="*/ 2147483647 w 92"/>
                <a:gd name="T27" fmla="*/ 2147483647 h 29"/>
                <a:gd name="T28" fmla="*/ 0 w 92"/>
                <a:gd name="T29" fmla="*/ 2147483647 h 29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2"/>
                <a:gd name="T46" fmla="*/ 0 h 29"/>
                <a:gd name="T47" fmla="*/ 92 w 92"/>
                <a:gd name="T48" fmla="*/ 29 h 29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2" h="29">
                  <a:moveTo>
                    <a:pt x="0" y="14"/>
                  </a:moveTo>
                  <a:lnTo>
                    <a:pt x="4" y="24"/>
                  </a:lnTo>
                  <a:lnTo>
                    <a:pt x="13" y="28"/>
                  </a:lnTo>
                  <a:lnTo>
                    <a:pt x="28" y="19"/>
                  </a:lnTo>
                  <a:lnTo>
                    <a:pt x="46" y="14"/>
                  </a:lnTo>
                  <a:lnTo>
                    <a:pt x="76" y="13"/>
                  </a:lnTo>
                  <a:lnTo>
                    <a:pt x="91" y="15"/>
                  </a:lnTo>
                  <a:lnTo>
                    <a:pt x="67" y="7"/>
                  </a:lnTo>
                  <a:lnTo>
                    <a:pt x="52" y="4"/>
                  </a:lnTo>
                  <a:lnTo>
                    <a:pt x="53" y="0"/>
                  </a:lnTo>
                  <a:lnTo>
                    <a:pt x="39" y="5"/>
                  </a:lnTo>
                  <a:lnTo>
                    <a:pt x="39" y="1"/>
                  </a:lnTo>
                  <a:lnTo>
                    <a:pt x="26" y="7"/>
                  </a:lnTo>
                  <a:lnTo>
                    <a:pt x="15" y="7"/>
                  </a:lnTo>
                  <a:lnTo>
                    <a:pt x="0" y="14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8" name="Freeform 76"/>
            <p:cNvSpPr>
              <a:spLocks/>
            </p:cNvSpPr>
            <p:nvPr/>
          </p:nvSpPr>
          <p:spPr bwMode="auto">
            <a:xfrm>
              <a:off x="7544207" y="3210152"/>
              <a:ext cx="51885" cy="116894"/>
            </a:xfrm>
            <a:custGeom>
              <a:avLst/>
              <a:gdLst>
                <a:gd name="T0" fmla="*/ 0 w 51"/>
                <a:gd name="T1" fmla="*/ 2147483647 h 110"/>
                <a:gd name="T2" fmla="*/ 2147483647 w 51"/>
                <a:gd name="T3" fmla="*/ 2147483647 h 110"/>
                <a:gd name="T4" fmla="*/ 2147483647 w 51"/>
                <a:gd name="T5" fmla="*/ 2147483647 h 110"/>
                <a:gd name="T6" fmla="*/ 2147483647 w 51"/>
                <a:gd name="T7" fmla="*/ 2147483647 h 110"/>
                <a:gd name="T8" fmla="*/ 2147483647 w 51"/>
                <a:gd name="T9" fmla="*/ 2147483647 h 110"/>
                <a:gd name="T10" fmla="*/ 2147483647 w 51"/>
                <a:gd name="T11" fmla="*/ 2147483647 h 110"/>
                <a:gd name="T12" fmla="*/ 2147483647 w 51"/>
                <a:gd name="T13" fmla="*/ 2147483647 h 110"/>
                <a:gd name="T14" fmla="*/ 2147483647 w 51"/>
                <a:gd name="T15" fmla="*/ 2147483647 h 110"/>
                <a:gd name="T16" fmla="*/ 2147483647 w 51"/>
                <a:gd name="T17" fmla="*/ 2147483647 h 110"/>
                <a:gd name="T18" fmla="*/ 2147483647 w 51"/>
                <a:gd name="T19" fmla="*/ 2147483647 h 110"/>
                <a:gd name="T20" fmla="*/ 2147483647 w 51"/>
                <a:gd name="T21" fmla="*/ 2147483647 h 110"/>
                <a:gd name="T22" fmla="*/ 2147483647 w 51"/>
                <a:gd name="T23" fmla="*/ 2147483647 h 110"/>
                <a:gd name="T24" fmla="*/ 2147483647 w 51"/>
                <a:gd name="T25" fmla="*/ 2147483647 h 110"/>
                <a:gd name="T26" fmla="*/ 2147483647 w 51"/>
                <a:gd name="T27" fmla="*/ 2147483647 h 110"/>
                <a:gd name="T28" fmla="*/ 2147483647 w 51"/>
                <a:gd name="T29" fmla="*/ 2147483647 h 110"/>
                <a:gd name="T30" fmla="*/ 2147483647 w 51"/>
                <a:gd name="T31" fmla="*/ 2147483647 h 110"/>
                <a:gd name="T32" fmla="*/ 2147483647 w 51"/>
                <a:gd name="T33" fmla="*/ 2147483647 h 110"/>
                <a:gd name="T34" fmla="*/ 2147483647 w 51"/>
                <a:gd name="T35" fmla="*/ 2147483647 h 110"/>
                <a:gd name="T36" fmla="*/ 2147483647 w 51"/>
                <a:gd name="T37" fmla="*/ 2147483647 h 110"/>
                <a:gd name="T38" fmla="*/ 2147483647 w 51"/>
                <a:gd name="T39" fmla="*/ 2147483647 h 110"/>
                <a:gd name="T40" fmla="*/ 2147483647 w 51"/>
                <a:gd name="T41" fmla="*/ 0 h 110"/>
                <a:gd name="T42" fmla="*/ 2147483647 w 51"/>
                <a:gd name="T43" fmla="*/ 2147483647 h 110"/>
                <a:gd name="T44" fmla="*/ 0 w 51"/>
                <a:gd name="T45" fmla="*/ 2147483647 h 11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51"/>
                <a:gd name="T70" fmla="*/ 0 h 110"/>
                <a:gd name="T71" fmla="*/ 51 w 51"/>
                <a:gd name="T72" fmla="*/ 110 h 11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51" h="110">
                  <a:moveTo>
                    <a:pt x="0" y="20"/>
                  </a:moveTo>
                  <a:lnTo>
                    <a:pt x="15" y="7"/>
                  </a:lnTo>
                  <a:lnTo>
                    <a:pt x="33" y="11"/>
                  </a:lnTo>
                  <a:lnTo>
                    <a:pt x="43" y="28"/>
                  </a:lnTo>
                  <a:lnTo>
                    <a:pt x="45" y="53"/>
                  </a:lnTo>
                  <a:lnTo>
                    <a:pt x="43" y="72"/>
                  </a:lnTo>
                  <a:lnTo>
                    <a:pt x="37" y="88"/>
                  </a:lnTo>
                  <a:lnTo>
                    <a:pt x="28" y="63"/>
                  </a:lnTo>
                  <a:lnTo>
                    <a:pt x="20" y="50"/>
                  </a:lnTo>
                  <a:lnTo>
                    <a:pt x="3" y="41"/>
                  </a:lnTo>
                  <a:lnTo>
                    <a:pt x="16" y="61"/>
                  </a:lnTo>
                  <a:lnTo>
                    <a:pt x="30" y="76"/>
                  </a:lnTo>
                  <a:lnTo>
                    <a:pt x="31" y="91"/>
                  </a:lnTo>
                  <a:lnTo>
                    <a:pt x="25" y="106"/>
                  </a:lnTo>
                  <a:lnTo>
                    <a:pt x="17" y="109"/>
                  </a:lnTo>
                  <a:lnTo>
                    <a:pt x="39" y="104"/>
                  </a:lnTo>
                  <a:lnTo>
                    <a:pt x="49" y="81"/>
                  </a:lnTo>
                  <a:lnTo>
                    <a:pt x="50" y="50"/>
                  </a:lnTo>
                  <a:lnTo>
                    <a:pt x="49" y="23"/>
                  </a:lnTo>
                  <a:lnTo>
                    <a:pt x="37" y="5"/>
                  </a:lnTo>
                  <a:lnTo>
                    <a:pt x="21" y="0"/>
                  </a:lnTo>
                  <a:lnTo>
                    <a:pt x="7" y="3"/>
                  </a:lnTo>
                  <a:lnTo>
                    <a:pt x="0" y="2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29" name="Freeform 77"/>
            <p:cNvSpPr>
              <a:spLocks/>
            </p:cNvSpPr>
            <p:nvPr/>
          </p:nvSpPr>
          <p:spPr bwMode="auto">
            <a:xfrm>
              <a:off x="7526912" y="3189961"/>
              <a:ext cx="89527" cy="160464"/>
            </a:xfrm>
            <a:custGeom>
              <a:avLst/>
              <a:gdLst>
                <a:gd name="T0" fmla="*/ 0 w 88"/>
                <a:gd name="T1" fmla="*/ 2147483647 h 151"/>
                <a:gd name="T2" fmla="*/ 2147483647 w 88"/>
                <a:gd name="T3" fmla="*/ 2147483647 h 151"/>
                <a:gd name="T4" fmla="*/ 2147483647 w 88"/>
                <a:gd name="T5" fmla="*/ 2147483647 h 151"/>
                <a:gd name="T6" fmla="*/ 2147483647 w 88"/>
                <a:gd name="T7" fmla="*/ 2147483647 h 151"/>
                <a:gd name="T8" fmla="*/ 2147483647 w 88"/>
                <a:gd name="T9" fmla="*/ 2147483647 h 151"/>
                <a:gd name="T10" fmla="*/ 2147483647 w 88"/>
                <a:gd name="T11" fmla="*/ 2147483647 h 151"/>
                <a:gd name="T12" fmla="*/ 2147483647 w 88"/>
                <a:gd name="T13" fmla="*/ 2147483647 h 151"/>
                <a:gd name="T14" fmla="*/ 2147483647 w 88"/>
                <a:gd name="T15" fmla="*/ 2147483647 h 151"/>
                <a:gd name="T16" fmla="*/ 2147483647 w 88"/>
                <a:gd name="T17" fmla="*/ 2147483647 h 151"/>
                <a:gd name="T18" fmla="*/ 2147483647 w 88"/>
                <a:gd name="T19" fmla="*/ 2147483647 h 151"/>
                <a:gd name="T20" fmla="*/ 2147483647 w 88"/>
                <a:gd name="T21" fmla="*/ 2147483647 h 151"/>
                <a:gd name="T22" fmla="*/ 2147483647 w 88"/>
                <a:gd name="T23" fmla="*/ 2147483647 h 151"/>
                <a:gd name="T24" fmla="*/ 2147483647 w 88"/>
                <a:gd name="T25" fmla="*/ 2147483647 h 151"/>
                <a:gd name="T26" fmla="*/ 2147483647 w 88"/>
                <a:gd name="T27" fmla="*/ 2147483647 h 151"/>
                <a:gd name="T28" fmla="*/ 2147483647 w 88"/>
                <a:gd name="T29" fmla="*/ 2147483647 h 151"/>
                <a:gd name="T30" fmla="*/ 2147483647 w 88"/>
                <a:gd name="T31" fmla="*/ 2147483647 h 151"/>
                <a:gd name="T32" fmla="*/ 2147483647 w 88"/>
                <a:gd name="T33" fmla="*/ 2147483647 h 151"/>
                <a:gd name="T34" fmla="*/ 2147483647 w 88"/>
                <a:gd name="T35" fmla="*/ 2147483647 h 151"/>
                <a:gd name="T36" fmla="*/ 2147483647 w 88"/>
                <a:gd name="T37" fmla="*/ 2147483647 h 151"/>
                <a:gd name="T38" fmla="*/ 2147483647 w 88"/>
                <a:gd name="T39" fmla="*/ 2147483647 h 151"/>
                <a:gd name="T40" fmla="*/ 2147483647 w 88"/>
                <a:gd name="T41" fmla="*/ 2147483647 h 151"/>
                <a:gd name="T42" fmla="*/ 2147483647 w 88"/>
                <a:gd name="T43" fmla="*/ 2147483647 h 151"/>
                <a:gd name="T44" fmla="*/ 2147483647 w 88"/>
                <a:gd name="T45" fmla="*/ 2147483647 h 151"/>
                <a:gd name="T46" fmla="*/ 2147483647 w 88"/>
                <a:gd name="T47" fmla="*/ 0 h 151"/>
                <a:gd name="T48" fmla="*/ 2147483647 w 88"/>
                <a:gd name="T49" fmla="*/ 2147483647 h 151"/>
                <a:gd name="T50" fmla="*/ 2147483647 w 88"/>
                <a:gd name="T51" fmla="*/ 2147483647 h 151"/>
                <a:gd name="T52" fmla="*/ 0 w 88"/>
                <a:gd name="T53" fmla="*/ 2147483647 h 151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88"/>
                <a:gd name="T82" fmla="*/ 0 h 151"/>
                <a:gd name="T83" fmla="*/ 88 w 88"/>
                <a:gd name="T84" fmla="*/ 151 h 151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88" h="151">
                  <a:moveTo>
                    <a:pt x="0" y="37"/>
                  </a:moveTo>
                  <a:lnTo>
                    <a:pt x="13" y="13"/>
                  </a:lnTo>
                  <a:lnTo>
                    <a:pt x="37" y="6"/>
                  </a:lnTo>
                  <a:lnTo>
                    <a:pt x="64" y="11"/>
                  </a:lnTo>
                  <a:lnTo>
                    <a:pt x="74" y="24"/>
                  </a:lnTo>
                  <a:lnTo>
                    <a:pt x="81" y="47"/>
                  </a:lnTo>
                  <a:lnTo>
                    <a:pt x="81" y="65"/>
                  </a:lnTo>
                  <a:lnTo>
                    <a:pt x="77" y="78"/>
                  </a:lnTo>
                  <a:lnTo>
                    <a:pt x="77" y="96"/>
                  </a:lnTo>
                  <a:lnTo>
                    <a:pt x="72" y="118"/>
                  </a:lnTo>
                  <a:lnTo>
                    <a:pt x="54" y="138"/>
                  </a:lnTo>
                  <a:lnTo>
                    <a:pt x="43" y="138"/>
                  </a:lnTo>
                  <a:lnTo>
                    <a:pt x="27" y="138"/>
                  </a:lnTo>
                  <a:lnTo>
                    <a:pt x="27" y="142"/>
                  </a:lnTo>
                  <a:lnTo>
                    <a:pt x="38" y="150"/>
                  </a:lnTo>
                  <a:lnTo>
                    <a:pt x="51" y="147"/>
                  </a:lnTo>
                  <a:lnTo>
                    <a:pt x="69" y="140"/>
                  </a:lnTo>
                  <a:lnTo>
                    <a:pt x="82" y="119"/>
                  </a:lnTo>
                  <a:lnTo>
                    <a:pt x="83" y="84"/>
                  </a:lnTo>
                  <a:lnTo>
                    <a:pt x="87" y="60"/>
                  </a:lnTo>
                  <a:lnTo>
                    <a:pt x="87" y="40"/>
                  </a:lnTo>
                  <a:lnTo>
                    <a:pt x="79" y="22"/>
                  </a:lnTo>
                  <a:lnTo>
                    <a:pt x="70" y="6"/>
                  </a:lnTo>
                  <a:lnTo>
                    <a:pt x="47" y="0"/>
                  </a:lnTo>
                  <a:lnTo>
                    <a:pt x="13" y="4"/>
                  </a:lnTo>
                  <a:lnTo>
                    <a:pt x="2" y="13"/>
                  </a:lnTo>
                  <a:lnTo>
                    <a:pt x="0" y="37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0" name="Freeform 78"/>
            <p:cNvSpPr>
              <a:spLocks/>
            </p:cNvSpPr>
            <p:nvPr/>
          </p:nvSpPr>
          <p:spPr bwMode="auto">
            <a:xfrm>
              <a:off x="7478079" y="3370615"/>
              <a:ext cx="81389" cy="132834"/>
            </a:xfrm>
            <a:custGeom>
              <a:avLst/>
              <a:gdLst>
                <a:gd name="T0" fmla="*/ 2147483647 w 80"/>
                <a:gd name="T1" fmla="*/ 0 h 125"/>
                <a:gd name="T2" fmla="*/ 2147483647 w 80"/>
                <a:gd name="T3" fmla="*/ 2147483647 h 125"/>
                <a:gd name="T4" fmla="*/ 2147483647 w 80"/>
                <a:gd name="T5" fmla="*/ 2147483647 h 125"/>
                <a:gd name="T6" fmla="*/ 2147483647 w 80"/>
                <a:gd name="T7" fmla="*/ 2147483647 h 125"/>
                <a:gd name="T8" fmla="*/ 2147483647 w 80"/>
                <a:gd name="T9" fmla="*/ 2147483647 h 125"/>
                <a:gd name="T10" fmla="*/ 0 w 80"/>
                <a:gd name="T11" fmla="*/ 2147483647 h 125"/>
                <a:gd name="T12" fmla="*/ 2147483647 w 80"/>
                <a:gd name="T13" fmla="*/ 2147483647 h 125"/>
                <a:gd name="T14" fmla="*/ 2147483647 w 80"/>
                <a:gd name="T15" fmla="*/ 2147483647 h 125"/>
                <a:gd name="T16" fmla="*/ 2147483647 w 80"/>
                <a:gd name="T17" fmla="*/ 2147483647 h 125"/>
                <a:gd name="T18" fmla="*/ 2147483647 w 80"/>
                <a:gd name="T19" fmla="*/ 0 h 12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0"/>
                <a:gd name="T31" fmla="*/ 0 h 125"/>
                <a:gd name="T32" fmla="*/ 80 w 80"/>
                <a:gd name="T33" fmla="*/ 125 h 12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0" h="125">
                  <a:moveTo>
                    <a:pt x="79" y="0"/>
                  </a:moveTo>
                  <a:lnTo>
                    <a:pt x="69" y="27"/>
                  </a:lnTo>
                  <a:lnTo>
                    <a:pt x="52" y="55"/>
                  </a:lnTo>
                  <a:lnTo>
                    <a:pt x="34" y="80"/>
                  </a:lnTo>
                  <a:lnTo>
                    <a:pt x="11" y="113"/>
                  </a:lnTo>
                  <a:lnTo>
                    <a:pt x="0" y="124"/>
                  </a:lnTo>
                  <a:lnTo>
                    <a:pt x="27" y="110"/>
                  </a:lnTo>
                  <a:lnTo>
                    <a:pt x="47" y="80"/>
                  </a:lnTo>
                  <a:lnTo>
                    <a:pt x="66" y="46"/>
                  </a:lnTo>
                  <a:lnTo>
                    <a:pt x="79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1" name="Freeform 79"/>
            <p:cNvSpPr>
              <a:spLocks/>
            </p:cNvSpPr>
            <p:nvPr/>
          </p:nvSpPr>
          <p:spPr bwMode="auto">
            <a:xfrm>
              <a:off x="7334632" y="2895600"/>
              <a:ext cx="492401" cy="517522"/>
            </a:xfrm>
            <a:custGeom>
              <a:avLst/>
              <a:gdLst>
                <a:gd name="T0" fmla="*/ 2147483647 w 484"/>
                <a:gd name="T1" fmla="*/ 2147483647 h 487"/>
                <a:gd name="T2" fmla="*/ 2147483647 w 484"/>
                <a:gd name="T3" fmla="*/ 2147483647 h 487"/>
                <a:gd name="T4" fmla="*/ 2147483647 w 484"/>
                <a:gd name="T5" fmla="*/ 2147483647 h 487"/>
                <a:gd name="T6" fmla="*/ 2147483647 w 484"/>
                <a:gd name="T7" fmla="*/ 2147483647 h 487"/>
                <a:gd name="T8" fmla="*/ 2147483647 w 484"/>
                <a:gd name="T9" fmla="*/ 2147483647 h 487"/>
                <a:gd name="T10" fmla="*/ 2147483647 w 484"/>
                <a:gd name="T11" fmla="*/ 2147483647 h 487"/>
                <a:gd name="T12" fmla="*/ 2147483647 w 484"/>
                <a:gd name="T13" fmla="*/ 2147483647 h 487"/>
                <a:gd name="T14" fmla="*/ 2147483647 w 484"/>
                <a:gd name="T15" fmla="*/ 2147483647 h 487"/>
                <a:gd name="T16" fmla="*/ 2147483647 w 484"/>
                <a:gd name="T17" fmla="*/ 2147483647 h 487"/>
                <a:gd name="T18" fmla="*/ 2147483647 w 484"/>
                <a:gd name="T19" fmla="*/ 2147483647 h 487"/>
                <a:gd name="T20" fmla="*/ 2147483647 w 484"/>
                <a:gd name="T21" fmla="*/ 2147483647 h 487"/>
                <a:gd name="T22" fmla="*/ 2147483647 w 484"/>
                <a:gd name="T23" fmla="*/ 2147483647 h 487"/>
                <a:gd name="T24" fmla="*/ 2147483647 w 484"/>
                <a:gd name="T25" fmla="*/ 2147483647 h 487"/>
                <a:gd name="T26" fmla="*/ 2147483647 w 484"/>
                <a:gd name="T27" fmla="*/ 2147483647 h 487"/>
                <a:gd name="T28" fmla="*/ 2147483647 w 484"/>
                <a:gd name="T29" fmla="*/ 2147483647 h 487"/>
                <a:gd name="T30" fmla="*/ 2147483647 w 484"/>
                <a:gd name="T31" fmla="*/ 2147483647 h 487"/>
                <a:gd name="T32" fmla="*/ 2147483647 w 484"/>
                <a:gd name="T33" fmla="*/ 2147483647 h 487"/>
                <a:gd name="T34" fmla="*/ 2147483647 w 484"/>
                <a:gd name="T35" fmla="*/ 2147483647 h 487"/>
                <a:gd name="T36" fmla="*/ 2147483647 w 484"/>
                <a:gd name="T37" fmla="*/ 2147483647 h 487"/>
                <a:gd name="T38" fmla="*/ 2147483647 w 484"/>
                <a:gd name="T39" fmla="*/ 2147483647 h 487"/>
                <a:gd name="T40" fmla="*/ 2147483647 w 484"/>
                <a:gd name="T41" fmla="*/ 2147483647 h 487"/>
                <a:gd name="T42" fmla="*/ 2147483647 w 484"/>
                <a:gd name="T43" fmla="*/ 2147483647 h 487"/>
                <a:gd name="T44" fmla="*/ 2147483647 w 484"/>
                <a:gd name="T45" fmla="*/ 2147483647 h 487"/>
                <a:gd name="T46" fmla="*/ 2147483647 w 484"/>
                <a:gd name="T47" fmla="*/ 2147483647 h 487"/>
                <a:gd name="T48" fmla="*/ 2147483647 w 484"/>
                <a:gd name="T49" fmla="*/ 2147483647 h 487"/>
                <a:gd name="T50" fmla="*/ 2147483647 w 484"/>
                <a:gd name="T51" fmla="*/ 2147483647 h 487"/>
                <a:gd name="T52" fmla="*/ 2147483647 w 484"/>
                <a:gd name="T53" fmla="*/ 2147483647 h 487"/>
                <a:gd name="T54" fmla="*/ 2147483647 w 484"/>
                <a:gd name="T55" fmla="*/ 2147483647 h 487"/>
                <a:gd name="T56" fmla="*/ 2147483647 w 484"/>
                <a:gd name="T57" fmla="*/ 2147483647 h 487"/>
                <a:gd name="T58" fmla="*/ 2147483647 w 484"/>
                <a:gd name="T59" fmla="*/ 2147483647 h 487"/>
                <a:gd name="T60" fmla="*/ 2147483647 w 484"/>
                <a:gd name="T61" fmla="*/ 0 h 487"/>
                <a:gd name="T62" fmla="*/ 2147483647 w 484"/>
                <a:gd name="T63" fmla="*/ 2147483647 h 487"/>
                <a:gd name="T64" fmla="*/ 2147483647 w 484"/>
                <a:gd name="T65" fmla="*/ 2147483647 h 487"/>
                <a:gd name="T66" fmla="*/ 2147483647 w 484"/>
                <a:gd name="T67" fmla="*/ 2147483647 h 487"/>
                <a:gd name="T68" fmla="*/ 2147483647 w 484"/>
                <a:gd name="T69" fmla="*/ 2147483647 h 487"/>
                <a:gd name="T70" fmla="*/ 0 w 484"/>
                <a:gd name="T71" fmla="*/ 2147483647 h 487"/>
                <a:gd name="T72" fmla="*/ 2147483647 w 484"/>
                <a:gd name="T73" fmla="*/ 2147483647 h 487"/>
                <a:gd name="T74" fmla="*/ 2147483647 w 484"/>
                <a:gd name="T75" fmla="*/ 2147483647 h 487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484"/>
                <a:gd name="T115" fmla="*/ 0 h 487"/>
                <a:gd name="T116" fmla="*/ 484 w 484"/>
                <a:gd name="T117" fmla="*/ 487 h 487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484" h="487">
                  <a:moveTo>
                    <a:pt x="38" y="140"/>
                  </a:moveTo>
                  <a:lnTo>
                    <a:pt x="111" y="128"/>
                  </a:lnTo>
                  <a:lnTo>
                    <a:pt x="160" y="135"/>
                  </a:lnTo>
                  <a:lnTo>
                    <a:pt x="190" y="169"/>
                  </a:lnTo>
                  <a:lnTo>
                    <a:pt x="172" y="210"/>
                  </a:lnTo>
                  <a:lnTo>
                    <a:pt x="148" y="225"/>
                  </a:lnTo>
                  <a:lnTo>
                    <a:pt x="142" y="265"/>
                  </a:lnTo>
                  <a:lnTo>
                    <a:pt x="156" y="290"/>
                  </a:lnTo>
                  <a:lnTo>
                    <a:pt x="144" y="329"/>
                  </a:lnTo>
                  <a:lnTo>
                    <a:pt x="173" y="329"/>
                  </a:lnTo>
                  <a:lnTo>
                    <a:pt x="183" y="286"/>
                  </a:lnTo>
                  <a:lnTo>
                    <a:pt x="201" y="265"/>
                  </a:lnTo>
                  <a:lnTo>
                    <a:pt x="236" y="265"/>
                  </a:lnTo>
                  <a:lnTo>
                    <a:pt x="272" y="275"/>
                  </a:lnTo>
                  <a:lnTo>
                    <a:pt x="283" y="304"/>
                  </a:lnTo>
                  <a:lnTo>
                    <a:pt x="287" y="344"/>
                  </a:lnTo>
                  <a:lnTo>
                    <a:pt x="283" y="374"/>
                  </a:lnTo>
                  <a:lnTo>
                    <a:pt x="283" y="397"/>
                  </a:lnTo>
                  <a:lnTo>
                    <a:pt x="286" y="422"/>
                  </a:lnTo>
                  <a:lnTo>
                    <a:pt x="308" y="445"/>
                  </a:lnTo>
                  <a:lnTo>
                    <a:pt x="324" y="458"/>
                  </a:lnTo>
                  <a:lnTo>
                    <a:pt x="367" y="486"/>
                  </a:lnTo>
                  <a:lnTo>
                    <a:pt x="447" y="404"/>
                  </a:lnTo>
                  <a:lnTo>
                    <a:pt x="470" y="338"/>
                  </a:lnTo>
                  <a:lnTo>
                    <a:pt x="478" y="231"/>
                  </a:lnTo>
                  <a:lnTo>
                    <a:pt x="483" y="156"/>
                  </a:lnTo>
                  <a:lnTo>
                    <a:pt x="474" y="83"/>
                  </a:lnTo>
                  <a:lnTo>
                    <a:pt x="453" y="43"/>
                  </a:lnTo>
                  <a:lnTo>
                    <a:pt x="405" y="15"/>
                  </a:lnTo>
                  <a:lnTo>
                    <a:pt x="361" y="7"/>
                  </a:lnTo>
                  <a:lnTo>
                    <a:pt x="276" y="0"/>
                  </a:lnTo>
                  <a:lnTo>
                    <a:pt x="195" y="4"/>
                  </a:lnTo>
                  <a:lnTo>
                    <a:pt x="93" y="21"/>
                  </a:lnTo>
                  <a:lnTo>
                    <a:pt x="45" y="45"/>
                  </a:lnTo>
                  <a:lnTo>
                    <a:pt x="22" y="68"/>
                  </a:lnTo>
                  <a:lnTo>
                    <a:pt x="0" y="101"/>
                  </a:lnTo>
                  <a:lnTo>
                    <a:pt x="4" y="120"/>
                  </a:lnTo>
                  <a:lnTo>
                    <a:pt x="38" y="140"/>
                  </a:lnTo>
                </a:path>
              </a:pathLst>
            </a:custGeom>
            <a:solidFill>
              <a:srgbClr val="603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2" name="Freeform 80"/>
            <p:cNvSpPr>
              <a:spLocks/>
            </p:cNvSpPr>
            <p:nvPr/>
          </p:nvSpPr>
          <p:spPr bwMode="auto">
            <a:xfrm>
              <a:off x="7348874" y="2903039"/>
              <a:ext cx="466967" cy="495206"/>
            </a:xfrm>
            <a:custGeom>
              <a:avLst/>
              <a:gdLst>
                <a:gd name="T0" fmla="*/ 2147483647 w 459"/>
                <a:gd name="T1" fmla="*/ 2147483647 h 466"/>
                <a:gd name="T2" fmla="*/ 2147483647 w 459"/>
                <a:gd name="T3" fmla="*/ 2147483647 h 466"/>
                <a:gd name="T4" fmla="*/ 2147483647 w 459"/>
                <a:gd name="T5" fmla="*/ 2147483647 h 466"/>
                <a:gd name="T6" fmla="*/ 2147483647 w 459"/>
                <a:gd name="T7" fmla="*/ 2147483647 h 466"/>
                <a:gd name="T8" fmla="*/ 2147483647 w 459"/>
                <a:gd name="T9" fmla="*/ 2147483647 h 466"/>
                <a:gd name="T10" fmla="*/ 2147483647 w 459"/>
                <a:gd name="T11" fmla="*/ 2147483647 h 466"/>
                <a:gd name="T12" fmla="*/ 2147483647 w 459"/>
                <a:gd name="T13" fmla="*/ 2147483647 h 466"/>
                <a:gd name="T14" fmla="*/ 2147483647 w 459"/>
                <a:gd name="T15" fmla="*/ 2147483647 h 466"/>
                <a:gd name="T16" fmla="*/ 2147483647 w 459"/>
                <a:gd name="T17" fmla="*/ 2147483647 h 466"/>
                <a:gd name="T18" fmla="*/ 2147483647 w 459"/>
                <a:gd name="T19" fmla="*/ 2147483647 h 466"/>
                <a:gd name="T20" fmla="*/ 2147483647 w 459"/>
                <a:gd name="T21" fmla="*/ 2147483647 h 466"/>
                <a:gd name="T22" fmla="*/ 2147483647 w 459"/>
                <a:gd name="T23" fmla="*/ 2147483647 h 466"/>
                <a:gd name="T24" fmla="*/ 2147483647 w 459"/>
                <a:gd name="T25" fmla="*/ 2147483647 h 466"/>
                <a:gd name="T26" fmla="*/ 2147483647 w 459"/>
                <a:gd name="T27" fmla="*/ 2147483647 h 466"/>
                <a:gd name="T28" fmla="*/ 2147483647 w 459"/>
                <a:gd name="T29" fmla="*/ 2147483647 h 466"/>
                <a:gd name="T30" fmla="*/ 2147483647 w 459"/>
                <a:gd name="T31" fmla="*/ 2147483647 h 466"/>
                <a:gd name="T32" fmla="*/ 2147483647 w 459"/>
                <a:gd name="T33" fmla="*/ 2147483647 h 466"/>
                <a:gd name="T34" fmla="*/ 2147483647 w 459"/>
                <a:gd name="T35" fmla="*/ 2147483647 h 466"/>
                <a:gd name="T36" fmla="*/ 2147483647 w 459"/>
                <a:gd name="T37" fmla="*/ 2147483647 h 466"/>
                <a:gd name="T38" fmla="*/ 2147483647 w 459"/>
                <a:gd name="T39" fmla="*/ 2147483647 h 466"/>
                <a:gd name="T40" fmla="*/ 2147483647 w 459"/>
                <a:gd name="T41" fmla="*/ 2147483647 h 466"/>
                <a:gd name="T42" fmla="*/ 2147483647 w 459"/>
                <a:gd name="T43" fmla="*/ 2147483647 h 466"/>
                <a:gd name="T44" fmla="*/ 2147483647 w 459"/>
                <a:gd name="T45" fmla="*/ 2147483647 h 466"/>
                <a:gd name="T46" fmla="*/ 2147483647 w 459"/>
                <a:gd name="T47" fmla="*/ 2147483647 h 466"/>
                <a:gd name="T48" fmla="*/ 2147483647 w 459"/>
                <a:gd name="T49" fmla="*/ 2147483647 h 466"/>
                <a:gd name="T50" fmla="*/ 2147483647 w 459"/>
                <a:gd name="T51" fmla="*/ 2147483647 h 466"/>
                <a:gd name="T52" fmla="*/ 2147483647 w 459"/>
                <a:gd name="T53" fmla="*/ 2147483647 h 466"/>
                <a:gd name="T54" fmla="*/ 2147483647 w 459"/>
                <a:gd name="T55" fmla="*/ 2147483647 h 466"/>
                <a:gd name="T56" fmla="*/ 2147483647 w 459"/>
                <a:gd name="T57" fmla="*/ 2147483647 h 466"/>
                <a:gd name="T58" fmla="*/ 2147483647 w 459"/>
                <a:gd name="T59" fmla="*/ 2147483647 h 466"/>
                <a:gd name="T60" fmla="*/ 2147483647 w 459"/>
                <a:gd name="T61" fmla="*/ 2147483647 h 466"/>
                <a:gd name="T62" fmla="*/ 2147483647 w 459"/>
                <a:gd name="T63" fmla="*/ 2147483647 h 466"/>
                <a:gd name="T64" fmla="*/ 2147483647 w 459"/>
                <a:gd name="T65" fmla="*/ 2147483647 h 466"/>
                <a:gd name="T66" fmla="*/ 2147483647 w 459"/>
                <a:gd name="T67" fmla="*/ 2147483647 h 466"/>
                <a:gd name="T68" fmla="*/ 2147483647 w 459"/>
                <a:gd name="T69" fmla="*/ 2147483647 h 466"/>
                <a:gd name="T70" fmla="*/ 2147483647 w 459"/>
                <a:gd name="T71" fmla="*/ 2147483647 h 466"/>
                <a:gd name="T72" fmla="*/ 2147483647 w 459"/>
                <a:gd name="T73" fmla="*/ 2147483647 h 466"/>
                <a:gd name="T74" fmla="*/ 2147483647 w 459"/>
                <a:gd name="T75" fmla="*/ 2147483647 h 466"/>
                <a:gd name="T76" fmla="*/ 2147483647 w 459"/>
                <a:gd name="T77" fmla="*/ 2147483647 h 466"/>
                <a:gd name="T78" fmla="*/ 2147483647 w 459"/>
                <a:gd name="T79" fmla="*/ 2147483647 h 466"/>
                <a:gd name="T80" fmla="*/ 2147483647 w 459"/>
                <a:gd name="T81" fmla="*/ 2147483647 h 466"/>
                <a:gd name="T82" fmla="*/ 2147483647 w 459"/>
                <a:gd name="T83" fmla="*/ 2147483647 h 466"/>
                <a:gd name="T84" fmla="*/ 2147483647 w 459"/>
                <a:gd name="T85" fmla="*/ 2147483647 h 466"/>
                <a:gd name="T86" fmla="*/ 2147483647 w 459"/>
                <a:gd name="T87" fmla="*/ 2147483647 h 46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459"/>
                <a:gd name="T133" fmla="*/ 0 h 466"/>
                <a:gd name="T134" fmla="*/ 459 w 459"/>
                <a:gd name="T135" fmla="*/ 466 h 466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459" h="466">
                  <a:moveTo>
                    <a:pt x="75" y="30"/>
                  </a:moveTo>
                  <a:lnTo>
                    <a:pt x="37" y="46"/>
                  </a:lnTo>
                  <a:lnTo>
                    <a:pt x="19" y="71"/>
                  </a:lnTo>
                  <a:lnTo>
                    <a:pt x="7" y="86"/>
                  </a:lnTo>
                  <a:lnTo>
                    <a:pt x="0" y="100"/>
                  </a:lnTo>
                  <a:lnTo>
                    <a:pt x="9" y="110"/>
                  </a:lnTo>
                  <a:lnTo>
                    <a:pt x="30" y="122"/>
                  </a:lnTo>
                  <a:lnTo>
                    <a:pt x="80" y="113"/>
                  </a:lnTo>
                  <a:lnTo>
                    <a:pt x="115" y="113"/>
                  </a:lnTo>
                  <a:lnTo>
                    <a:pt x="140" y="102"/>
                  </a:lnTo>
                  <a:lnTo>
                    <a:pt x="177" y="93"/>
                  </a:lnTo>
                  <a:lnTo>
                    <a:pt x="208" y="90"/>
                  </a:lnTo>
                  <a:lnTo>
                    <a:pt x="246" y="93"/>
                  </a:lnTo>
                  <a:lnTo>
                    <a:pt x="192" y="100"/>
                  </a:lnTo>
                  <a:lnTo>
                    <a:pt x="165" y="106"/>
                  </a:lnTo>
                  <a:lnTo>
                    <a:pt x="144" y="113"/>
                  </a:lnTo>
                  <a:lnTo>
                    <a:pt x="140" y="116"/>
                  </a:lnTo>
                  <a:lnTo>
                    <a:pt x="154" y="122"/>
                  </a:lnTo>
                  <a:lnTo>
                    <a:pt x="165" y="133"/>
                  </a:lnTo>
                  <a:lnTo>
                    <a:pt x="183" y="122"/>
                  </a:lnTo>
                  <a:lnTo>
                    <a:pt x="200" y="117"/>
                  </a:lnTo>
                  <a:lnTo>
                    <a:pt x="234" y="112"/>
                  </a:lnTo>
                  <a:lnTo>
                    <a:pt x="244" y="112"/>
                  </a:lnTo>
                  <a:lnTo>
                    <a:pt x="211" y="125"/>
                  </a:lnTo>
                  <a:lnTo>
                    <a:pt x="186" y="136"/>
                  </a:lnTo>
                  <a:lnTo>
                    <a:pt x="172" y="145"/>
                  </a:lnTo>
                  <a:lnTo>
                    <a:pt x="183" y="156"/>
                  </a:lnTo>
                  <a:lnTo>
                    <a:pt x="211" y="147"/>
                  </a:lnTo>
                  <a:lnTo>
                    <a:pt x="234" y="143"/>
                  </a:lnTo>
                  <a:lnTo>
                    <a:pt x="192" y="163"/>
                  </a:lnTo>
                  <a:lnTo>
                    <a:pt x="179" y="173"/>
                  </a:lnTo>
                  <a:lnTo>
                    <a:pt x="175" y="193"/>
                  </a:lnTo>
                  <a:lnTo>
                    <a:pt x="167" y="202"/>
                  </a:lnTo>
                  <a:lnTo>
                    <a:pt x="192" y="190"/>
                  </a:lnTo>
                  <a:lnTo>
                    <a:pt x="215" y="185"/>
                  </a:lnTo>
                  <a:lnTo>
                    <a:pt x="251" y="184"/>
                  </a:lnTo>
                  <a:lnTo>
                    <a:pt x="196" y="200"/>
                  </a:lnTo>
                  <a:lnTo>
                    <a:pt x="163" y="212"/>
                  </a:lnTo>
                  <a:lnTo>
                    <a:pt x="140" y="224"/>
                  </a:lnTo>
                  <a:lnTo>
                    <a:pt x="137" y="242"/>
                  </a:lnTo>
                  <a:lnTo>
                    <a:pt x="165" y="229"/>
                  </a:lnTo>
                  <a:lnTo>
                    <a:pt x="202" y="217"/>
                  </a:lnTo>
                  <a:lnTo>
                    <a:pt x="219" y="217"/>
                  </a:lnTo>
                  <a:lnTo>
                    <a:pt x="179" y="231"/>
                  </a:lnTo>
                  <a:lnTo>
                    <a:pt x="147" y="245"/>
                  </a:lnTo>
                  <a:lnTo>
                    <a:pt x="135" y="257"/>
                  </a:lnTo>
                  <a:lnTo>
                    <a:pt x="140" y="268"/>
                  </a:lnTo>
                  <a:lnTo>
                    <a:pt x="165" y="259"/>
                  </a:lnTo>
                  <a:lnTo>
                    <a:pt x="188" y="249"/>
                  </a:lnTo>
                  <a:lnTo>
                    <a:pt x="235" y="246"/>
                  </a:lnTo>
                  <a:lnTo>
                    <a:pt x="254" y="249"/>
                  </a:lnTo>
                  <a:lnTo>
                    <a:pt x="299" y="251"/>
                  </a:lnTo>
                  <a:lnTo>
                    <a:pt x="351" y="245"/>
                  </a:lnTo>
                  <a:lnTo>
                    <a:pt x="320" y="257"/>
                  </a:lnTo>
                  <a:lnTo>
                    <a:pt x="265" y="265"/>
                  </a:lnTo>
                  <a:lnTo>
                    <a:pt x="276" y="284"/>
                  </a:lnTo>
                  <a:lnTo>
                    <a:pt x="316" y="274"/>
                  </a:lnTo>
                  <a:lnTo>
                    <a:pt x="353" y="260"/>
                  </a:lnTo>
                  <a:lnTo>
                    <a:pt x="378" y="249"/>
                  </a:lnTo>
                  <a:lnTo>
                    <a:pt x="331" y="284"/>
                  </a:lnTo>
                  <a:lnTo>
                    <a:pt x="302" y="293"/>
                  </a:lnTo>
                  <a:lnTo>
                    <a:pt x="276" y="301"/>
                  </a:lnTo>
                  <a:lnTo>
                    <a:pt x="279" y="320"/>
                  </a:lnTo>
                  <a:lnTo>
                    <a:pt x="316" y="313"/>
                  </a:lnTo>
                  <a:lnTo>
                    <a:pt x="344" y="306"/>
                  </a:lnTo>
                  <a:lnTo>
                    <a:pt x="327" y="318"/>
                  </a:lnTo>
                  <a:lnTo>
                    <a:pt x="294" y="326"/>
                  </a:lnTo>
                  <a:lnTo>
                    <a:pt x="279" y="328"/>
                  </a:lnTo>
                  <a:lnTo>
                    <a:pt x="279" y="370"/>
                  </a:lnTo>
                  <a:lnTo>
                    <a:pt x="314" y="355"/>
                  </a:lnTo>
                  <a:lnTo>
                    <a:pt x="340" y="345"/>
                  </a:lnTo>
                  <a:lnTo>
                    <a:pt x="311" y="367"/>
                  </a:lnTo>
                  <a:lnTo>
                    <a:pt x="274" y="383"/>
                  </a:lnTo>
                  <a:lnTo>
                    <a:pt x="276" y="402"/>
                  </a:lnTo>
                  <a:lnTo>
                    <a:pt x="297" y="423"/>
                  </a:lnTo>
                  <a:lnTo>
                    <a:pt x="316" y="400"/>
                  </a:lnTo>
                  <a:lnTo>
                    <a:pt x="340" y="370"/>
                  </a:lnTo>
                  <a:lnTo>
                    <a:pt x="357" y="340"/>
                  </a:lnTo>
                  <a:lnTo>
                    <a:pt x="340" y="385"/>
                  </a:lnTo>
                  <a:lnTo>
                    <a:pt x="327" y="402"/>
                  </a:lnTo>
                  <a:lnTo>
                    <a:pt x="302" y="433"/>
                  </a:lnTo>
                  <a:lnTo>
                    <a:pt x="320" y="454"/>
                  </a:lnTo>
                  <a:lnTo>
                    <a:pt x="349" y="430"/>
                  </a:lnTo>
                  <a:lnTo>
                    <a:pt x="370" y="400"/>
                  </a:lnTo>
                  <a:lnTo>
                    <a:pt x="389" y="367"/>
                  </a:lnTo>
                  <a:lnTo>
                    <a:pt x="372" y="415"/>
                  </a:lnTo>
                  <a:lnTo>
                    <a:pt x="353" y="435"/>
                  </a:lnTo>
                  <a:lnTo>
                    <a:pt x="335" y="457"/>
                  </a:lnTo>
                  <a:lnTo>
                    <a:pt x="351" y="465"/>
                  </a:lnTo>
                  <a:lnTo>
                    <a:pt x="389" y="433"/>
                  </a:lnTo>
                  <a:lnTo>
                    <a:pt x="424" y="383"/>
                  </a:lnTo>
                  <a:lnTo>
                    <a:pt x="438" y="345"/>
                  </a:lnTo>
                  <a:lnTo>
                    <a:pt x="446" y="279"/>
                  </a:lnTo>
                  <a:lnTo>
                    <a:pt x="452" y="229"/>
                  </a:lnTo>
                  <a:lnTo>
                    <a:pt x="458" y="173"/>
                  </a:lnTo>
                  <a:lnTo>
                    <a:pt x="418" y="184"/>
                  </a:lnTo>
                  <a:lnTo>
                    <a:pt x="376" y="200"/>
                  </a:lnTo>
                  <a:lnTo>
                    <a:pt x="311" y="215"/>
                  </a:lnTo>
                  <a:lnTo>
                    <a:pt x="370" y="193"/>
                  </a:lnTo>
                  <a:lnTo>
                    <a:pt x="391" y="179"/>
                  </a:lnTo>
                  <a:lnTo>
                    <a:pt x="433" y="166"/>
                  </a:lnTo>
                  <a:lnTo>
                    <a:pt x="453" y="161"/>
                  </a:lnTo>
                  <a:lnTo>
                    <a:pt x="453" y="131"/>
                  </a:lnTo>
                  <a:lnTo>
                    <a:pt x="449" y="93"/>
                  </a:lnTo>
                  <a:lnTo>
                    <a:pt x="396" y="102"/>
                  </a:lnTo>
                  <a:lnTo>
                    <a:pt x="364" y="112"/>
                  </a:lnTo>
                  <a:lnTo>
                    <a:pt x="322" y="131"/>
                  </a:lnTo>
                  <a:lnTo>
                    <a:pt x="359" y="102"/>
                  </a:lnTo>
                  <a:lnTo>
                    <a:pt x="403" y="89"/>
                  </a:lnTo>
                  <a:lnTo>
                    <a:pt x="446" y="79"/>
                  </a:lnTo>
                  <a:lnTo>
                    <a:pt x="438" y="49"/>
                  </a:lnTo>
                  <a:lnTo>
                    <a:pt x="424" y="32"/>
                  </a:lnTo>
                  <a:lnTo>
                    <a:pt x="385" y="20"/>
                  </a:lnTo>
                  <a:lnTo>
                    <a:pt x="347" y="30"/>
                  </a:lnTo>
                  <a:lnTo>
                    <a:pt x="311" y="55"/>
                  </a:lnTo>
                  <a:lnTo>
                    <a:pt x="335" y="25"/>
                  </a:lnTo>
                  <a:lnTo>
                    <a:pt x="372" y="11"/>
                  </a:lnTo>
                  <a:lnTo>
                    <a:pt x="331" y="4"/>
                  </a:lnTo>
                  <a:lnTo>
                    <a:pt x="302" y="2"/>
                  </a:lnTo>
                  <a:lnTo>
                    <a:pt x="258" y="8"/>
                  </a:lnTo>
                  <a:lnTo>
                    <a:pt x="229" y="27"/>
                  </a:lnTo>
                  <a:lnTo>
                    <a:pt x="183" y="36"/>
                  </a:lnTo>
                  <a:lnTo>
                    <a:pt x="215" y="22"/>
                  </a:lnTo>
                  <a:lnTo>
                    <a:pt x="238" y="8"/>
                  </a:lnTo>
                  <a:lnTo>
                    <a:pt x="251" y="0"/>
                  </a:lnTo>
                  <a:lnTo>
                    <a:pt x="206" y="2"/>
                  </a:lnTo>
                  <a:lnTo>
                    <a:pt x="167" y="4"/>
                  </a:lnTo>
                  <a:lnTo>
                    <a:pt x="142" y="15"/>
                  </a:lnTo>
                  <a:lnTo>
                    <a:pt x="118" y="38"/>
                  </a:lnTo>
                  <a:lnTo>
                    <a:pt x="98" y="68"/>
                  </a:lnTo>
                  <a:lnTo>
                    <a:pt x="109" y="34"/>
                  </a:lnTo>
                  <a:lnTo>
                    <a:pt x="133" y="11"/>
                  </a:lnTo>
                  <a:lnTo>
                    <a:pt x="75" y="30"/>
                  </a:lnTo>
                </a:path>
              </a:pathLst>
            </a:custGeom>
            <a:solidFill>
              <a:schemeClr val="tx1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33" name="Group 81"/>
            <p:cNvGrpSpPr>
              <a:grpSpLocks/>
            </p:cNvGrpSpPr>
            <p:nvPr/>
          </p:nvGrpSpPr>
          <p:grpSpPr bwMode="auto">
            <a:xfrm>
              <a:off x="6324600" y="4191000"/>
              <a:ext cx="519869" cy="333680"/>
              <a:chOff x="2941" y="2824"/>
              <a:chExt cx="511" cy="314"/>
            </a:xfrm>
          </p:grpSpPr>
          <p:sp>
            <p:nvSpPr>
              <p:cNvPr id="315" name="Freeform 82"/>
              <p:cNvSpPr>
                <a:spLocks/>
              </p:cNvSpPr>
              <p:nvPr/>
            </p:nvSpPr>
            <p:spPr bwMode="auto">
              <a:xfrm>
                <a:off x="2941" y="2824"/>
                <a:ext cx="511" cy="314"/>
              </a:xfrm>
              <a:custGeom>
                <a:avLst/>
                <a:gdLst>
                  <a:gd name="T0" fmla="*/ 510 w 511"/>
                  <a:gd name="T1" fmla="*/ 186 h 314"/>
                  <a:gd name="T2" fmla="*/ 447 w 511"/>
                  <a:gd name="T3" fmla="*/ 171 h 314"/>
                  <a:gd name="T4" fmla="*/ 423 w 511"/>
                  <a:gd name="T5" fmla="*/ 167 h 314"/>
                  <a:gd name="T6" fmla="*/ 408 w 511"/>
                  <a:gd name="T7" fmla="*/ 154 h 314"/>
                  <a:gd name="T8" fmla="*/ 393 w 511"/>
                  <a:gd name="T9" fmla="*/ 133 h 314"/>
                  <a:gd name="T10" fmla="*/ 363 w 511"/>
                  <a:gd name="T11" fmla="*/ 105 h 314"/>
                  <a:gd name="T12" fmla="*/ 307 w 511"/>
                  <a:gd name="T13" fmla="*/ 58 h 314"/>
                  <a:gd name="T14" fmla="*/ 297 w 511"/>
                  <a:gd name="T15" fmla="*/ 43 h 314"/>
                  <a:gd name="T16" fmla="*/ 283 w 511"/>
                  <a:gd name="T17" fmla="*/ 27 h 314"/>
                  <a:gd name="T18" fmla="*/ 253 w 511"/>
                  <a:gd name="T19" fmla="*/ 24 h 314"/>
                  <a:gd name="T20" fmla="*/ 165 w 511"/>
                  <a:gd name="T21" fmla="*/ 8 h 314"/>
                  <a:gd name="T22" fmla="*/ 140 w 511"/>
                  <a:gd name="T23" fmla="*/ 0 h 314"/>
                  <a:gd name="T24" fmla="*/ 119 w 511"/>
                  <a:gd name="T25" fmla="*/ 10 h 314"/>
                  <a:gd name="T26" fmla="*/ 107 w 511"/>
                  <a:gd name="T27" fmla="*/ 20 h 314"/>
                  <a:gd name="T28" fmla="*/ 55 w 511"/>
                  <a:gd name="T29" fmla="*/ 38 h 314"/>
                  <a:gd name="T30" fmla="*/ 35 w 511"/>
                  <a:gd name="T31" fmla="*/ 45 h 314"/>
                  <a:gd name="T32" fmla="*/ 27 w 511"/>
                  <a:gd name="T33" fmla="*/ 53 h 314"/>
                  <a:gd name="T34" fmla="*/ 17 w 511"/>
                  <a:gd name="T35" fmla="*/ 83 h 314"/>
                  <a:gd name="T36" fmla="*/ 11 w 511"/>
                  <a:gd name="T37" fmla="*/ 98 h 314"/>
                  <a:gd name="T38" fmla="*/ 7 w 511"/>
                  <a:gd name="T39" fmla="*/ 107 h 314"/>
                  <a:gd name="T40" fmla="*/ 0 w 511"/>
                  <a:gd name="T41" fmla="*/ 121 h 314"/>
                  <a:gd name="T42" fmla="*/ 0 w 511"/>
                  <a:gd name="T43" fmla="*/ 133 h 314"/>
                  <a:gd name="T44" fmla="*/ 10 w 511"/>
                  <a:gd name="T45" fmla="*/ 141 h 314"/>
                  <a:gd name="T46" fmla="*/ 31 w 511"/>
                  <a:gd name="T47" fmla="*/ 140 h 314"/>
                  <a:gd name="T48" fmla="*/ 65 w 511"/>
                  <a:gd name="T49" fmla="*/ 124 h 314"/>
                  <a:gd name="T50" fmla="*/ 107 w 511"/>
                  <a:gd name="T51" fmla="*/ 116 h 314"/>
                  <a:gd name="T52" fmla="*/ 145 w 511"/>
                  <a:gd name="T53" fmla="*/ 121 h 314"/>
                  <a:gd name="T54" fmla="*/ 104 w 511"/>
                  <a:gd name="T55" fmla="*/ 131 h 314"/>
                  <a:gd name="T56" fmla="*/ 77 w 511"/>
                  <a:gd name="T57" fmla="*/ 141 h 314"/>
                  <a:gd name="T58" fmla="*/ 44 w 511"/>
                  <a:gd name="T59" fmla="*/ 154 h 314"/>
                  <a:gd name="T60" fmla="*/ 37 w 511"/>
                  <a:gd name="T61" fmla="*/ 165 h 314"/>
                  <a:gd name="T62" fmla="*/ 37 w 511"/>
                  <a:gd name="T63" fmla="*/ 178 h 314"/>
                  <a:gd name="T64" fmla="*/ 49 w 511"/>
                  <a:gd name="T65" fmla="*/ 186 h 314"/>
                  <a:gd name="T66" fmla="*/ 63 w 511"/>
                  <a:gd name="T67" fmla="*/ 183 h 314"/>
                  <a:gd name="T68" fmla="*/ 109 w 511"/>
                  <a:gd name="T69" fmla="*/ 171 h 314"/>
                  <a:gd name="T70" fmla="*/ 150 w 511"/>
                  <a:gd name="T71" fmla="*/ 169 h 314"/>
                  <a:gd name="T72" fmla="*/ 182 w 511"/>
                  <a:gd name="T73" fmla="*/ 171 h 314"/>
                  <a:gd name="T74" fmla="*/ 199 w 511"/>
                  <a:gd name="T75" fmla="*/ 183 h 314"/>
                  <a:gd name="T76" fmla="*/ 220 w 511"/>
                  <a:gd name="T77" fmla="*/ 205 h 314"/>
                  <a:gd name="T78" fmla="*/ 236 w 511"/>
                  <a:gd name="T79" fmla="*/ 228 h 314"/>
                  <a:gd name="T80" fmla="*/ 252 w 511"/>
                  <a:gd name="T81" fmla="*/ 252 h 314"/>
                  <a:gd name="T82" fmla="*/ 266 w 511"/>
                  <a:gd name="T83" fmla="*/ 270 h 314"/>
                  <a:gd name="T84" fmla="*/ 291 w 511"/>
                  <a:gd name="T85" fmla="*/ 287 h 314"/>
                  <a:gd name="T86" fmla="*/ 313 w 511"/>
                  <a:gd name="T87" fmla="*/ 291 h 314"/>
                  <a:gd name="T88" fmla="*/ 340 w 511"/>
                  <a:gd name="T89" fmla="*/ 294 h 314"/>
                  <a:gd name="T90" fmla="*/ 371 w 511"/>
                  <a:gd name="T91" fmla="*/ 291 h 314"/>
                  <a:gd name="T92" fmla="*/ 393 w 511"/>
                  <a:gd name="T93" fmla="*/ 289 h 314"/>
                  <a:gd name="T94" fmla="*/ 425 w 511"/>
                  <a:gd name="T95" fmla="*/ 298 h 314"/>
                  <a:gd name="T96" fmla="*/ 510 w 511"/>
                  <a:gd name="T97" fmla="*/ 313 h 314"/>
                  <a:gd name="T98" fmla="*/ 510 w 511"/>
                  <a:gd name="T99" fmla="*/ 186 h 314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511"/>
                  <a:gd name="T151" fmla="*/ 0 h 314"/>
                  <a:gd name="T152" fmla="*/ 511 w 511"/>
                  <a:gd name="T153" fmla="*/ 314 h 314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511" h="314">
                    <a:moveTo>
                      <a:pt x="510" y="186"/>
                    </a:moveTo>
                    <a:lnTo>
                      <a:pt x="447" y="171"/>
                    </a:lnTo>
                    <a:lnTo>
                      <a:pt x="423" y="167"/>
                    </a:lnTo>
                    <a:lnTo>
                      <a:pt x="408" y="154"/>
                    </a:lnTo>
                    <a:lnTo>
                      <a:pt x="393" y="133"/>
                    </a:lnTo>
                    <a:lnTo>
                      <a:pt x="363" y="105"/>
                    </a:lnTo>
                    <a:lnTo>
                      <a:pt x="307" y="58"/>
                    </a:lnTo>
                    <a:lnTo>
                      <a:pt x="297" y="43"/>
                    </a:lnTo>
                    <a:lnTo>
                      <a:pt x="283" y="27"/>
                    </a:lnTo>
                    <a:lnTo>
                      <a:pt x="253" y="24"/>
                    </a:lnTo>
                    <a:lnTo>
                      <a:pt x="165" y="8"/>
                    </a:lnTo>
                    <a:lnTo>
                      <a:pt x="140" y="0"/>
                    </a:lnTo>
                    <a:lnTo>
                      <a:pt x="119" y="10"/>
                    </a:lnTo>
                    <a:lnTo>
                      <a:pt x="107" y="20"/>
                    </a:lnTo>
                    <a:lnTo>
                      <a:pt x="55" y="38"/>
                    </a:lnTo>
                    <a:lnTo>
                      <a:pt x="35" y="45"/>
                    </a:lnTo>
                    <a:lnTo>
                      <a:pt x="27" y="53"/>
                    </a:lnTo>
                    <a:lnTo>
                      <a:pt x="17" y="83"/>
                    </a:lnTo>
                    <a:lnTo>
                      <a:pt x="11" y="98"/>
                    </a:lnTo>
                    <a:lnTo>
                      <a:pt x="7" y="107"/>
                    </a:lnTo>
                    <a:lnTo>
                      <a:pt x="0" y="121"/>
                    </a:lnTo>
                    <a:lnTo>
                      <a:pt x="0" y="133"/>
                    </a:lnTo>
                    <a:lnTo>
                      <a:pt x="10" y="141"/>
                    </a:lnTo>
                    <a:lnTo>
                      <a:pt x="31" y="140"/>
                    </a:lnTo>
                    <a:lnTo>
                      <a:pt x="65" y="124"/>
                    </a:lnTo>
                    <a:lnTo>
                      <a:pt x="107" y="116"/>
                    </a:lnTo>
                    <a:lnTo>
                      <a:pt x="145" y="121"/>
                    </a:lnTo>
                    <a:lnTo>
                      <a:pt x="104" y="131"/>
                    </a:lnTo>
                    <a:lnTo>
                      <a:pt x="77" y="141"/>
                    </a:lnTo>
                    <a:lnTo>
                      <a:pt x="44" y="154"/>
                    </a:lnTo>
                    <a:lnTo>
                      <a:pt x="37" y="165"/>
                    </a:lnTo>
                    <a:lnTo>
                      <a:pt x="37" y="178"/>
                    </a:lnTo>
                    <a:lnTo>
                      <a:pt x="49" y="186"/>
                    </a:lnTo>
                    <a:lnTo>
                      <a:pt x="63" y="183"/>
                    </a:lnTo>
                    <a:lnTo>
                      <a:pt x="109" y="171"/>
                    </a:lnTo>
                    <a:lnTo>
                      <a:pt x="150" y="169"/>
                    </a:lnTo>
                    <a:lnTo>
                      <a:pt x="182" y="171"/>
                    </a:lnTo>
                    <a:lnTo>
                      <a:pt x="199" y="183"/>
                    </a:lnTo>
                    <a:lnTo>
                      <a:pt x="220" y="205"/>
                    </a:lnTo>
                    <a:lnTo>
                      <a:pt x="236" y="228"/>
                    </a:lnTo>
                    <a:lnTo>
                      <a:pt x="252" y="252"/>
                    </a:lnTo>
                    <a:lnTo>
                      <a:pt x="266" y="270"/>
                    </a:lnTo>
                    <a:lnTo>
                      <a:pt x="291" y="287"/>
                    </a:lnTo>
                    <a:lnTo>
                      <a:pt x="313" y="291"/>
                    </a:lnTo>
                    <a:lnTo>
                      <a:pt x="340" y="294"/>
                    </a:lnTo>
                    <a:lnTo>
                      <a:pt x="371" y="291"/>
                    </a:lnTo>
                    <a:lnTo>
                      <a:pt x="393" y="289"/>
                    </a:lnTo>
                    <a:lnTo>
                      <a:pt x="425" y="298"/>
                    </a:lnTo>
                    <a:lnTo>
                      <a:pt x="510" y="313"/>
                    </a:lnTo>
                    <a:lnTo>
                      <a:pt x="510" y="186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6" name="Freeform 83"/>
              <p:cNvSpPr>
                <a:spLocks/>
              </p:cNvSpPr>
              <p:nvPr/>
            </p:nvSpPr>
            <p:spPr bwMode="auto">
              <a:xfrm>
                <a:off x="2965" y="2880"/>
                <a:ext cx="156" cy="32"/>
              </a:xfrm>
              <a:custGeom>
                <a:avLst/>
                <a:gdLst>
                  <a:gd name="T0" fmla="*/ 0 w 156"/>
                  <a:gd name="T1" fmla="*/ 31 h 32"/>
                  <a:gd name="T2" fmla="*/ 26 w 156"/>
                  <a:gd name="T3" fmla="*/ 21 h 32"/>
                  <a:gd name="T4" fmla="*/ 47 w 156"/>
                  <a:gd name="T5" fmla="*/ 17 h 32"/>
                  <a:gd name="T6" fmla="*/ 74 w 156"/>
                  <a:gd name="T7" fmla="*/ 11 h 32"/>
                  <a:gd name="T8" fmla="*/ 97 w 156"/>
                  <a:gd name="T9" fmla="*/ 7 h 32"/>
                  <a:gd name="T10" fmla="*/ 131 w 156"/>
                  <a:gd name="T11" fmla="*/ 9 h 32"/>
                  <a:gd name="T12" fmla="*/ 155 w 156"/>
                  <a:gd name="T13" fmla="*/ 11 h 32"/>
                  <a:gd name="T14" fmla="*/ 119 w 156"/>
                  <a:gd name="T15" fmla="*/ 5 h 32"/>
                  <a:gd name="T16" fmla="*/ 88 w 156"/>
                  <a:gd name="T17" fmla="*/ 0 h 32"/>
                  <a:gd name="T18" fmla="*/ 47 w 156"/>
                  <a:gd name="T19" fmla="*/ 14 h 32"/>
                  <a:gd name="T20" fmla="*/ 26 w 156"/>
                  <a:gd name="T21" fmla="*/ 16 h 32"/>
                  <a:gd name="T22" fmla="*/ 2 w 156"/>
                  <a:gd name="T23" fmla="*/ 26 h 32"/>
                  <a:gd name="T24" fmla="*/ 0 w 156"/>
                  <a:gd name="T25" fmla="*/ 31 h 3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56"/>
                  <a:gd name="T40" fmla="*/ 0 h 32"/>
                  <a:gd name="T41" fmla="*/ 156 w 156"/>
                  <a:gd name="T42" fmla="*/ 32 h 3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56" h="32">
                    <a:moveTo>
                      <a:pt x="0" y="31"/>
                    </a:moveTo>
                    <a:lnTo>
                      <a:pt x="26" y="21"/>
                    </a:lnTo>
                    <a:lnTo>
                      <a:pt x="47" y="17"/>
                    </a:lnTo>
                    <a:lnTo>
                      <a:pt x="74" y="11"/>
                    </a:lnTo>
                    <a:lnTo>
                      <a:pt x="97" y="7"/>
                    </a:lnTo>
                    <a:lnTo>
                      <a:pt x="131" y="9"/>
                    </a:lnTo>
                    <a:lnTo>
                      <a:pt x="155" y="11"/>
                    </a:lnTo>
                    <a:lnTo>
                      <a:pt x="119" y="5"/>
                    </a:lnTo>
                    <a:lnTo>
                      <a:pt x="88" y="0"/>
                    </a:lnTo>
                    <a:lnTo>
                      <a:pt x="47" y="14"/>
                    </a:lnTo>
                    <a:lnTo>
                      <a:pt x="26" y="16"/>
                    </a:lnTo>
                    <a:lnTo>
                      <a:pt x="2" y="26"/>
                    </a:lnTo>
                    <a:lnTo>
                      <a:pt x="0" y="3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7" name="Freeform 84"/>
              <p:cNvSpPr>
                <a:spLocks/>
              </p:cNvSpPr>
              <p:nvPr/>
            </p:nvSpPr>
            <p:spPr bwMode="auto">
              <a:xfrm>
                <a:off x="3052" y="2838"/>
                <a:ext cx="131" cy="20"/>
              </a:xfrm>
              <a:custGeom>
                <a:avLst/>
                <a:gdLst>
                  <a:gd name="T0" fmla="*/ 37 w 131"/>
                  <a:gd name="T1" fmla="*/ 0 h 20"/>
                  <a:gd name="T2" fmla="*/ 20 w 131"/>
                  <a:gd name="T3" fmla="*/ 1 h 20"/>
                  <a:gd name="T4" fmla="*/ 0 w 131"/>
                  <a:gd name="T5" fmla="*/ 6 h 20"/>
                  <a:gd name="T6" fmla="*/ 14 w 131"/>
                  <a:gd name="T7" fmla="*/ 5 h 20"/>
                  <a:gd name="T8" fmla="*/ 34 w 131"/>
                  <a:gd name="T9" fmla="*/ 3 h 20"/>
                  <a:gd name="T10" fmla="*/ 76 w 131"/>
                  <a:gd name="T11" fmla="*/ 11 h 20"/>
                  <a:gd name="T12" fmla="*/ 100 w 131"/>
                  <a:gd name="T13" fmla="*/ 16 h 20"/>
                  <a:gd name="T14" fmla="*/ 126 w 131"/>
                  <a:gd name="T15" fmla="*/ 19 h 20"/>
                  <a:gd name="T16" fmla="*/ 130 w 131"/>
                  <a:gd name="T17" fmla="*/ 16 h 20"/>
                  <a:gd name="T18" fmla="*/ 102 w 131"/>
                  <a:gd name="T19" fmla="*/ 12 h 20"/>
                  <a:gd name="T20" fmla="*/ 68 w 131"/>
                  <a:gd name="T21" fmla="*/ 6 h 20"/>
                  <a:gd name="T22" fmla="*/ 37 w 131"/>
                  <a:gd name="T23" fmla="*/ 0 h 20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131"/>
                  <a:gd name="T37" fmla="*/ 0 h 20"/>
                  <a:gd name="T38" fmla="*/ 131 w 131"/>
                  <a:gd name="T39" fmla="*/ 20 h 20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131" h="20">
                    <a:moveTo>
                      <a:pt x="37" y="0"/>
                    </a:moveTo>
                    <a:lnTo>
                      <a:pt x="20" y="1"/>
                    </a:lnTo>
                    <a:lnTo>
                      <a:pt x="0" y="6"/>
                    </a:lnTo>
                    <a:lnTo>
                      <a:pt x="14" y="5"/>
                    </a:lnTo>
                    <a:lnTo>
                      <a:pt x="34" y="3"/>
                    </a:lnTo>
                    <a:lnTo>
                      <a:pt x="76" y="11"/>
                    </a:lnTo>
                    <a:lnTo>
                      <a:pt x="100" y="16"/>
                    </a:lnTo>
                    <a:lnTo>
                      <a:pt x="126" y="19"/>
                    </a:lnTo>
                    <a:lnTo>
                      <a:pt x="130" y="16"/>
                    </a:lnTo>
                    <a:lnTo>
                      <a:pt x="102" y="12"/>
                    </a:lnTo>
                    <a:lnTo>
                      <a:pt x="68" y="6"/>
                    </a:lnTo>
                    <a:lnTo>
                      <a:pt x="3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8" name="Freeform 85"/>
              <p:cNvSpPr>
                <a:spLocks/>
              </p:cNvSpPr>
              <p:nvPr/>
            </p:nvSpPr>
            <p:spPr bwMode="auto">
              <a:xfrm>
                <a:off x="3078" y="2936"/>
                <a:ext cx="49" cy="6"/>
              </a:xfrm>
              <a:custGeom>
                <a:avLst/>
                <a:gdLst>
                  <a:gd name="T0" fmla="*/ 0 w 49"/>
                  <a:gd name="T1" fmla="*/ 2 h 6"/>
                  <a:gd name="T2" fmla="*/ 5 w 49"/>
                  <a:gd name="T3" fmla="*/ 5 h 6"/>
                  <a:gd name="T4" fmla="*/ 23 w 49"/>
                  <a:gd name="T5" fmla="*/ 4 h 6"/>
                  <a:gd name="T6" fmla="*/ 42 w 49"/>
                  <a:gd name="T7" fmla="*/ 4 h 6"/>
                  <a:gd name="T8" fmla="*/ 48 w 49"/>
                  <a:gd name="T9" fmla="*/ 0 h 6"/>
                  <a:gd name="T10" fmla="*/ 34 w 49"/>
                  <a:gd name="T11" fmla="*/ 1 h 6"/>
                  <a:gd name="T12" fmla="*/ 0 w 49"/>
                  <a:gd name="T13" fmla="*/ 2 h 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49"/>
                  <a:gd name="T22" fmla="*/ 0 h 6"/>
                  <a:gd name="T23" fmla="*/ 49 w 49"/>
                  <a:gd name="T24" fmla="*/ 6 h 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49" h="6">
                    <a:moveTo>
                      <a:pt x="0" y="2"/>
                    </a:moveTo>
                    <a:lnTo>
                      <a:pt x="5" y="5"/>
                    </a:lnTo>
                    <a:lnTo>
                      <a:pt x="23" y="4"/>
                    </a:lnTo>
                    <a:lnTo>
                      <a:pt x="42" y="4"/>
                    </a:lnTo>
                    <a:lnTo>
                      <a:pt x="48" y="0"/>
                    </a:lnTo>
                    <a:lnTo>
                      <a:pt x="34" y="1"/>
                    </a:lnTo>
                    <a:lnTo>
                      <a:pt x="0" y="2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9" name="Freeform 86"/>
              <p:cNvSpPr>
                <a:spLocks/>
              </p:cNvSpPr>
              <p:nvPr/>
            </p:nvSpPr>
            <p:spPr bwMode="auto">
              <a:xfrm>
                <a:off x="2962" y="2924"/>
                <a:ext cx="7" cy="18"/>
              </a:xfrm>
              <a:custGeom>
                <a:avLst/>
                <a:gdLst>
                  <a:gd name="T0" fmla="*/ 6 w 7"/>
                  <a:gd name="T1" fmla="*/ 0 h 18"/>
                  <a:gd name="T2" fmla="*/ 6 w 7"/>
                  <a:gd name="T3" fmla="*/ 5 h 18"/>
                  <a:gd name="T4" fmla="*/ 4 w 7"/>
                  <a:gd name="T5" fmla="*/ 12 h 18"/>
                  <a:gd name="T6" fmla="*/ 0 w 7"/>
                  <a:gd name="T7" fmla="*/ 17 h 18"/>
                  <a:gd name="T8" fmla="*/ 6 w 7"/>
                  <a:gd name="T9" fmla="*/ 0 h 1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"/>
                  <a:gd name="T16" fmla="*/ 0 h 18"/>
                  <a:gd name="T17" fmla="*/ 7 w 7"/>
                  <a:gd name="T18" fmla="*/ 18 h 1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" h="18">
                    <a:moveTo>
                      <a:pt x="6" y="0"/>
                    </a:moveTo>
                    <a:lnTo>
                      <a:pt x="6" y="5"/>
                    </a:lnTo>
                    <a:lnTo>
                      <a:pt x="4" y="12"/>
                    </a:lnTo>
                    <a:lnTo>
                      <a:pt x="0" y="17"/>
                    </a:lnTo>
                    <a:lnTo>
                      <a:pt x="6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0" name="Freeform 87"/>
              <p:cNvSpPr>
                <a:spLocks/>
              </p:cNvSpPr>
              <p:nvPr/>
            </p:nvSpPr>
            <p:spPr bwMode="auto">
              <a:xfrm>
                <a:off x="3001" y="2983"/>
                <a:ext cx="4" cy="6"/>
              </a:xfrm>
              <a:custGeom>
                <a:avLst/>
                <a:gdLst>
                  <a:gd name="T0" fmla="*/ 3 w 4"/>
                  <a:gd name="T1" fmla="*/ 0 h 6"/>
                  <a:gd name="T2" fmla="*/ 2 w 4"/>
                  <a:gd name="T3" fmla="*/ 3 h 6"/>
                  <a:gd name="T4" fmla="*/ 0 w 4"/>
                  <a:gd name="T5" fmla="*/ 5 h 6"/>
                  <a:gd name="T6" fmla="*/ 3 w 4"/>
                  <a:gd name="T7" fmla="*/ 0 h 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6"/>
                  <a:gd name="T14" fmla="*/ 4 w 4"/>
                  <a:gd name="T15" fmla="*/ 6 h 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6">
                    <a:moveTo>
                      <a:pt x="3" y="0"/>
                    </a:moveTo>
                    <a:lnTo>
                      <a:pt x="2" y="3"/>
                    </a:lnTo>
                    <a:lnTo>
                      <a:pt x="0" y="5"/>
                    </a:lnTo>
                    <a:lnTo>
                      <a:pt x="3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1" name="Freeform 88"/>
              <p:cNvSpPr>
                <a:spLocks/>
              </p:cNvSpPr>
              <p:nvPr/>
            </p:nvSpPr>
            <p:spPr bwMode="auto">
              <a:xfrm>
                <a:off x="3185" y="2901"/>
                <a:ext cx="18" cy="25"/>
              </a:xfrm>
              <a:custGeom>
                <a:avLst/>
                <a:gdLst>
                  <a:gd name="T0" fmla="*/ 0 w 18"/>
                  <a:gd name="T1" fmla="*/ 0 h 25"/>
                  <a:gd name="T2" fmla="*/ 3 w 18"/>
                  <a:gd name="T3" fmla="*/ 8 h 25"/>
                  <a:gd name="T4" fmla="*/ 3 w 18"/>
                  <a:gd name="T5" fmla="*/ 13 h 25"/>
                  <a:gd name="T6" fmla="*/ 17 w 18"/>
                  <a:gd name="T7" fmla="*/ 24 h 25"/>
                  <a:gd name="T8" fmla="*/ 0 w 18"/>
                  <a:gd name="T9" fmla="*/ 0 h 2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"/>
                  <a:gd name="T16" fmla="*/ 0 h 25"/>
                  <a:gd name="T17" fmla="*/ 18 w 18"/>
                  <a:gd name="T18" fmla="*/ 25 h 2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" h="25">
                    <a:moveTo>
                      <a:pt x="0" y="0"/>
                    </a:moveTo>
                    <a:lnTo>
                      <a:pt x="3" y="8"/>
                    </a:lnTo>
                    <a:lnTo>
                      <a:pt x="3" y="13"/>
                    </a:lnTo>
                    <a:lnTo>
                      <a:pt x="17" y="24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2" name="Freeform 89"/>
              <p:cNvSpPr>
                <a:spLocks/>
              </p:cNvSpPr>
              <p:nvPr/>
            </p:nvSpPr>
            <p:spPr bwMode="auto">
              <a:xfrm>
                <a:off x="3232" y="2900"/>
                <a:ext cx="76" cy="77"/>
              </a:xfrm>
              <a:custGeom>
                <a:avLst/>
                <a:gdLst>
                  <a:gd name="T0" fmla="*/ 0 w 76"/>
                  <a:gd name="T1" fmla="*/ 0 h 77"/>
                  <a:gd name="T2" fmla="*/ 14 w 76"/>
                  <a:gd name="T3" fmla="*/ 24 h 77"/>
                  <a:gd name="T4" fmla="*/ 27 w 76"/>
                  <a:gd name="T5" fmla="*/ 43 h 77"/>
                  <a:gd name="T6" fmla="*/ 75 w 76"/>
                  <a:gd name="T7" fmla="*/ 76 h 77"/>
                  <a:gd name="T8" fmla="*/ 31 w 76"/>
                  <a:gd name="T9" fmla="*/ 36 h 77"/>
                  <a:gd name="T10" fmla="*/ 0 w 76"/>
                  <a:gd name="T11" fmla="*/ 0 h 7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76"/>
                  <a:gd name="T19" fmla="*/ 0 h 77"/>
                  <a:gd name="T20" fmla="*/ 76 w 76"/>
                  <a:gd name="T21" fmla="*/ 77 h 7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76" h="77">
                    <a:moveTo>
                      <a:pt x="0" y="0"/>
                    </a:moveTo>
                    <a:lnTo>
                      <a:pt x="14" y="24"/>
                    </a:lnTo>
                    <a:lnTo>
                      <a:pt x="27" y="43"/>
                    </a:lnTo>
                    <a:lnTo>
                      <a:pt x="75" y="76"/>
                    </a:lnTo>
                    <a:lnTo>
                      <a:pt x="31" y="3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3" name="Freeform 90"/>
              <p:cNvSpPr>
                <a:spLocks/>
              </p:cNvSpPr>
              <p:nvPr/>
            </p:nvSpPr>
            <p:spPr bwMode="auto">
              <a:xfrm>
                <a:off x="3336" y="3018"/>
                <a:ext cx="13" cy="54"/>
              </a:xfrm>
              <a:custGeom>
                <a:avLst/>
                <a:gdLst>
                  <a:gd name="T0" fmla="*/ 12 w 13"/>
                  <a:gd name="T1" fmla="*/ 0 h 54"/>
                  <a:gd name="T2" fmla="*/ 4 w 13"/>
                  <a:gd name="T3" fmla="*/ 19 h 54"/>
                  <a:gd name="T4" fmla="*/ 2 w 13"/>
                  <a:gd name="T5" fmla="*/ 37 h 54"/>
                  <a:gd name="T6" fmla="*/ 1 w 13"/>
                  <a:gd name="T7" fmla="*/ 53 h 54"/>
                  <a:gd name="T8" fmla="*/ 0 w 13"/>
                  <a:gd name="T9" fmla="*/ 31 h 54"/>
                  <a:gd name="T10" fmla="*/ 1 w 13"/>
                  <a:gd name="T11" fmla="*/ 14 h 54"/>
                  <a:gd name="T12" fmla="*/ 12 w 13"/>
                  <a:gd name="T13" fmla="*/ 0 h 54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3"/>
                  <a:gd name="T22" fmla="*/ 0 h 54"/>
                  <a:gd name="T23" fmla="*/ 13 w 13"/>
                  <a:gd name="T24" fmla="*/ 54 h 54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3" h="54">
                    <a:moveTo>
                      <a:pt x="12" y="0"/>
                    </a:moveTo>
                    <a:lnTo>
                      <a:pt x="4" y="19"/>
                    </a:lnTo>
                    <a:lnTo>
                      <a:pt x="2" y="37"/>
                    </a:lnTo>
                    <a:lnTo>
                      <a:pt x="1" y="53"/>
                    </a:lnTo>
                    <a:lnTo>
                      <a:pt x="0" y="31"/>
                    </a:lnTo>
                    <a:lnTo>
                      <a:pt x="1" y="14"/>
                    </a:lnTo>
                    <a:lnTo>
                      <a:pt x="1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24" name="Freeform 91"/>
              <p:cNvSpPr>
                <a:spLocks/>
              </p:cNvSpPr>
              <p:nvPr/>
            </p:nvSpPr>
            <p:spPr bwMode="auto">
              <a:xfrm>
                <a:off x="3154" y="2957"/>
                <a:ext cx="3" cy="15"/>
              </a:xfrm>
              <a:custGeom>
                <a:avLst/>
                <a:gdLst>
                  <a:gd name="T0" fmla="*/ 2 w 3"/>
                  <a:gd name="T1" fmla="*/ 0 h 15"/>
                  <a:gd name="T2" fmla="*/ 2 w 3"/>
                  <a:gd name="T3" fmla="*/ 5 h 15"/>
                  <a:gd name="T4" fmla="*/ 0 w 3"/>
                  <a:gd name="T5" fmla="*/ 14 h 15"/>
                  <a:gd name="T6" fmla="*/ 2 w 3"/>
                  <a:gd name="T7" fmla="*/ 0 h 1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"/>
                  <a:gd name="T13" fmla="*/ 0 h 15"/>
                  <a:gd name="T14" fmla="*/ 3 w 3"/>
                  <a:gd name="T15" fmla="*/ 15 h 1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" h="15">
                    <a:moveTo>
                      <a:pt x="2" y="0"/>
                    </a:moveTo>
                    <a:lnTo>
                      <a:pt x="2" y="5"/>
                    </a:lnTo>
                    <a:lnTo>
                      <a:pt x="0" y="14"/>
                    </a:lnTo>
                    <a:lnTo>
                      <a:pt x="2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34" name="Freeform 92"/>
            <p:cNvSpPr>
              <a:spLocks/>
            </p:cNvSpPr>
            <p:nvPr/>
          </p:nvSpPr>
          <p:spPr bwMode="auto">
            <a:xfrm>
              <a:off x="7295972" y="3441815"/>
              <a:ext cx="32555" cy="21253"/>
            </a:xfrm>
            <a:custGeom>
              <a:avLst/>
              <a:gdLst>
                <a:gd name="T0" fmla="*/ 0 w 32"/>
                <a:gd name="T1" fmla="*/ 0 h 20"/>
                <a:gd name="T2" fmla="*/ 2147483647 w 32"/>
                <a:gd name="T3" fmla="*/ 2147483647 h 20"/>
                <a:gd name="T4" fmla="*/ 2147483647 w 32"/>
                <a:gd name="T5" fmla="*/ 2147483647 h 20"/>
                <a:gd name="T6" fmla="*/ 2147483647 w 32"/>
                <a:gd name="T7" fmla="*/ 2147483647 h 20"/>
                <a:gd name="T8" fmla="*/ 2147483647 w 32"/>
                <a:gd name="T9" fmla="*/ 2147483647 h 20"/>
                <a:gd name="T10" fmla="*/ 2147483647 w 32"/>
                <a:gd name="T11" fmla="*/ 2147483647 h 20"/>
                <a:gd name="T12" fmla="*/ 2147483647 w 32"/>
                <a:gd name="T13" fmla="*/ 2147483647 h 20"/>
                <a:gd name="T14" fmla="*/ 0 w 32"/>
                <a:gd name="T15" fmla="*/ 0 h 20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2"/>
                <a:gd name="T25" fmla="*/ 0 h 20"/>
                <a:gd name="T26" fmla="*/ 32 w 32"/>
                <a:gd name="T27" fmla="*/ 20 h 20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2" h="20">
                  <a:moveTo>
                    <a:pt x="0" y="0"/>
                  </a:moveTo>
                  <a:lnTo>
                    <a:pt x="9" y="5"/>
                  </a:lnTo>
                  <a:lnTo>
                    <a:pt x="18" y="8"/>
                  </a:lnTo>
                  <a:lnTo>
                    <a:pt x="26" y="13"/>
                  </a:lnTo>
                  <a:lnTo>
                    <a:pt x="31" y="19"/>
                  </a:lnTo>
                  <a:lnTo>
                    <a:pt x="23" y="17"/>
                  </a:lnTo>
                  <a:lnTo>
                    <a:pt x="9" y="13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5" name="Freeform 93"/>
            <p:cNvSpPr>
              <a:spLocks/>
            </p:cNvSpPr>
            <p:nvPr/>
          </p:nvSpPr>
          <p:spPr bwMode="auto">
            <a:xfrm>
              <a:off x="7305128" y="3487510"/>
              <a:ext cx="4069" cy="10627"/>
            </a:xfrm>
            <a:custGeom>
              <a:avLst/>
              <a:gdLst>
                <a:gd name="T0" fmla="*/ 0 w 4"/>
                <a:gd name="T1" fmla="*/ 0 h 10"/>
                <a:gd name="T2" fmla="*/ 2147483647 w 4"/>
                <a:gd name="T3" fmla="*/ 0 h 10"/>
                <a:gd name="T4" fmla="*/ 2147483647 w 4"/>
                <a:gd name="T5" fmla="*/ 2147483647 h 10"/>
                <a:gd name="T6" fmla="*/ 0 w 4"/>
                <a:gd name="T7" fmla="*/ 0 h 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"/>
                <a:gd name="T13" fmla="*/ 0 h 10"/>
                <a:gd name="T14" fmla="*/ 4 w 4"/>
                <a:gd name="T15" fmla="*/ 10 h 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" h="10">
                  <a:moveTo>
                    <a:pt x="0" y="0"/>
                  </a:moveTo>
                  <a:lnTo>
                    <a:pt x="3" y="0"/>
                  </a:lnTo>
                  <a:lnTo>
                    <a:pt x="3" y="9"/>
                  </a:lnTo>
                  <a:lnTo>
                    <a:pt x="0" y="0"/>
                  </a:lnTo>
                </a:path>
              </a:pathLst>
            </a:custGeom>
            <a:solidFill>
              <a:srgbClr val="40200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6" name="Freeform 94"/>
            <p:cNvSpPr>
              <a:spLocks/>
            </p:cNvSpPr>
            <p:nvPr/>
          </p:nvSpPr>
          <p:spPr bwMode="auto">
            <a:xfrm>
              <a:off x="6786276" y="3469444"/>
              <a:ext cx="1194377" cy="1401667"/>
            </a:xfrm>
            <a:custGeom>
              <a:avLst/>
              <a:gdLst>
                <a:gd name="T0" fmla="*/ 2147483647 w 1174"/>
                <a:gd name="T1" fmla="*/ 2147483647 h 1319"/>
                <a:gd name="T2" fmla="*/ 2147483647 w 1174"/>
                <a:gd name="T3" fmla="*/ 0 h 1319"/>
                <a:gd name="T4" fmla="*/ 2147483647 w 1174"/>
                <a:gd name="T5" fmla="*/ 2147483647 h 1319"/>
                <a:gd name="T6" fmla="*/ 2147483647 w 1174"/>
                <a:gd name="T7" fmla="*/ 2147483647 h 1319"/>
                <a:gd name="T8" fmla="*/ 2147483647 w 1174"/>
                <a:gd name="T9" fmla="*/ 2147483647 h 1319"/>
                <a:gd name="T10" fmla="*/ 2147483647 w 1174"/>
                <a:gd name="T11" fmla="*/ 2147483647 h 1319"/>
                <a:gd name="T12" fmla="*/ 2147483647 w 1174"/>
                <a:gd name="T13" fmla="*/ 2147483647 h 1319"/>
                <a:gd name="T14" fmla="*/ 2147483647 w 1174"/>
                <a:gd name="T15" fmla="*/ 2147483647 h 1319"/>
                <a:gd name="T16" fmla="*/ 2147483647 w 1174"/>
                <a:gd name="T17" fmla="*/ 2147483647 h 1319"/>
                <a:gd name="T18" fmla="*/ 2147483647 w 1174"/>
                <a:gd name="T19" fmla="*/ 2147483647 h 1319"/>
                <a:gd name="T20" fmla="*/ 2147483647 w 1174"/>
                <a:gd name="T21" fmla="*/ 2147483647 h 1319"/>
                <a:gd name="T22" fmla="*/ 2147483647 w 1174"/>
                <a:gd name="T23" fmla="*/ 2147483647 h 1319"/>
                <a:gd name="T24" fmla="*/ 2147483647 w 1174"/>
                <a:gd name="T25" fmla="*/ 2147483647 h 1319"/>
                <a:gd name="T26" fmla="*/ 2147483647 w 1174"/>
                <a:gd name="T27" fmla="*/ 2147483647 h 1319"/>
                <a:gd name="T28" fmla="*/ 0 w 1174"/>
                <a:gd name="T29" fmla="*/ 2147483647 h 1319"/>
                <a:gd name="T30" fmla="*/ 2147483647 w 1174"/>
                <a:gd name="T31" fmla="*/ 2147483647 h 1319"/>
                <a:gd name="T32" fmla="*/ 2147483647 w 1174"/>
                <a:gd name="T33" fmla="*/ 2147483647 h 1319"/>
                <a:gd name="T34" fmla="*/ 2147483647 w 1174"/>
                <a:gd name="T35" fmla="*/ 2147483647 h 1319"/>
                <a:gd name="T36" fmla="*/ 2147483647 w 1174"/>
                <a:gd name="T37" fmla="*/ 2147483647 h 1319"/>
                <a:gd name="T38" fmla="*/ 2147483647 w 1174"/>
                <a:gd name="T39" fmla="*/ 2147483647 h 1319"/>
                <a:gd name="T40" fmla="*/ 2147483647 w 1174"/>
                <a:gd name="T41" fmla="*/ 2147483647 h 1319"/>
                <a:gd name="T42" fmla="*/ 2147483647 w 1174"/>
                <a:gd name="T43" fmla="*/ 2147483647 h 1319"/>
                <a:gd name="T44" fmla="*/ 2147483647 w 1174"/>
                <a:gd name="T45" fmla="*/ 2147483647 h 1319"/>
                <a:gd name="T46" fmla="*/ 2147483647 w 1174"/>
                <a:gd name="T47" fmla="*/ 2147483647 h 1319"/>
                <a:gd name="T48" fmla="*/ 2147483647 w 1174"/>
                <a:gd name="T49" fmla="*/ 2147483647 h 1319"/>
                <a:gd name="T50" fmla="*/ 2147483647 w 1174"/>
                <a:gd name="T51" fmla="*/ 2147483647 h 1319"/>
                <a:gd name="T52" fmla="*/ 2147483647 w 1174"/>
                <a:gd name="T53" fmla="*/ 2147483647 h 1319"/>
                <a:gd name="T54" fmla="*/ 2147483647 w 1174"/>
                <a:gd name="T55" fmla="*/ 2147483647 h 1319"/>
                <a:gd name="T56" fmla="*/ 2147483647 w 1174"/>
                <a:gd name="T57" fmla="*/ 2147483647 h 1319"/>
                <a:gd name="T58" fmla="*/ 2147483647 w 1174"/>
                <a:gd name="T59" fmla="*/ 2147483647 h 1319"/>
                <a:gd name="T60" fmla="*/ 2147483647 w 1174"/>
                <a:gd name="T61" fmla="*/ 2147483647 h 1319"/>
                <a:gd name="T62" fmla="*/ 2147483647 w 1174"/>
                <a:gd name="T63" fmla="*/ 2147483647 h 1319"/>
                <a:gd name="T64" fmla="*/ 2147483647 w 1174"/>
                <a:gd name="T65" fmla="*/ 2147483647 h 1319"/>
                <a:gd name="T66" fmla="*/ 2147483647 w 1174"/>
                <a:gd name="T67" fmla="*/ 2147483647 h 1319"/>
                <a:gd name="T68" fmla="*/ 2147483647 w 1174"/>
                <a:gd name="T69" fmla="*/ 2147483647 h 1319"/>
                <a:gd name="T70" fmla="*/ 2147483647 w 1174"/>
                <a:gd name="T71" fmla="*/ 2147483647 h 1319"/>
                <a:gd name="T72" fmla="*/ 2147483647 w 1174"/>
                <a:gd name="T73" fmla="*/ 2147483647 h 1319"/>
                <a:gd name="T74" fmla="*/ 2147483647 w 1174"/>
                <a:gd name="T75" fmla="*/ 2147483647 h 1319"/>
                <a:gd name="T76" fmla="*/ 2147483647 w 1174"/>
                <a:gd name="T77" fmla="*/ 2147483647 h 1319"/>
                <a:gd name="T78" fmla="*/ 2147483647 w 1174"/>
                <a:gd name="T79" fmla="*/ 2147483647 h 1319"/>
                <a:gd name="T80" fmla="*/ 2147483647 w 1174"/>
                <a:gd name="T81" fmla="*/ 2147483647 h 1319"/>
                <a:gd name="T82" fmla="*/ 2147483647 w 1174"/>
                <a:gd name="T83" fmla="*/ 2147483647 h 1319"/>
                <a:gd name="T84" fmla="*/ 2147483647 w 1174"/>
                <a:gd name="T85" fmla="*/ 2147483647 h 1319"/>
                <a:gd name="T86" fmla="*/ 2147483647 w 1174"/>
                <a:gd name="T87" fmla="*/ 2147483647 h 1319"/>
                <a:gd name="T88" fmla="*/ 2147483647 w 1174"/>
                <a:gd name="T89" fmla="*/ 2147483647 h 1319"/>
                <a:gd name="T90" fmla="*/ 2147483647 w 1174"/>
                <a:gd name="T91" fmla="*/ 2147483647 h 1319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1174"/>
                <a:gd name="T139" fmla="*/ 0 h 1319"/>
                <a:gd name="T140" fmla="*/ 1174 w 1174"/>
                <a:gd name="T141" fmla="*/ 1319 h 1319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1174" h="1319">
                  <a:moveTo>
                    <a:pt x="956" y="69"/>
                  </a:moveTo>
                  <a:lnTo>
                    <a:pt x="919" y="0"/>
                  </a:lnTo>
                  <a:lnTo>
                    <a:pt x="633" y="119"/>
                  </a:lnTo>
                  <a:lnTo>
                    <a:pt x="620" y="212"/>
                  </a:lnTo>
                  <a:lnTo>
                    <a:pt x="597" y="244"/>
                  </a:lnTo>
                  <a:lnTo>
                    <a:pt x="565" y="281"/>
                  </a:lnTo>
                  <a:lnTo>
                    <a:pt x="546" y="347"/>
                  </a:lnTo>
                  <a:lnTo>
                    <a:pt x="482" y="498"/>
                  </a:lnTo>
                  <a:lnTo>
                    <a:pt x="430" y="679"/>
                  </a:lnTo>
                  <a:lnTo>
                    <a:pt x="407" y="800"/>
                  </a:lnTo>
                  <a:lnTo>
                    <a:pt x="178" y="805"/>
                  </a:lnTo>
                  <a:lnTo>
                    <a:pt x="140" y="828"/>
                  </a:lnTo>
                  <a:lnTo>
                    <a:pt x="34" y="828"/>
                  </a:lnTo>
                  <a:lnTo>
                    <a:pt x="5" y="874"/>
                  </a:lnTo>
                  <a:lnTo>
                    <a:pt x="0" y="930"/>
                  </a:lnTo>
                  <a:lnTo>
                    <a:pt x="10" y="980"/>
                  </a:lnTo>
                  <a:lnTo>
                    <a:pt x="108" y="999"/>
                  </a:lnTo>
                  <a:lnTo>
                    <a:pt x="154" y="1068"/>
                  </a:lnTo>
                  <a:lnTo>
                    <a:pt x="246" y="1091"/>
                  </a:lnTo>
                  <a:lnTo>
                    <a:pt x="314" y="1091"/>
                  </a:lnTo>
                  <a:lnTo>
                    <a:pt x="393" y="1105"/>
                  </a:lnTo>
                  <a:lnTo>
                    <a:pt x="398" y="1138"/>
                  </a:lnTo>
                  <a:lnTo>
                    <a:pt x="393" y="1207"/>
                  </a:lnTo>
                  <a:lnTo>
                    <a:pt x="402" y="1254"/>
                  </a:lnTo>
                  <a:lnTo>
                    <a:pt x="444" y="1258"/>
                  </a:lnTo>
                  <a:lnTo>
                    <a:pt x="494" y="1268"/>
                  </a:lnTo>
                  <a:lnTo>
                    <a:pt x="546" y="1313"/>
                  </a:lnTo>
                  <a:lnTo>
                    <a:pt x="606" y="1313"/>
                  </a:lnTo>
                  <a:lnTo>
                    <a:pt x="662" y="1308"/>
                  </a:lnTo>
                  <a:lnTo>
                    <a:pt x="744" y="1282"/>
                  </a:lnTo>
                  <a:lnTo>
                    <a:pt x="837" y="1292"/>
                  </a:lnTo>
                  <a:lnTo>
                    <a:pt x="930" y="1318"/>
                  </a:lnTo>
                  <a:lnTo>
                    <a:pt x="1017" y="1299"/>
                  </a:lnTo>
                  <a:lnTo>
                    <a:pt x="1076" y="1230"/>
                  </a:lnTo>
                  <a:lnTo>
                    <a:pt x="1071" y="1155"/>
                  </a:lnTo>
                  <a:lnTo>
                    <a:pt x="1094" y="1063"/>
                  </a:lnTo>
                  <a:lnTo>
                    <a:pt x="1107" y="943"/>
                  </a:lnTo>
                  <a:lnTo>
                    <a:pt x="1135" y="831"/>
                  </a:lnTo>
                  <a:lnTo>
                    <a:pt x="1173" y="666"/>
                  </a:lnTo>
                  <a:lnTo>
                    <a:pt x="1167" y="498"/>
                  </a:lnTo>
                  <a:lnTo>
                    <a:pt x="1167" y="351"/>
                  </a:lnTo>
                  <a:lnTo>
                    <a:pt x="1159" y="248"/>
                  </a:lnTo>
                  <a:lnTo>
                    <a:pt x="1135" y="203"/>
                  </a:lnTo>
                  <a:lnTo>
                    <a:pt x="1085" y="165"/>
                  </a:lnTo>
                  <a:lnTo>
                    <a:pt x="1024" y="104"/>
                  </a:lnTo>
                  <a:lnTo>
                    <a:pt x="956" y="69"/>
                  </a:lnTo>
                </a:path>
              </a:pathLst>
            </a:custGeom>
            <a:solidFill>
              <a:srgbClr val="C0C0C0"/>
            </a:solidFill>
            <a:ln w="12700" cap="rnd">
              <a:solidFill>
                <a:srgbClr val="0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7" name="Freeform 95"/>
            <p:cNvSpPr>
              <a:spLocks/>
            </p:cNvSpPr>
            <p:nvPr/>
          </p:nvSpPr>
          <p:spPr bwMode="auto">
            <a:xfrm>
              <a:off x="7204410" y="3551270"/>
              <a:ext cx="748774" cy="1299651"/>
            </a:xfrm>
            <a:custGeom>
              <a:avLst/>
              <a:gdLst>
                <a:gd name="T0" fmla="*/ 2147483647 w 736"/>
                <a:gd name="T1" fmla="*/ 2147483647 h 1223"/>
                <a:gd name="T2" fmla="*/ 2147483647 w 736"/>
                <a:gd name="T3" fmla="*/ 2147483647 h 1223"/>
                <a:gd name="T4" fmla="*/ 2147483647 w 736"/>
                <a:gd name="T5" fmla="*/ 2147483647 h 1223"/>
                <a:gd name="T6" fmla="*/ 2147483647 w 736"/>
                <a:gd name="T7" fmla="*/ 2147483647 h 1223"/>
                <a:gd name="T8" fmla="*/ 2147483647 w 736"/>
                <a:gd name="T9" fmla="*/ 2147483647 h 1223"/>
                <a:gd name="T10" fmla="*/ 2147483647 w 736"/>
                <a:gd name="T11" fmla="*/ 2147483647 h 1223"/>
                <a:gd name="T12" fmla="*/ 2147483647 w 736"/>
                <a:gd name="T13" fmla="*/ 2147483647 h 1223"/>
                <a:gd name="T14" fmla="*/ 2147483647 w 736"/>
                <a:gd name="T15" fmla="*/ 2147483647 h 1223"/>
                <a:gd name="T16" fmla="*/ 2147483647 w 736"/>
                <a:gd name="T17" fmla="*/ 2147483647 h 1223"/>
                <a:gd name="T18" fmla="*/ 2147483647 w 736"/>
                <a:gd name="T19" fmla="*/ 2147483647 h 1223"/>
                <a:gd name="T20" fmla="*/ 2147483647 w 736"/>
                <a:gd name="T21" fmla="*/ 2147483647 h 1223"/>
                <a:gd name="T22" fmla="*/ 2147483647 w 736"/>
                <a:gd name="T23" fmla="*/ 2147483647 h 1223"/>
                <a:gd name="T24" fmla="*/ 2147483647 w 736"/>
                <a:gd name="T25" fmla="*/ 2147483647 h 1223"/>
                <a:gd name="T26" fmla="*/ 2147483647 w 736"/>
                <a:gd name="T27" fmla="*/ 2147483647 h 1223"/>
                <a:gd name="T28" fmla="*/ 2147483647 w 736"/>
                <a:gd name="T29" fmla="*/ 2147483647 h 1223"/>
                <a:gd name="T30" fmla="*/ 2147483647 w 736"/>
                <a:gd name="T31" fmla="*/ 2147483647 h 1223"/>
                <a:gd name="T32" fmla="*/ 2147483647 w 736"/>
                <a:gd name="T33" fmla="*/ 2147483647 h 1223"/>
                <a:gd name="T34" fmla="*/ 2147483647 w 736"/>
                <a:gd name="T35" fmla="*/ 2147483647 h 1223"/>
                <a:gd name="T36" fmla="*/ 2147483647 w 736"/>
                <a:gd name="T37" fmla="*/ 0 h 1223"/>
                <a:gd name="T38" fmla="*/ 2147483647 w 736"/>
                <a:gd name="T39" fmla="*/ 2147483647 h 1223"/>
                <a:gd name="T40" fmla="*/ 2147483647 w 736"/>
                <a:gd name="T41" fmla="*/ 2147483647 h 1223"/>
                <a:gd name="T42" fmla="*/ 2147483647 w 736"/>
                <a:gd name="T43" fmla="*/ 2147483647 h 1223"/>
                <a:gd name="T44" fmla="*/ 2147483647 w 736"/>
                <a:gd name="T45" fmla="*/ 2147483647 h 1223"/>
                <a:gd name="T46" fmla="*/ 2147483647 w 736"/>
                <a:gd name="T47" fmla="*/ 2147483647 h 1223"/>
                <a:gd name="T48" fmla="*/ 2147483647 w 736"/>
                <a:gd name="T49" fmla="*/ 2147483647 h 1223"/>
                <a:gd name="T50" fmla="*/ 2147483647 w 736"/>
                <a:gd name="T51" fmla="*/ 2147483647 h 1223"/>
                <a:gd name="T52" fmla="*/ 2147483647 w 736"/>
                <a:gd name="T53" fmla="*/ 2147483647 h 1223"/>
                <a:gd name="T54" fmla="*/ 2147483647 w 736"/>
                <a:gd name="T55" fmla="*/ 2147483647 h 1223"/>
                <a:gd name="T56" fmla="*/ 2147483647 w 736"/>
                <a:gd name="T57" fmla="*/ 2147483647 h 1223"/>
                <a:gd name="T58" fmla="*/ 2147483647 w 736"/>
                <a:gd name="T59" fmla="*/ 2147483647 h 1223"/>
                <a:gd name="T60" fmla="*/ 2147483647 w 736"/>
                <a:gd name="T61" fmla="*/ 2147483647 h 1223"/>
                <a:gd name="T62" fmla="*/ 2147483647 w 736"/>
                <a:gd name="T63" fmla="*/ 2147483647 h 1223"/>
                <a:gd name="T64" fmla="*/ 2147483647 w 736"/>
                <a:gd name="T65" fmla="*/ 2147483647 h 1223"/>
                <a:gd name="T66" fmla="*/ 2147483647 w 736"/>
                <a:gd name="T67" fmla="*/ 2147483647 h 1223"/>
                <a:gd name="T68" fmla="*/ 2147483647 w 736"/>
                <a:gd name="T69" fmla="*/ 2147483647 h 1223"/>
                <a:gd name="T70" fmla="*/ 2147483647 w 736"/>
                <a:gd name="T71" fmla="*/ 2147483647 h 1223"/>
                <a:gd name="T72" fmla="*/ 2147483647 w 736"/>
                <a:gd name="T73" fmla="*/ 2147483647 h 1223"/>
                <a:gd name="T74" fmla="*/ 2147483647 w 736"/>
                <a:gd name="T75" fmla="*/ 2147483647 h 1223"/>
                <a:gd name="T76" fmla="*/ 0 w 736"/>
                <a:gd name="T77" fmla="*/ 2147483647 h 1223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736"/>
                <a:gd name="T118" fmla="*/ 0 h 1223"/>
                <a:gd name="T119" fmla="*/ 736 w 736"/>
                <a:gd name="T120" fmla="*/ 1223 h 1223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736" h="1223">
                  <a:moveTo>
                    <a:pt x="0" y="1025"/>
                  </a:moveTo>
                  <a:lnTo>
                    <a:pt x="96" y="1011"/>
                  </a:lnTo>
                  <a:lnTo>
                    <a:pt x="178" y="1006"/>
                  </a:lnTo>
                  <a:lnTo>
                    <a:pt x="268" y="998"/>
                  </a:lnTo>
                  <a:lnTo>
                    <a:pt x="369" y="982"/>
                  </a:lnTo>
                  <a:lnTo>
                    <a:pt x="415" y="951"/>
                  </a:lnTo>
                  <a:lnTo>
                    <a:pt x="538" y="796"/>
                  </a:lnTo>
                  <a:lnTo>
                    <a:pt x="475" y="841"/>
                  </a:lnTo>
                  <a:lnTo>
                    <a:pt x="433" y="878"/>
                  </a:lnTo>
                  <a:lnTo>
                    <a:pt x="456" y="768"/>
                  </a:lnTo>
                  <a:lnTo>
                    <a:pt x="502" y="726"/>
                  </a:lnTo>
                  <a:lnTo>
                    <a:pt x="570" y="612"/>
                  </a:lnTo>
                  <a:lnTo>
                    <a:pt x="507" y="666"/>
                  </a:lnTo>
                  <a:lnTo>
                    <a:pt x="465" y="681"/>
                  </a:lnTo>
                  <a:lnTo>
                    <a:pt x="475" y="602"/>
                  </a:lnTo>
                  <a:lnTo>
                    <a:pt x="520" y="542"/>
                  </a:lnTo>
                  <a:lnTo>
                    <a:pt x="565" y="497"/>
                  </a:lnTo>
                  <a:lnTo>
                    <a:pt x="612" y="364"/>
                  </a:lnTo>
                  <a:lnTo>
                    <a:pt x="524" y="473"/>
                  </a:lnTo>
                  <a:lnTo>
                    <a:pt x="475" y="514"/>
                  </a:lnTo>
                  <a:lnTo>
                    <a:pt x="470" y="345"/>
                  </a:lnTo>
                  <a:lnTo>
                    <a:pt x="456" y="277"/>
                  </a:lnTo>
                  <a:lnTo>
                    <a:pt x="429" y="244"/>
                  </a:lnTo>
                  <a:lnTo>
                    <a:pt x="388" y="193"/>
                  </a:lnTo>
                  <a:lnTo>
                    <a:pt x="323" y="170"/>
                  </a:lnTo>
                  <a:lnTo>
                    <a:pt x="292" y="157"/>
                  </a:lnTo>
                  <a:lnTo>
                    <a:pt x="383" y="69"/>
                  </a:lnTo>
                  <a:lnTo>
                    <a:pt x="479" y="92"/>
                  </a:lnTo>
                  <a:lnTo>
                    <a:pt x="543" y="129"/>
                  </a:lnTo>
                  <a:lnTo>
                    <a:pt x="565" y="165"/>
                  </a:lnTo>
                  <a:lnTo>
                    <a:pt x="548" y="110"/>
                  </a:lnTo>
                  <a:lnTo>
                    <a:pt x="511" y="92"/>
                  </a:lnTo>
                  <a:lnTo>
                    <a:pt x="452" y="69"/>
                  </a:lnTo>
                  <a:lnTo>
                    <a:pt x="406" y="60"/>
                  </a:lnTo>
                  <a:lnTo>
                    <a:pt x="433" y="45"/>
                  </a:lnTo>
                  <a:lnTo>
                    <a:pt x="479" y="33"/>
                  </a:lnTo>
                  <a:lnTo>
                    <a:pt x="520" y="18"/>
                  </a:lnTo>
                  <a:lnTo>
                    <a:pt x="543" y="0"/>
                  </a:lnTo>
                  <a:lnTo>
                    <a:pt x="598" y="38"/>
                  </a:lnTo>
                  <a:lnTo>
                    <a:pt x="629" y="69"/>
                  </a:lnTo>
                  <a:lnTo>
                    <a:pt x="661" y="110"/>
                  </a:lnTo>
                  <a:lnTo>
                    <a:pt x="707" y="133"/>
                  </a:lnTo>
                  <a:lnTo>
                    <a:pt x="716" y="176"/>
                  </a:lnTo>
                  <a:lnTo>
                    <a:pt x="735" y="244"/>
                  </a:lnTo>
                  <a:lnTo>
                    <a:pt x="735" y="349"/>
                  </a:lnTo>
                  <a:lnTo>
                    <a:pt x="730" y="459"/>
                  </a:lnTo>
                  <a:lnTo>
                    <a:pt x="726" y="584"/>
                  </a:lnTo>
                  <a:lnTo>
                    <a:pt x="702" y="713"/>
                  </a:lnTo>
                  <a:lnTo>
                    <a:pt x="674" y="846"/>
                  </a:lnTo>
                  <a:lnTo>
                    <a:pt x="661" y="961"/>
                  </a:lnTo>
                  <a:lnTo>
                    <a:pt x="639" y="1043"/>
                  </a:lnTo>
                  <a:lnTo>
                    <a:pt x="644" y="1117"/>
                  </a:lnTo>
                  <a:lnTo>
                    <a:pt x="633" y="1158"/>
                  </a:lnTo>
                  <a:lnTo>
                    <a:pt x="602" y="1190"/>
                  </a:lnTo>
                  <a:lnTo>
                    <a:pt x="561" y="1217"/>
                  </a:lnTo>
                  <a:lnTo>
                    <a:pt x="507" y="1222"/>
                  </a:lnTo>
                  <a:lnTo>
                    <a:pt x="479" y="1208"/>
                  </a:lnTo>
                  <a:lnTo>
                    <a:pt x="443" y="1205"/>
                  </a:lnTo>
                  <a:lnTo>
                    <a:pt x="355" y="1186"/>
                  </a:lnTo>
                  <a:lnTo>
                    <a:pt x="392" y="1140"/>
                  </a:lnTo>
                  <a:lnTo>
                    <a:pt x="433" y="1075"/>
                  </a:lnTo>
                  <a:lnTo>
                    <a:pt x="374" y="1121"/>
                  </a:lnTo>
                  <a:lnTo>
                    <a:pt x="327" y="1163"/>
                  </a:lnTo>
                  <a:lnTo>
                    <a:pt x="295" y="1186"/>
                  </a:lnTo>
                  <a:lnTo>
                    <a:pt x="251" y="1208"/>
                  </a:lnTo>
                  <a:lnTo>
                    <a:pt x="200" y="1208"/>
                  </a:lnTo>
                  <a:lnTo>
                    <a:pt x="151" y="1208"/>
                  </a:lnTo>
                  <a:lnTo>
                    <a:pt x="123" y="1196"/>
                  </a:lnTo>
                  <a:lnTo>
                    <a:pt x="110" y="1182"/>
                  </a:lnTo>
                  <a:lnTo>
                    <a:pt x="174" y="1145"/>
                  </a:lnTo>
                  <a:lnTo>
                    <a:pt x="237" y="1085"/>
                  </a:lnTo>
                  <a:lnTo>
                    <a:pt x="255" y="1058"/>
                  </a:lnTo>
                  <a:lnTo>
                    <a:pt x="205" y="1070"/>
                  </a:lnTo>
                  <a:lnTo>
                    <a:pt x="128" y="1131"/>
                  </a:lnTo>
                  <a:lnTo>
                    <a:pt x="96" y="1158"/>
                  </a:lnTo>
                  <a:lnTo>
                    <a:pt x="23" y="1163"/>
                  </a:lnTo>
                  <a:lnTo>
                    <a:pt x="0" y="1150"/>
                  </a:lnTo>
                  <a:lnTo>
                    <a:pt x="0" y="1117"/>
                  </a:lnTo>
                  <a:lnTo>
                    <a:pt x="0" y="1025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8" name="Freeform 96"/>
            <p:cNvSpPr>
              <a:spLocks/>
            </p:cNvSpPr>
            <p:nvPr/>
          </p:nvSpPr>
          <p:spPr bwMode="auto">
            <a:xfrm>
              <a:off x="7683585" y="4199501"/>
              <a:ext cx="212628" cy="598286"/>
            </a:xfrm>
            <a:custGeom>
              <a:avLst/>
              <a:gdLst>
                <a:gd name="T0" fmla="*/ 0 w 209"/>
                <a:gd name="T1" fmla="*/ 2147483647 h 563"/>
                <a:gd name="T2" fmla="*/ 2147483647 w 209"/>
                <a:gd name="T3" fmla="*/ 2147483647 h 563"/>
                <a:gd name="T4" fmla="*/ 2147483647 w 209"/>
                <a:gd name="T5" fmla="*/ 2147483647 h 563"/>
                <a:gd name="T6" fmla="*/ 2147483647 w 209"/>
                <a:gd name="T7" fmla="*/ 2147483647 h 563"/>
                <a:gd name="T8" fmla="*/ 2147483647 w 209"/>
                <a:gd name="T9" fmla="*/ 2147483647 h 563"/>
                <a:gd name="T10" fmla="*/ 2147483647 w 209"/>
                <a:gd name="T11" fmla="*/ 2147483647 h 563"/>
                <a:gd name="T12" fmla="*/ 2147483647 w 209"/>
                <a:gd name="T13" fmla="*/ 2147483647 h 563"/>
                <a:gd name="T14" fmla="*/ 2147483647 w 209"/>
                <a:gd name="T15" fmla="*/ 2147483647 h 563"/>
                <a:gd name="T16" fmla="*/ 2147483647 w 209"/>
                <a:gd name="T17" fmla="*/ 0 h 563"/>
                <a:gd name="T18" fmla="*/ 2147483647 w 209"/>
                <a:gd name="T19" fmla="*/ 2147483647 h 563"/>
                <a:gd name="T20" fmla="*/ 2147483647 w 209"/>
                <a:gd name="T21" fmla="*/ 2147483647 h 563"/>
                <a:gd name="T22" fmla="*/ 2147483647 w 209"/>
                <a:gd name="T23" fmla="*/ 2147483647 h 563"/>
                <a:gd name="T24" fmla="*/ 2147483647 w 209"/>
                <a:gd name="T25" fmla="*/ 2147483647 h 563"/>
                <a:gd name="T26" fmla="*/ 0 w 209"/>
                <a:gd name="T27" fmla="*/ 2147483647 h 563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09"/>
                <a:gd name="T43" fmla="*/ 0 h 563"/>
                <a:gd name="T44" fmla="*/ 209 w 209"/>
                <a:gd name="T45" fmla="*/ 563 h 563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09" h="563">
                  <a:moveTo>
                    <a:pt x="0" y="562"/>
                  </a:moveTo>
                  <a:lnTo>
                    <a:pt x="36" y="543"/>
                  </a:lnTo>
                  <a:lnTo>
                    <a:pt x="75" y="499"/>
                  </a:lnTo>
                  <a:lnTo>
                    <a:pt x="111" y="416"/>
                  </a:lnTo>
                  <a:lnTo>
                    <a:pt x="130" y="346"/>
                  </a:lnTo>
                  <a:lnTo>
                    <a:pt x="155" y="270"/>
                  </a:lnTo>
                  <a:lnTo>
                    <a:pt x="169" y="196"/>
                  </a:lnTo>
                  <a:lnTo>
                    <a:pt x="191" y="83"/>
                  </a:lnTo>
                  <a:lnTo>
                    <a:pt x="208" y="0"/>
                  </a:lnTo>
                  <a:lnTo>
                    <a:pt x="163" y="164"/>
                  </a:lnTo>
                  <a:lnTo>
                    <a:pt x="130" y="292"/>
                  </a:lnTo>
                  <a:lnTo>
                    <a:pt x="89" y="379"/>
                  </a:lnTo>
                  <a:lnTo>
                    <a:pt x="26" y="471"/>
                  </a:lnTo>
                  <a:lnTo>
                    <a:pt x="0" y="562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39" name="Freeform 97"/>
            <p:cNvSpPr>
              <a:spLocks/>
            </p:cNvSpPr>
            <p:nvPr/>
          </p:nvSpPr>
          <p:spPr bwMode="auto">
            <a:xfrm>
              <a:off x="6804589" y="3713859"/>
              <a:ext cx="865770" cy="901148"/>
            </a:xfrm>
            <a:custGeom>
              <a:avLst/>
              <a:gdLst>
                <a:gd name="T0" fmla="*/ 2147483647 w 851"/>
                <a:gd name="T1" fmla="*/ 2147483647 h 848"/>
                <a:gd name="T2" fmla="*/ 2147483647 w 851"/>
                <a:gd name="T3" fmla="*/ 2147483647 h 848"/>
                <a:gd name="T4" fmla="*/ 2147483647 w 851"/>
                <a:gd name="T5" fmla="*/ 2147483647 h 848"/>
                <a:gd name="T6" fmla="*/ 2147483647 w 851"/>
                <a:gd name="T7" fmla="*/ 2147483647 h 848"/>
                <a:gd name="T8" fmla="*/ 2147483647 w 851"/>
                <a:gd name="T9" fmla="*/ 2147483647 h 848"/>
                <a:gd name="T10" fmla="*/ 2147483647 w 851"/>
                <a:gd name="T11" fmla="*/ 2147483647 h 848"/>
                <a:gd name="T12" fmla="*/ 2147483647 w 851"/>
                <a:gd name="T13" fmla="*/ 2147483647 h 848"/>
                <a:gd name="T14" fmla="*/ 2147483647 w 851"/>
                <a:gd name="T15" fmla="*/ 2147483647 h 848"/>
                <a:gd name="T16" fmla="*/ 2147483647 w 851"/>
                <a:gd name="T17" fmla="*/ 2147483647 h 848"/>
                <a:gd name="T18" fmla="*/ 2147483647 w 851"/>
                <a:gd name="T19" fmla="*/ 2147483647 h 848"/>
                <a:gd name="T20" fmla="*/ 2147483647 w 851"/>
                <a:gd name="T21" fmla="*/ 2147483647 h 848"/>
                <a:gd name="T22" fmla="*/ 0 w 851"/>
                <a:gd name="T23" fmla="*/ 2147483647 h 848"/>
                <a:gd name="T24" fmla="*/ 2147483647 w 851"/>
                <a:gd name="T25" fmla="*/ 2147483647 h 848"/>
                <a:gd name="T26" fmla="*/ 2147483647 w 851"/>
                <a:gd name="T27" fmla="*/ 2147483647 h 848"/>
                <a:gd name="T28" fmla="*/ 2147483647 w 851"/>
                <a:gd name="T29" fmla="*/ 2147483647 h 848"/>
                <a:gd name="T30" fmla="*/ 2147483647 w 851"/>
                <a:gd name="T31" fmla="*/ 2147483647 h 848"/>
                <a:gd name="T32" fmla="*/ 2147483647 w 851"/>
                <a:gd name="T33" fmla="*/ 2147483647 h 848"/>
                <a:gd name="T34" fmla="*/ 2147483647 w 851"/>
                <a:gd name="T35" fmla="*/ 2147483647 h 848"/>
                <a:gd name="T36" fmla="*/ 2147483647 w 851"/>
                <a:gd name="T37" fmla="*/ 2147483647 h 848"/>
                <a:gd name="T38" fmla="*/ 2147483647 w 851"/>
                <a:gd name="T39" fmla="*/ 2147483647 h 848"/>
                <a:gd name="T40" fmla="*/ 2147483647 w 851"/>
                <a:gd name="T41" fmla="*/ 2147483647 h 848"/>
                <a:gd name="T42" fmla="*/ 2147483647 w 851"/>
                <a:gd name="T43" fmla="*/ 2147483647 h 848"/>
                <a:gd name="T44" fmla="*/ 2147483647 w 851"/>
                <a:gd name="T45" fmla="*/ 2147483647 h 848"/>
                <a:gd name="T46" fmla="*/ 2147483647 w 851"/>
                <a:gd name="T47" fmla="*/ 2147483647 h 848"/>
                <a:gd name="T48" fmla="*/ 2147483647 w 851"/>
                <a:gd name="T49" fmla="*/ 2147483647 h 848"/>
                <a:gd name="T50" fmla="*/ 2147483647 w 851"/>
                <a:gd name="T51" fmla="*/ 2147483647 h 848"/>
                <a:gd name="T52" fmla="*/ 2147483647 w 851"/>
                <a:gd name="T53" fmla="*/ 2147483647 h 848"/>
                <a:gd name="T54" fmla="*/ 2147483647 w 851"/>
                <a:gd name="T55" fmla="*/ 2147483647 h 848"/>
                <a:gd name="T56" fmla="*/ 2147483647 w 851"/>
                <a:gd name="T57" fmla="*/ 2147483647 h 848"/>
                <a:gd name="T58" fmla="*/ 2147483647 w 851"/>
                <a:gd name="T59" fmla="*/ 2147483647 h 848"/>
                <a:gd name="T60" fmla="*/ 2147483647 w 851"/>
                <a:gd name="T61" fmla="*/ 2147483647 h 848"/>
                <a:gd name="T62" fmla="*/ 2147483647 w 851"/>
                <a:gd name="T63" fmla="*/ 2147483647 h 848"/>
                <a:gd name="T64" fmla="*/ 2147483647 w 851"/>
                <a:gd name="T65" fmla="*/ 2147483647 h 848"/>
                <a:gd name="T66" fmla="*/ 2147483647 w 851"/>
                <a:gd name="T67" fmla="*/ 2147483647 h 848"/>
                <a:gd name="T68" fmla="*/ 2147483647 w 851"/>
                <a:gd name="T69" fmla="*/ 2147483647 h 848"/>
                <a:gd name="T70" fmla="*/ 2147483647 w 851"/>
                <a:gd name="T71" fmla="*/ 2147483647 h 848"/>
                <a:gd name="T72" fmla="*/ 2147483647 w 851"/>
                <a:gd name="T73" fmla="*/ 2147483647 h 848"/>
                <a:gd name="T74" fmla="*/ 2147483647 w 851"/>
                <a:gd name="T75" fmla="*/ 2147483647 h 848"/>
                <a:gd name="T76" fmla="*/ 2147483647 w 851"/>
                <a:gd name="T77" fmla="*/ 2147483647 h 848"/>
                <a:gd name="T78" fmla="*/ 2147483647 w 851"/>
                <a:gd name="T79" fmla="*/ 2147483647 h 848"/>
                <a:gd name="T80" fmla="*/ 2147483647 w 851"/>
                <a:gd name="T81" fmla="*/ 2147483647 h 848"/>
                <a:gd name="T82" fmla="*/ 2147483647 w 851"/>
                <a:gd name="T83" fmla="*/ 2147483647 h 848"/>
                <a:gd name="T84" fmla="*/ 2147483647 w 851"/>
                <a:gd name="T85" fmla="*/ 2147483647 h 848"/>
                <a:gd name="T86" fmla="*/ 2147483647 w 851"/>
                <a:gd name="T87" fmla="*/ 2147483647 h 848"/>
                <a:gd name="T88" fmla="*/ 2147483647 w 851"/>
                <a:gd name="T89" fmla="*/ 2147483647 h 848"/>
                <a:gd name="T90" fmla="*/ 2147483647 w 851"/>
                <a:gd name="T91" fmla="*/ 2147483647 h 848"/>
                <a:gd name="T92" fmla="*/ 2147483647 w 851"/>
                <a:gd name="T93" fmla="*/ 2147483647 h 848"/>
                <a:gd name="T94" fmla="*/ 2147483647 w 851"/>
                <a:gd name="T95" fmla="*/ 2147483647 h 848"/>
                <a:gd name="T96" fmla="*/ 2147483647 w 851"/>
                <a:gd name="T97" fmla="*/ 2147483647 h 848"/>
                <a:gd name="T98" fmla="*/ 2147483647 w 851"/>
                <a:gd name="T99" fmla="*/ 2147483647 h 848"/>
                <a:gd name="T100" fmla="*/ 2147483647 w 851"/>
                <a:gd name="T101" fmla="*/ 2147483647 h 848"/>
                <a:gd name="T102" fmla="*/ 2147483647 w 851"/>
                <a:gd name="T103" fmla="*/ 2147483647 h 848"/>
                <a:gd name="T104" fmla="*/ 2147483647 w 851"/>
                <a:gd name="T105" fmla="*/ 2147483647 h 848"/>
                <a:gd name="T106" fmla="*/ 2147483647 w 851"/>
                <a:gd name="T107" fmla="*/ 2147483647 h 848"/>
                <a:gd name="T108" fmla="*/ 2147483647 w 851"/>
                <a:gd name="T109" fmla="*/ 2147483647 h 848"/>
                <a:gd name="T110" fmla="*/ 2147483647 w 851"/>
                <a:gd name="T111" fmla="*/ 0 h 84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51"/>
                <a:gd name="T169" fmla="*/ 0 h 848"/>
                <a:gd name="T170" fmla="*/ 851 w 851"/>
                <a:gd name="T171" fmla="*/ 848 h 84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51" h="848">
                  <a:moveTo>
                    <a:pt x="695" y="0"/>
                  </a:moveTo>
                  <a:lnTo>
                    <a:pt x="595" y="32"/>
                  </a:lnTo>
                  <a:lnTo>
                    <a:pt x="549" y="73"/>
                  </a:lnTo>
                  <a:lnTo>
                    <a:pt x="522" y="156"/>
                  </a:lnTo>
                  <a:lnTo>
                    <a:pt x="522" y="234"/>
                  </a:lnTo>
                  <a:lnTo>
                    <a:pt x="536" y="278"/>
                  </a:lnTo>
                  <a:lnTo>
                    <a:pt x="527" y="357"/>
                  </a:lnTo>
                  <a:lnTo>
                    <a:pt x="527" y="417"/>
                  </a:lnTo>
                  <a:lnTo>
                    <a:pt x="540" y="431"/>
                  </a:lnTo>
                  <a:lnTo>
                    <a:pt x="527" y="453"/>
                  </a:lnTo>
                  <a:lnTo>
                    <a:pt x="517" y="476"/>
                  </a:lnTo>
                  <a:lnTo>
                    <a:pt x="536" y="499"/>
                  </a:lnTo>
                  <a:lnTo>
                    <a:pt x="536" y="523"/>
                  </a:lnTo>
                  <a:lnTo>
                    <a:pt x="499" y="531"/>
                  </a:lnTo>
                  <a:lnTo>
                    <a:pt x="504" y="555"/>
                  </a:lnTo>
                  <a:lnTo>
                    <a:pt x="467" y="569"/>
                  </a:lnTo>
                  <a:lnTo>
                    <a:pt x="434" y="559"/>
                  </a:lnTo>
                  <a:lnTo>
                    <a:pt x="412" y="569"/>
                  </a:lnTo>
                  <a:lnTo>
                    <a:pt x="311" y="583"/>
                  </a:lnTo>
                  <a:lnTo>
                    <a:pt x="220" y="578"/>
                  </a:lnTo>
                  <a:lnTo>
                    <a:pt x="161" y="583"/>
                  </a:lnTo>
                  <a:lnTo>
                    <a:pt x="123" y="606"/>
                  </a:lnTo>
                  <a:lnTo>
                    <a:pt x="33" y="606"/>
                  </a:lnTo>
                  <a:lnTo>
                    <a:pt x="0" y="637"/>
                  </a:lnTo>
                  <a:lnTo>
                    <a:pt x="0" y="673"/>
                  </a:lnTo>
                  <a:lnTo>
                    <a:pt x="5" y="733"/>
                  </a:lnTo>
                  <a:lnTo>
                    <a:pt x="78" y="751"/>
                  </a:lnTo>
                  <a:lnTo>
                    <a:pt x="78" y="714"/>
                  </a:lnTo>
                  <a:lnTo>
                    <a:pt x="83" y="682"/>
                  </a:lnTo>
                  <a:lnTo>
                    <a:pt x="97" y="668"/>
                  </a:lnTo>
                  <a:lnTo>
                    <a:pt x="102" y="705"/>
                  </a:lnTo>
                  <a:lnTo>
                    <a:pt x="106" y="751"/>
                  </a:lnTo>
                  <a:lnTo>
                    <a:pt x="123" y="779"/>
                  </a:lnTo>
                  <a:lnTo>
                    <a:pt x="156" y="816"/>
                  </a:lnTo>
                  <a:lnTo>
                    <a:pt x="233" y="833"/>
                  </a:lnTo>
                  <a:lnTo>
                    <a:pt x="292" y="843"/>
                  </a:lnTo>
                  <a:lnTo>
                    <a:pt x="362" y="847"/>
                  </a:lnTo>
                  <a:lnTo>
                    <a:pt x="274" y="797"/>
                  </a:lnTo>
                  <a:lnTo>
                    <a:pt x="216" y="751"/>
                  </a:lnTo>
                  <a:lnTo>
                    <a:pt x="202" y="714"/>
                  </a:lnTo>
                  <a:lnTo>
                    <a:pt x="211" y="682"/>
                  </a:lnTo>
                  <a:lnTo>
                    <a:pt x="259" y="677"/>
                  </a:lnTo>
                  <a:lnTo>
                    <a:pt x="279" y="714"/>
                  </a:lnTo>
                  <a:lnTo>
                    <a:pt x="292" y="756"/>
                  </a:lnTo>
                  <a:lnTo>
                    <a:pt x="339" y="801"/>
                  </a:lnTo>
                  <a:lnTo>
                    <a:pt x="389" y="839"/>
                  </a:lnTo>
                  <a:lnTo>
                    <a:pt x="440" y="843"/>
                  </a:lnTo>
                  <a:lnTo>
                    <a:pt x="517" y="839"/>
                  </a:lnTo>
                  <a:lnTo>
                    <a:pt x="434" y="774"/>
                  </a:lnTo>
                  <a:lnTo>
                    <a:pt x="375" y="741"/>
                  </a:lnTo>
                  <a:lnTo>
                    <a:pt x="329" y="705"/>
                  </a:lnTo>
                  <a:lnTo>
                    <a:pt x="315" y="677"/>
                  </a:lnTo>
                  <a:lnTo>
                    <a:pt x="320" y="649"/>
                  </a:lnTo>
                  <a:lnTo>
                    <a:pt x="347" y="646"/>
                  </a:lnTo>
                  <a:lnTo>
                    <a:pt x="380" y="673"/>
                  </a:lnTo>
                  <a:lnTo>
                    <a:pt x="398" y="709"/>
                  </a:lnTo>
                  <a:lnTo>
                    <a:pt x="440" y="756"/>
                  </a:lnTo>
                  <a:lnTo>
                    <a:pt x="490" y="779"/>
                  </a:lnTo>
                  <a:lnTo>
                    <a:pt x="527" y="801"/>
                  </a:lnTo>
                  <a:lnTo>
                    <a:pt x="567" y="820"/>
                  </a:lnTo>
                  <a:lnTo>
                    <a:pt x="614" y="828"/>
                  </a:lnTo>
                  <a:lnTo>
                    <a:pt x="668" y="828"/>
                  </a:lnTo>
                  <a:lnTo>
                    <a:pt x="721" y="819"/>
                  </a:lnTo>
                  <a:lnTo>
                    <a:pt x="604" y="779"/>
                  </a:lnTo>
                  <a:lnTo>
                    <a:pt x="559" y="756"/>
                  </a:lnTo>
                  <a:lnTo>
                    <a:pt x="527" y="714"/>
                  </a:lnTo>
                  <a:lnTo>
                    <a:pt x="522" y="677"/>
                  </a:lnTo>
                  <a:lnTo>
                    <a:pt x="549" y="677"/>
                  </a:lnTo>
                  <a:lnTo>
                    <a:pt x="564" y="709"/>
                  </a:lnTo>
                  <a:lnTo>
                    <a:pt x="586" y="736"/>
                  </a:lnTo>
                  <a:lnTo>
                    <a:pt x="622" y="765"/>
                  </a:lnTo>
                  <a:lnTo>
                    <a:pt x="663" y="794"/>
                  </a:lnTo>
                  <a:lnTo>
                    <a:pt x="718" y="816"/>
                  </a:lnTo>
                  <a:lnTo>
                    <a:pt x="759" y="801"/>
                  </a:lnTo>
                  <a:lnTo>
                    <a:pt x="778" y="779"/>
                  </a:lnTo>
                  <a:lnTo>
                    <a:pt x="810" y="722"/>
                  </a:lnTo>
                  <a:lnTo>
                    <a:pt x="750" y="709"/>
                  </a:lnTo>
                  <a:lnTo>
                    <a:pt x="637" y="696"/>
                  </a:lnTo>
                  <a:lnTo>
                    <a:pt x="567" y="664"/>
                  </a:lnTo>
                  <a:lnTo>
                    <a:pt x="532" y="633"/>
                  </a:lnTo>
                  <a:lnTo>
                    <a:pt x="517" y="596"/>
                  </a:lnTo>
                  <a:lnTo>
                    <a:pt x="513" y="578"/>
                  </a:lnTo>
                  <a:lnTo>
                    <a:pt x="532" y="578"/>
                  </a:lnTo>
                  <a:lnTo>
                    <a:pt x="554" y="606"/>
                  </a:lnTo>
                  <a:lnTo>
                    <a:pt x="591" y="654"/>
                  </a:lnTo>
                  <a:lnTo>
                    <a:pt x="672" y="682"/>
                  </a:lnTo>
                  <a:lnTo>
                    <a:pt x="750" y="706"/>
                  </a:lnTo>
                  <a:lnTo>
                    <a:pt x="810" y="722"/>
                  </a:lnTo>
                  <a:lnTo>
                    <a:pt x="833" y="628"/>
                  </a:lnTo>
                  <a:lnTo>
                    <a:pt x="838" y="559"/>
                  </a:lnTo>
                  <a:lnTo>
                    <a:pt x="838" y="498"/>
                  </a:lnTo>
                  <a:lnTo>
                    <a:pt x="759" y="541"/>
                  </a:lnTo>
                  <a:lnTo>
                    <a:pt x="668" y="559"/>
                  </a:lnTo>
                  <a:lnTo>
                    <a:pt x="595" y="555"/>
                  </a:lnTo>
                  <a:lnTo>
                    <a:pt x="577" y="546"/>
                  </a:lnTo>
                  <a:lnTo>
                    <a:pt x="567" y="523"/>
                  </a:lnTo>
                  <a:lnTo>
                    <a:pt x="609" y="523"/>
                  </a:lnTo>
                  <a:lnTo>
                    <a:pt x="653" y="536"/>
                  </a:lnTo>
                  <a:lnTo>
                    <a:pt x="761" y="541"/>
                  </a:lnTo>
                  <a:lnTo>
                    <a:pt x="838" y="499"/>
                  </a:lnTo>
                  <a:lnTo>
                    <a:pt x="843" y="412"/>
                  </a:lnTo>
                  <a:lnTo>
                    <a:pt x="846" y="353"/>
                  </a:lnTo>
                  <a:lnTo>
                    <a:pt x="850" y="292"/>
                  </a:lnTo>
                  <a:lnTo>
                    <a:pt x="843" y="193"/>
                  </a:lnTo>
                  <a:lnTo>
                    <a:pt x="819" y="156"/>
                  </a:lnTo>
                  <a:lnTo>
                    <a:pt x="750" y="111"/>
                  </a:lnTo>
                  <a:lnTo>
                    <a:pt x="773" y="115"/>
                  </a:lnTo>
                  <a:lnTo>
                    <a:pt x="843" y="147"/>
                  </a:lnTo>
                  <a:lnTo>
                    <a:pt x="815" y="83"/>
                  </a:lnTo>
                  <a:lnTo>
                    <a:pt x="791" y="50"/>
                  </a:lnTo>
                  <a:lnTo>
                    <a:pt x="773" y="28"/>
                  </a:lnTo>
                  <a:lnTo>
                    <a:pt x="695" y="0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0" name="Freeform 98"/>
            <p:cNvSpPr>
              <a:spLocks/>
            </p:cNvSpPr>
            <p:nvPr/>
          </p:nvSpPr>
          <p:spPr bwMode="auto">
            <a:xfrm>
              <a:off x="7398725" y="4052852"/>
              <a:ext cx="212628" cy="198720"/>
            </a:xfrm>
            <a:custGeom>
              <a:avLst/>
              <a:gdLst>
                <a:gd name="T0" fmla="*/ 0 w 209"/>
                <a:gd name="T1" fmla="*/ 0 h 187"/>
                <a:gd name="T2" fmla="*/ 0 w 209"/>
                <a:gd name="T3" fmla="*/ 2147483647 h 187"/>
                <a:gd name="T4" fmla="*/ 2147483647 w 209"/>
                <a:gd name="T5" fmla="*/ 2147483647 h 187"/>
                <a:gd name="T6" fmla="*/ 2147483647 w 209"/>
                <a:gd name="T7" fmla="*/ 2147483647 h 187"/>
                <a:gd name="T8" fmla="*/ 2147483647 w 209"/>
                <a:gd name="T9" fmla="*/ 2147483647 h 187"/>
                <a:gd name="T10" fmla="*/ 2147483647 w 209"/>
                <a:gd name="T11" fmla="*/ 2147483647 h 187"/>
                <a:gd name="T12" fmla="*/ 2147483647 w 209"/>
                <a:gd name="T13" fmla="*/ 2147483647 h 187"/>
                <a:gd name="T14" fmla="*/ 2147483647 w 209"/>
                <a:gd name="T15" fmla="*/ 2147483647 h 187"/>
                <a:gd name="T16" fmla="*/ 2147483647 w 209"/>
                <a:gd name="T17" fmla="*/ 2147483647 h 187"/>
                <a:gd name="T18" fmla="*/ 2147483647 w 209"/>
                <a:gd name="T19" fmla="*/ 2147483647 h 187"/>
                <a:gd name="T20" fmla="*/ 2147483647 w 209"/>
                <a:gd name="T21" fmla="*/ 2147483647 h 187"/>
                <a:gd name="T22" fmla="*/ 2147483647 w 209"/>
                <a:gd name="T23" fmla="*/ 2147483647 h 187"/>
                <a:gd name="T24" fmla="*/ 2147483647 w 209"/>
                <a:gd name="T25" fmla="*/ 2147483647 h 187"/>
                <a:gd name="T26" fmla="*/ 2147483647 w 209"/>
                <a:gd name="T27" fmla="*/ 2147483647 h 187"/>
                <a:gd name="T28" fmla="*/ 2147483647 w 209"/>
                <a:gd name="T29" fmla="*/ 2147483647 h 187"/>
                <a:gd name="T30" fmla="*/ 2147483647 w 209"/>
                <a:gd name="T31" fmla="*/ 2147483647 h 187"/>
                <a:gd name="T32" fmla="*/ 2147483647 w 209"/>
                <a:gd name="T33" fmla="*/ 2147483647 h 187"/>
                <a:gd name="T34" fmla="*/ 2147483647 w 209"/>
                <a:gd name="T35" fmla="*/ 2147483647 h 187"/>
                <a:gd name="T36" fmla="*/ 2147483647 w 209"/>
                <a:gd name="T37" fmla="*/ 2147483647 h 187"/>
                <a:gd name="T38" fmla="*/ 2147483647 w 209"/>
                <a:gd name="T39" fmla="*/ 2147483647 h 187"/>
                <a:gd name="T40" fmla="*/ 2147483647 w 209"/>
                <a:gd name="T41" fmla="*/ 2147483647 h 187"/>
                <a:gd name="T42" fmla="*/ 2147483647 w 209"/>
                <a:gd name="T43" fmla="*/ 2147483647 h 187"/>
                <a:gd name="T44" fmla="*/ 0 w 209"/>
                <a:gd name="T45" fmla="*/ 0 h 187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9"/>
                <a:gd name="T70" fmla="*/ 0 h 187"/>
                <a:gd name="T71" fmla="*/ 209 w 209"/>
                <a:gd name="T72" fmla="*/ 187 h 187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9" h="187">
                  <a:moveTo>
                    <a:pt x="0" y="0"/>
                  </a:moveTo>
                  <a:lnTo>
                    <a:pt x="0" y="15"/>
                  </a:lnTo>
                  <a:lnTo>
                    <a:pt x="27" y="51"/>
                  </a:lnTo>
                  <a:lnTo>
                    <a:pt x="54" y="70"/>
                  </a:lnTo>
                  <a:lnTo>
                    <a:pt x="108" y="112"/>
                  </a:lnTo>
                  <a:lnTo>
                    <a:pt x="131" y="129"/>
                  </a:lnTo>
                  <a:lnTo>
                    <a:pt x="183" y="169"/>
                  </a:lnTo>
                  <a:lnTo>
                    <a:pt x="126" y="151"/>
                  </a:lnTo>
                  <a:lnTo>
                    <a:pt x="68" y="132"/>
                  </a:lnTo>
                  <a:lnTo>
                    <a:pt x="12" y="129"/>
                  </a:lnTo>
                  <a:lnTo>
                    <a:pt x="16" y="146"/>
                  </a:lnTo>
                  <a:lnTo>
                    <a:pt x="108" y="163"/>
                  </a:lnTo>
                  <a:lnTo>
                    <a:pt x="156" y="181"/>
                  </a:lnTo>
                  <a:lnTo>
                    <a:pt x="183" y="186"/>
                  </a:lnTo>
                  <a:lnTo>
                    <a:pt x="206" y="179"/>
                  </a:lnTo>
                  <a:lnTo>
                    <a:pt x="208" y="157"/>
                  </a:lnTo>
                  <a:lnTo>
                    <a:pt x="190" y="141"/>
                  </a:lnTo>
                  <a:lnTo>
                    <a:pt x="163" y="114"/>
                  </a:lnTo>
                  <a:lnTo>
                    <a:pt x="133" y="80"/>
                  </a:lnTo>
                  <a:lnTo>
                    <a:pt x="102" y="40"/>
                  </a:lnTo>
                  <a:lnTo>
                    <a:pt x="64" y="13"/>
                  </a:lnTo>
                  <a:lnTo>
                    <a:pt x="25" y="3"/>
                  </a:lnTo>
                  <a:lnTo>
                    <a:pt x="0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1" name="Freeform 99"/>
            <p:cNvSpPr>
              <a:spLocks/>
            </p:cNvSpPr>
            <p:nvPr/>
          </p:nvSpPr>
          <p:spPr bwMode="auto">
            <a:xfrm>
              <a:off x="7411951" y="3880699"/>
              <a:ext cx="193298" cy="262481"/>
            </a:xfrm>
            <a:custGeom>
              <a:avLst/>
              <a:gdLst>
                <a:gd name="T0" fmla="*/ 2147483647 w 190"/>
                <a:gd name="T1" fmla="*/ 0 h 247"/>
                <a:gd name="T2" fmla="*/ 2147483647 w 190"/>
                <a:gd name="T3" fmla="*/ 2147483647 h 247"/>
                <a:gd name="T4" fmla="*/ 0 w 190"/>
                <a:gd name="T5" fmla="*/ 2147483647 h 247"/>
                <a:gd name="T6" fmla="*/ 2147483647 w 190"/>
                <a:gd name="T7" fmla="*/ 2147483647 h 247"/>
                <a:gd name="T8" fmla="*/ 2147483647 w 190"/>
                <a:gd name="T9" fmla="*/ 2147483647 h 247"/>
                <a:gd name="T10" fmla="*/ 2147483647 w 190"/>
                <a:gd name="T11" fmla="*/ 2147483647 h 247"/>
                <a:gd name="T12" fmla="*/ 2147483647 w 190"/>
                <a:gd name="T13" fmla="*/ 2147483647 h 247"/>
                <a:gd name="T14" fmla="*/ 2147483647 w 190"/>
                <a:gd name="T15" fmla="*/ 2147483647 h 247"/>
                <a:gd name="T16" fmla="*/ 2147483647 w 190"/>
                <a:gd name="T17" fmla="*/ 2147483647 h 247"/>
                <a:gd name="T18" fmla="*/ 2147483647 w 190"/>
                <a:gd name="T19" fmla="*/ 2147483647 h 247"/>
                <a:gd name="T20" fmla="*/ 2147483647 w 190"/>
                <a:gd name="T21" fmla="*/ 2147483647 h 247"/>
                <a:gd name="T22" fmla="*/ 2147483647 w 190"/>
                <a:gd name="T23" fmla="*/ 2147483647 h 247"/>
                <a:gd name="T24" fmla="*/ 2147483647 w 190"/>
                <a:gd name="T25" fmla="*/ 2147483647 h 247"/>
                <a:gd name="T26" fmla="*/ 2147483647 w 190"/>
                <a:gd name="T27" fmla="*/ 2147483647 h 247"/>
                <a:gd name="T28" fmla="*/ 2147483647 w 190"/>
                <a:gd name="T29" fmla="*/ 2147483647 h 247"/>
                <a:gd name="T30" fmla="*/ 2147483647 w 190"/>
                <a:gd name="T31" fmla="*/ 2147483647 h 247"/>
                <a:gd name="T32" fmla="*/ 2147483647 w 190"/>
                <a:gd name="T33" fmla="*/ 0 h 24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90"/>
                <a:gd name="T52" fmla="*/ 0 h 247"/>
                <a:gd name="T53" fmla="*/ 190 w 190"/>
                <a:gd name="T54" fmla="*/ 247 h 24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90" h="247">
                  <a:moveTo>
                    <a:pt x="35" y="0"/>
                  </a:moveTo>
                  <a:lnTo>
                    <a:pt x="8" y="5"/>
                  </a:lnTo>
                  <a:lnTo>
                    <a:pt x="0" y="28"/>
                  </a:lnTo>
                  <a:lnTo>
                    <a:pt x="2" y="47"/>
                  </a:lnTo>
                  <a:lnTo>
                    <a:pt x="18" y="73"/>
                  </a:lnTo>
                  <a:lnTo>
                    <a:pt x="40" y="80"/>
                  </a:lnTo>
                  <a:lnTo>
                    <a:pt x="81" y="106"/>
                  </a:lnTo>
                  <a:lnTo>
                    <a:pt x="120" y="140"/>
                  </a:lnTo>
                  <a:lnTo>
                    <a:pt x="148" y="185"/>
                  </a:lnTo>
                  <a:lnTo>
                    <a:pt x="181" y="232"/>
                  </a:lnTo>
                  <a:lnTo>
                    <a:pt x="189" y="246"/>
                  </a:lnTo>
                  <a:lnTo>
                    <a:pt x="181" y="191"/>
                  </a:lnTo>
                  <a:lnTo>
                    <a:pt x="174" y="141"/>
                  </a:lnTo>
                  <a:lnTo>
                    <a:pt x="158" y="100"/>
                  </a:lnTo>
                  <a:lnTo>
                    <a:pt x="132" y="62"/>
                  </a:lnTo>
                  <a:lnTo>
                    <a:pt x="63" y="7"/>
                  </a:lnTo>
                  <a:lnTo>
                    <a:pt x="35" y="0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2" name="Freeform 100"/>
            <p:cNvSpPr>
              <a:spLocks/>
            </p:cNvSpPr>
            <p:nvPr/>
          </p:nvSpPr>
          <p:spPr bwMode="auto">
            <a:xfrm>
              <a:off x="7374308" y="3616093"/>
              <a:ext cx="206523" cy="147712"/>
            </a:xfrm>
            <a:custGeom>
              <a:avLst/>
              <a:gdLst>
                <a:gd name="T0" fmla="*/ 0 w 203"/>
                <a:gd name="T1" fmla="*/ 2147483647 h 139"/>
                <a:gd name="T2" fmla="*/ 2147483647 w 203"/>
                <a:gd name="T3" fmla="*/ 2147483647 h 139"/>
                <a:gd name="T4" fmla="*/ 2147483647 w 203"/>
                <a:gd name="T5" fmla="*/ 2147483647 h 139"/>
                <a:gd name="T6" fmla="*/ 2147483647 w 203"/>
                <a:gd name="T7" fmla="*/ 2147483647 h 139"/>
                <a:gd name="T8" fmla="*/ 2147483647 w 203"/>
                <a:gd name="T9" fmla="*/ 0 h 139"/>
                <a:gd name="T10" fmla="*/ 2147483647 w 203"/>
                <a:gd name="T11" fmla="*/ 2147483647 h 139"/>
                <a:gd name="T12" fmla="*/ 2147483647 w 203"/>
                <a:gd name="T13" fmla="*/ 2147483647 h 139"/>
                <a:gd name="T14" fmla="*/ 2147483647 w 203"/>
                <a:gd name="T15" fmla="*/ 2147483647 h 139"/>
                <a:gd name="T16" fmla="*/ 2147483647 w 203"/>
                <a:gd name="T17" fmla="*/ 2147483647 h 139"/>
                <a:gd name="T18" fmla="*/ 0 w 203"/>
                <a:gd name="T19" fmla="*/ 2147483647 h 13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03"/>
                <a:gd name="T31" fmla="*/ 0 h 139"/>
                <a:gd name="T32" fmla="*/ 203 w 203"/>
                <a:gd name="T33" fmla="*/ 139 h 13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03" h="139">
                  <a:moveTo>
                    <a:pt x="0" y="138"/>
                  </a:moveTo>
                  <a:lnTo>
                    <a:pt x="35" y="109"/>
                  </a:lnTo>
                  <a:lnTo>
                    <a:pt x="91" y="86"/>
                  </a:lnTo>
                  <a:lnTo>
                    <a:pt x="131" y="77"/>
                  </a:lnTo>
                  <a:lnTo>
                    <a:pt x="202" y="0"/>
                  </a:lnTo>
                  <a:lnTo>
                    <a:pt x="149" y="30"/>
                  </a:lnTo>
                  <a:lnTo>
                    <a:pt x="101" y="51"/>
                  </a:lnTo>
                  <a:lnTo>
                    <a:pt x="65" y="69"/>
                  </a:lnTo>
                  <a:lnTo>
                    <a:pt x="48" y="86"/>
                  </a:lnTo>
                  <a:lnTo>
                    <a:pt x="0" y="138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3" name="Freeform 101"/>
            <p:cNvSpPr>
              <a:spLocks/>
            </p:cNvSpPr>
            <p:nvPr/>
          </p:nvSpPr>
          <p:spPr bwMode="auto">
            <a:xfrm>
              <a:off x="7214583" y="3900890"/>
              <a:ext cx="113944" cy="395315"/>
            </a:xfrm>
            <a:custGeom>
              <a:avLst/>
              <a:gdLst>
                <a:gd name="T0" fmla="*/ 0 w 112"/>
                <a:gd name="T1" fmla="*/ 2147483647 h 372"/>
                <a:gd name="T2" fmla="*/ 2147483647 w 112"/>
                <a:gd name="T3" fmla="*/ 2147483647 h 372"/>
                <a:gd name="T4" fmla="*/ 2147483647 w 112"/>
                <a:gd name="T5" fmla="*/ 2147483647 h 372"/>
                <a:gd name="T6" fmla="*/ 2147483647 w 112"/>
                <a:gd name="T7" fmla="*/ 2147483647 h 372"/>
                <a:gd name="T8" fmla="*/ 2147483647 w 112"/>
                <a:gd name="T9" fmla="*/ 2147483647 h 372"/>
                <a:gd name="T10" fmla="*/ 2147483647 w 112"/>
                <a:gd name="T11" fmla="*/ 2147483647 h 372"/>
                <a:gd name="T12" fmla="*/ 2147483647 w 112"/>
                <a:gd name="T13" fmla="*/ 2147483647 h 372"/>
                <a:gd name="T14" fmla="*/ 2147483647 w 112"/>
                <a:gd name="T15" fmla="*/ 2147483647 h 372"/>
                <a:gd name="T16" fmla="*/ 2147483647 w 112"/>
                <a:gd name="T17" fmla="*/ 2147483647 h 372"/>
                <a:gd name="T18" fmla="*/ 2147483647 w 112"/>
                <a:gd name="T19" fmla="*/ 2147483647 h 372"/>
                <a:gd name="T20" fmla="*/ 2147483647 w 112"/>
                <a:gd name="T21" fmla="*/ 2147483647 h 372"/>
                <a:gd name="T22" fmla="*/ 2147483647 w 112"/>
                <a:gd name="T23" fmla="*/ 2147483647 h 372"/>
                <a:gd name="T24" fmla="*/ 2147483647 w 112"/>
                <a:gd name="T25" fmla="*/ 2147483647 h 372"/>
                <a:gd name="T26" fmla="*/ 2147483647 w 112"/>
                <a:gd name="T27" fmla="*/ 2147483647 h 372"/>
                <a:gd name="T28" fmla="*/ 2147483647 w 112"/>
                <a:gd name="T29" fmla="*/ 0 h 372"/>
                <a:gd name="T30" fmla="*/ 2147483647 w 112"/>
                <a:gd name="T31" fmla="*/ 2147483647 h 372"/>
                <a:gd name="T32" fmla="*/ 2147483647 w 112"/>
                <a:gd name="T33" fmla="*/ 2147483647 h 372"/>
                <a:gd name="T34" fmla="*/ 2147483647 w 112"/>
                <a:gd name="T35" fmla="*/ 2147483647 h 372"/>
                <a:gd name="T36" fmla="*/ 0 w 112"/>
                <a:gd name="T37" fmla="*/ 2147483647 h 372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2"/>
                <a:gd name="T58" fmla="*/ 0 h 372"/>
                <a:gd name="T59" fmla="*/ 112 w 112"/>
                <a:gd name="T60" fmla="*/ 372 h 372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2" h="372">
                  <a:moveTo>
                    <a:pt x="0" y="371"/>
                  </a:moveTo>
                  <a:lnTo>
                    <a:pt x="55" y="371"/>
                  </a:lnTo>
                  <a:lnTo>
                    <a:pt x="72" y="366"/>
                  </a:lnTo>
                  <a:lnTo>
                    <a:pt x="72" y="352"/>
                  </a:lnTo>
                  <a:lnTo>
                    <a:pt x="85" y="339"/>
                  </a:lnTo>
                  <a:lnTo>
                    <a:pt x="102" y="325"/>
                  </a:lnTo>
                  <a:lnTo>
                    <a:pt x="93" y="312"/>
                  </a:lnTo>
                  <a:lnTo>
                    <a:pt x="93" y="293"/>
                  </a:lnTo>
                  <a:lnTo>
                    <a:pt x="107" y="271"/>
                  </a:lnTo>
                  <a:lnTo>
                    <a:pt x="107" y="248"/>
                  </a:lnTo>
                  <a:lnTo>
                    <a:pt x="98" y="221"/>
                  </a:lnTo>
                  <a:lnTo>
                    <a:pt x="98" y="161"/>
                  </a:lnTo>
                  <a:lnTo>
                    <a:pt x="111" y="108"/>
                  </a:lnTo>
                  <a:lnTo>
                    <a:pt x="107" y="68"/>
                  </a:lnTo>
                  <a:lnTo>
                    <a:pt x="107" y="0"/>
                  </a:lnTo>
                  <a:lnTo>
                    <a:pt x="72" y="103"/>
                  </a:lnTo>
                  <a:lnTo>
                    <a:pt x="42" y="199"/>
                  </a:lnTo>
                  <a:lnTo>
                    <a:pt x="21" y="302"/>
                  </a:lnTo>
                  <a:lnTo>
                    <a:pt x="0" y="371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4" name="Freeform 102"/>
            <p:cNvSpPr>
              <a:spLocks/>
            </p:cNvSpPr>
            <p:nvPr/>
          </p:nvSpPr>
          <p:spPr bwMode="auto">
            <a:xfrm>
              <a:off x="7392621" y="4334461"/>
              <a:ext cx="207541" cy="68011"/>
            </a:xfrm>
            <a:custGeom>
              <a:avLst/>
              <a:gdLst>
                <a:gd name="T0" fmla="*/ 2147483647 w 204"/>
                <a:gd name="T1" fmla="*/ 2147483647 h 64"/>
                <a:gd name="T2" fmla="*/ 2147483647 w 204"/>
                <a:gd name="T3" fmla="*/ 2147483647 h 64"/>
                <a:gd name="T4" fmla="*/ 2147483647 w 204"/>
                <a:gd name="T5" fmla="*/ 2147483647 h 64"/>
                <a:gd name="T6" fmla="*/ 2147483647 w 204"/>
                <a:gd name="T7" fmla="*/ 0 h 64"/>
                <a:gd name="T8" fmla="*/ 0 w 204"/>
                <a:gd name="T9" fmla="*/ 2147483647 h 64"/>
                <a:gd name="T10" fmla="*/ 2147483647 w 204"/>
                <a:gd name="T11" fmla="*/ 2147483647 h 64"/>
                <a:gd name="T12" fmla="*/ 2147483647 w 204"/>
                <a:gd name="T13" fmla="*/ 2147483647 h 64"/>
                <a:gd name="T14" fmla="*/ 2147483647 w 204"/>
                <a:gd name="T15" fmla="*/ 2147483647 h 64"/>
                <a:gd name="T16" fmla="*/ 2147483647 w 204"/>
                <a:gd name="T17" fmla="*/ 2147483647 h 64"/>
                <a:gd name="T18" fmla="*/ 2147483647 w 204"/>
                <a:gd name="T19" fmla="*/ 2147483647 h 64"/>
                <a:gd name="T20" fmla="*/ 2147483647 w 204"/>
                <a:gd name="T21" fmla="*/ 2147483647 h 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204"/>
                <a:gd name="T34" fmla="*/ 0 h 64"/>
                <a:gd name="T35" fmla="*/ 204 w 204"/>
                <a:gd name="T36" fmla="*/ 64 h 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204" h="64">
                  <a:moveTo>
                    <a:pt x="162" y="31"/>
                  </a:moveTo>
                  <a:lnTo>
                    <a:pt x="118" y="13"/>
                  </a:lnTo>
                  <a:lnTo>
                    <a:pt x="77" y="3"/>
                  </a:lnTo>
                  <a:lnTo>
                    <a:pt x="23" y="0"/>
                  </a:lnTo>
                  <a:lnTo>
                    <a:pt x="0" y="4"/>
                  </a:lnTo>
                  <a:lnTo>
                    <a:pt x="10" y="24"/>
                  </a:lnTo>
                  <a:lnTo>
                    <a:pt x="31" y="39"/>
                  </a:lnTo>
                  <a:lnTo>
                    <a:pt x="79" y="52"/>
                  </a:lnTo>
                  <a:lnTo>
                    <a:pt x="154" y="63"/>
                  </a:lnTo>
                  <a:lnTo>
                    <a:pt x="203" y="60"/>
                  </a:lnTo>
                  <a:lnTo>
                    <a:pt x="162" y="3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5" name="Freeform 103"/>
            <p:cNvSpPr>
              <a:spLocks/>
            </p:cNvSpPr>
            <p:nvPr/>
          </p:nvSpPr>
          <p:spPr bwMode="auto">
            <a:xfrm>
              <a:off x="7214583" y="4374843"/>
              <a:ext cx="123100" cy="161526"/>
            </a:xfrm>
            <a:custGeom>
              <a:avLst/>
              <a:gdLst>
                <a:gd name="T0" fmla="*/ 2147483647 w 121"/>
                <a:gd name="T1" fmla="*/ 2147483647 h 152"/>
                <a:gd name="T2" fmla="*/ 2147483647 w 121"/>
                <a:gd name="T3" fmla="*/ 2147483647 h 152"/>
                <a:gd name="T4" fmla="*/ 2147483647 w 121"/>
                <a:gd name="T5" fmla="*/ 0 h 152"/>
                <a:gd name="T6" fmla="*/ 2147483647 w 121"/>
                <a:gd name="T7" fmla="*/ 2147483647 h 152"/>
                <a:gd name="T8" fmla="*/ 0 w 121"/>
                <a:gd name="T9" fmla="*/ 2147483647 h 152"/>
                <a:gd name="T10" fmla="*/ 2147483647 w 121"/>
                <a:gd name="T11" fmla="*/ 2147483647 h 152"/>
                <a:gd name="T12" fmla="*/ 2147483647 w 121"/>
                <a:gd name="T13" fmla="*/ 2147483647 h 152"/>
                <a:gd name="T14" fmla="*/ 2147483647 w 121"/>
                <a:gd name="T15" fmla="*/ 2147483647 h 152"/>
                <a:gd name="T16" fmla="*/ 2147483647 w 121"/>
                <a:gd name="T17" fmla="*/ 2147483647 h 152"/>
                <a:gd name="T18" fmla="*/ 2147483647 w 121"/>
                <a:gd name="T19" fmla="*/ 2147483647 h 152"/>
                <a:gd name="T20" fmla="*/ 2147483647 w 121"/>
                <a:gd name="T21" fmla="*/ 2147483647 h 152"/>
                <a:gd name="T22" fmla="*/ 2147483647 w 121"/>
                <a:gd name="T23" fmla="*/ 2147483647 h 152"/>
                <a:gd name="T24" fmla="*/ 2147483647 w 121"/>
                <a:gd name="T25" fmla="*/ 2147483647 h 15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21"/>
                <a:gd name="T40" fmla="*/ 0 h 152"/>
                <a:gd name="T41" fmla="*/ 121 w 121"/>
                <a:gd name="T42" fmla="*/ 152 h 15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21" h="152">
                  <a:moveTo>
                    <a:pt x="55" y="41"/>
                  </a:moveTo>
                  <a:lnTo>
                    <a:pt x="40" y="10"/>
                  </a:lnTo>
                  <a:lnTo>
                    <a:pt x="18" y="0"/>
                  </a:lnTo>
                  <a:lnTo>
                    <a:pt x="2" y="7"/>
                  </a:lnTo>
                  <a:lnTo>
                    <a:pt x="0" y="24"/>
                  </a:lnTo>
                  <a:lnTo>
                    <a:pt x="10" y="53"/>
                  </a:lnTo>
                  <a:lnTo>
                    <a:pt x="27" y="80"/>
                  </a:lnTo>
                  <a:lnTo>
                    <a:pt x="49" y="104"/>
                  </a:lnTo>
                  <a:lnTo>
                    <a:pt x="77" y="129"/>
                  </a:lnTo>
                  <a:lnTo>
                    <a:pt x="120" y="151"/>
                  </a:lnTo>
                  <a:lnTo>
                    <a:pt x="81" y="107"/>
                  </a:lnTo>
                  <a:lnTo>
                    <a:pt x="68" y="76"/>
                  </a:lnTo>
                  <a:lnTo>
                    <a:pt x="55" y="41"/>
                  </a:lnTo>
                </a:path>
              </a:pathLst>
            </a:custGeom>
            <a:solidFill>
              <a:srgbClr val="C0C0C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46" name="Freeform 104"/>
            <p:cNvSpPr>
              <a:spLocks/>
            </p:cNvSpPr>
            <p:nvPr/>
          </p:nvSpPr>
          <p:spPr bwMode="auto">
            <a:xfrm>
              <a:off x="7428228" y="3485384"/>
              <a:ext cx="304190" cy="195532"/>
            </a:xfrm>
            <a:custGeom>
              <a:avLst/>
              <a:gdLst>
                <a:gd name="T0" fmla="*/ 0 w 299"/>
                <a:gd name="T1" fmla="*/ 2147483647 h 184"/>
                <a:gd name="T2" fmla="*/ 2147483647 w 299"/>
                <a:gd name="T3" fmla="*/ 2147483647 h 184"/>
                <a:gd name="T4" fmla="*/ 2147483647 w 299"/>
                <a:gd name="T5" fmla="*/ 2147483647 h 184"/>
                <a:gd name="T6" fmla="*/ 2147483647 w 299"/>
                <a:gd name="T7" fmla="*/ 2147483647 h 184"/>
                <a:gd name="T8" fmla="*/ 2147483647 w 299"/>
                <a:gd name="T9" fmla="*/ 2147483647 h 184"/>
                <a:gd name="T10" fmla="*/ 2147483647 w 299"/>
                <a:gd name="T11" fmla="*/ 0 h 184"/>
                <a:gd name="T12" fmla="*/ 2147483647 w 299"/>
                <a:gd name="T13" fmla="*/ 2147483647 h 184"/>
                <a:gd name="T14" fmla="*/ 2147483647 w 299"/>
                <a:gd name="T15" fmla="*/ 2147483647 h 184"/>
                <a:gd name="T16" fmla="*/ 2147483647 w 299"/>
                <a:gd name="T17" fmla="*/ 2147483647 h 184"/>
                <a:gd name="T18" fmla="*/ 2147483647 w 299"/>
                <a:gd name="T19" fmla="*/ 2147483647 h 184"/>
                <a:gd name="T20" fmla="*/ 2147483647 w 299"/>
                <a:gd name="T21" fmla="*/ 2147483647 h 184"/>
                <a:gd name="T22" fmla="*/ 0 w 299"/>
                <a:gd name="T23" fmla="*/ 2147483647 h 18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99"/>
                <a:gd name="T37" fmla="*/ 0 h 184"/>
                <a:gd name="T38" fmla="*/ 299 w 299"/>
                <a:gd name="T39" fmla="*/ 184 h 184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99" h="184">
                  <a:moveTo>
                    <a:pt x="0" y="183"/>
                  </a:moveTo>
                  <a:lnTo>
                    <a:pt x="9" y="107"/>
                  </a:lnTo>
                  <a:lnTo>
                    <a:pt x="72" y="81"/>
                  </a:lnTo>
                  <a:lnTo>
                    <a:pt x="157" y="48"/>
                  </a:lnTo>
                  <a:lnTo>
                    <a:pt x="216" y="24"/>
                  </a:lnTo>
                  <a:lnTo>
                    <a:pt x="275" y="0"/>
                  </a:lnTo>
                  <a:lnTo>
                    <a:pt x="298" y="53"/>
                  </a:lnTo>
                  <a:lnTo>
                    <a:pt x="243" y="83"/>
                  </a:lnTo>
                  <a:lnTo>
                    <a:pt x="179" y="105"/>
                  </a:lnTo>
                  <a:lnTo>
                    <a:pt x="129" y="120"/>
                  </a:lnTo>
                  <a:lnTo>
                    <a:pt x="70" y="151"/>
                  </a:lnTo>
                  <a:lnTo>
                    <a:pt x="0" y="183"/>
                  </a:lnTo>
                </a:path>
              </a:pathLst>
            </a:custGeom>
            <a:solidFill>
              <a:srgbClr val="E0E0E0"/>
            </a:solidFill>
            <a:ln w="12700" cap="rnd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47" name="Group 105"/>
            <p:cNvGrpSpPr>
              <a:grpSpLocks/>
            </p:cNvGrpSpPr>
            <p:nvPr/>
          </p:nvGrpSpPr>
          <p:grpSpPr bwMode="auto">
            <a:xfrm>
              <a:off x="7357013" y="4529993"/>
              <a:ext cx="643987" cy="910712"/>
              <a:chOff x="3936" y="3162"/>
              <a:chExt cx="633" cy="857"/>
            </a:xfrm>
          </p:grpSpPr>
          <p:sp>
            <p:nvSpPr>
              <p:cNvPr id="313" name="Freeform 106"/>
              <p:cNvSpPr>
                <a:spLocks/>
              </p:cNvSpPr>
              <p:nvPr/>
            </p:nvSpPr>
            <p:spPr bwMode="auto">
              <a:xfrm>
                <a:off x="3936" y="3162"/>
                <a:ext cx="633" cy="857"/>
              </a:xfrm>
              <a:custGeom>
                <a:avLst/>
                <a:gdLst>
                  <a:gd name="T0" fmla="*/ 281 w 633"/>
                  <a:gd name="T1" fmla="*/ 127 h 857"/>
                  <a:gd name="T2" fmla="*/ 397 w 633"/>
                  <a:gd name="T3" fmla="*/ 116 h 857"/>
                  <a:gd name="T4" fmla="*/ 466 w 633"/>
                  <a:gd name="T5" fmla="*/ 98 h 857"/>
                  <a:gd name="T6" fmla="*/ 488 w 633"/>
                  <a:gd name="T7" fmla="*/ 66 h 857"/>
                  <a:gd name="T8" fmla="*/ 488 w 633"/>
                  <a:gd name="T9" fmla="*/ 39 h 857"/>
                  <a:gd name="T10" fmla="*/ 508 w 633"/>
                  <a:gd name="T11" fmla="*/ 15 h 857"/>
                  <a:gd name="T12" fmla="*/ 572 w 633"/>
                  <a:gd name="T13" fmla="*/ 0 h 857"/>
                  <a:gd name="T14" fmla="*/ 632 w 633"/>
                  <a:gd name="T15" fmla="*/ 5 h 857"/>
                  <a:gd name="T16" fmla="*/ 559 w 633"/>
                  <a:gd name="T17" fmla="*/ 667 h 857"/>
                  <a:gd name="T18" fmla="*/ 508 w 633"/>
                  <a:gd name="T19" fmla="*/ 728 h 857"/>
                  <a:gd name="T20" fmla="*/ 443 w 633"/>
                  <a:gd name="T21" fmla="*/ 788 h 857"/>
                  <a:gd name="T22" fmla="*/ 352 w 633"/>
                  <a:gd name="T23" fmla="*/ 834 h 857"/>
                  <a:gd name="T24" fmla="*/ 245 w 633"/>
                  <a:gd name="T25" fmla="*/ 847 h 857"/>
                  <a:gd name="T26" fmla="*/ 102 w 633"/>
                  <a:gd name="T27" fmla="*/ 856 h 857"/>
                  <a:gd name="T28" fmla="*/ 18 w 633"/>
                  <a:gd name="T29" fmla="*/ 844 h 857"/>
                  <a:gd name="T30" fmla="*/ 0 w 633"/>
                  <a:gd name="T31" fmla="*/ 796 h 857"/>
                  <a:gd name="T32" fmla="*/ 10 w 633"/>
                  <a:gd name="T33" fmla="*/ 736 h 857"/>
                  <a:gd name="T34" fmla="*/ 70 w 633"/>
                  <a:gd name="T35" fmla="*/ 552 h 857"/>
                  <a:gd name="T36" fmla="*/ 119 w 633"/>
                  <a:gd name="T37" fmla="*/ 368 h 857"/>
                  <a:gd name="T38" fmla="*/ 143 w 633"/>
                  <a:gd name="T39" fmla="*/ 228 h 857"/>
                  <a:gd name="T40" fmla="*/ 143 w 633"/>
                  <a:gd name="T41" fmla="*/ 191 h 857"/>
                  <a:gd name="T42" fmla="*/ 175 w 633"/>
                  <a:gd name="T43" fmla="*/ 140 h 857"/>
                  <a:gd name="T44" fmla="*/ 213 w 633"/>
                  <a:gd name="T45" fmla="*/ 127 h 857"/>
                  <a:gd name="T46" fmla="*/ 281 w 633"/>
                  <a:gd name="T47" fmla="*/ 127 h 857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633"/>
                  <a:gd name="T73" fmla="*/ 0 h 857"/>
                  <a:gd name="T74" fmla="*/ 633 w 633"/>
                  <a:gd name="T75" fmla="*/ 857 h 857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633" h="857">
                    <a:moveTo>
                      <a:pt x="281" y="127"/>
                    </a:moveTo>
                    <a:lnTo>
                      <a:pt x="397" y="116"/>
                    </a:lnTo>
                    <a:lnTo>
                      <a:pt x="466" y="98"/>
                    </a:lnTo>
                    <a:lnTo>
                      <a:pt x="488" y="66"/>
                    </a:lnTo>
                    <a:lnTo>
                      <a:pt x="488" y="39"/>
                    </a:lnTo>
                    <a:lnTo>
                      <a:pt x="508" y="15"/>
                    </a:lnTo>
                    <a:lnTo>
                      <a:pt x="572" y="0"/>
                    </a:lnTo>
                    <a:lnTo>
                      <a:pt x="632" y="5"/>
                    </a:lnTo>
                    <a:lnTo>
                      <a:pt x="559" y="667"/>
                    </a:lnTo>
                    <a:lnTo>
                      <a:pt x="508" y="728"/>
                    </a:lnTo>
                    <a:lnTo>
                      <a:pt x="443" y="788"/>
                    </a:lnTo>
                    <a:lnTo>
                      <a:pt x="352" y="834"/>
                    </a:lnTo>
                    <a:lnTo>
                      <a:pt x="245" y="847"/>
                    </a:lnTo>
                    <a:lnTo>
                      <a:pt x="102" y="856"/>
                    </a:lnTo>
                    <a:lnTo>
                      <a:pt x="18" y="844"/>
                    </a:lnTo>
                    <a:lnTo>
                      <a:pt x="0" y="796"/>
                    </a:lnTo>
                    <a:lnTo>
                      <a:pt x="10" y="736"/>
                    </a:lnTo>
                    <a:lnTo>
                      <a:pt x="70" y="552"/>
                    </a:lnTo>
                    <a:lnTo>
                      <a:pt x="119" y="368"/>
                    </a:lnTo>
                    <a:lnTo>
                      <a:pt x="143" y="228"/>
                    </a:lnTo>
                    <a:lnTo>
                      <a:pt x="143" y="191"/>
                    </a:lnTo>
                    <a:lnTo>
                      <a:pt x="175" y="140"/>
                    </a:lnTo>
                    <a:lnTo>
                      <a:pt x="213" y="127"/>
                    </a:lnTo>
                    <a:lnTo>
                      <a:pt x="281" y="127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314" name="Freeform 107"/>
              <p:cNvSpPr>
                <a:spLocks/>
              </p:cNvSpPr>
              <p:nvPr/>
            </p:nvSpPr>
            <p:spPr bwMode="auto">
              <a:xfrm>
                <a:off x="4010" y="3205"/>
                <a:ext cx="536" cy="779"/>
              </a:xfrm>
              <a:custGeom>
                <a:avLst/>
                <a:gdLst>
                  <a:gd name="T0" fmla="*/ 185 w 536"/>
                  <a:gd name="T1" fmla="*/ 155 h 779"/>
                  <a:gd name="T2" fmla="*/ 287 w 536"/>
                  <a:gd name="T3" fmla="*/ 152 h 779"/>
                  <a:gd name="T4" fmla="*/ 390 w 536"/>
                  <a:gd name="T5" fmla="*/ 133 h 779"/>
                  <a:gd name="T6" fmla="*/ 452 w 536"/>
                  <a:gd name="T7" fmla="*/ 101 h 779"/>
                  <a:gd name="T8" fmla="*/ 490 w 536"/>
                  <a:gd name="T9" fmla="*/ 73 h 779"/>
                  <a:gd name="T10" fmla="*/ 535 w 536"/>
                  <a:gd name="T11" fmla="*/ 0 h 779"/>
                  <a:gd name="T12" fmla="*/ 467 w 536"/>
                  <a:gd name="T13" fmla="*/ 599 h 779"/>
                  <a:gd name="T14" fmla="*/ 422 w 536"/>
                  <a:gd name="T15" fmla="*/ 654 h 779"/>
                  <a:gd name="T16" fmla="*/ 372 w 536"/>
                  <a:gd name="T17" fmla="*/ 705 h 779"/>
                  <a:gd name="T18" fmla="*/ 309 w 536"/>
                  <a:gd name="T19" fmla="*/ 741 h 779"/>
                  <a:gd name="T20" fmla="*/ 254 w 536"/>
                  <a:gd name="T21" fmla="*/ 759 h 779"/>
                  <a:gd name="T22" fmla="*/ 185 w 536"/>
                  <a:gd name="T23" fmla="*/ 769 h 779"/>
                  <a:gd name="T24" fmla="*/ 122 w 536"/>
                  <a:gd name="T25" fmla="*/ 778 h 779"/>
                  <a:gd name="T26" fmla="*/ 49 w 536"/>
                  <a:gd name="T27" fmla="*/ 778 h 779"/>
                  <a:gd name="T28" fmla="*/ 17 w 536"/>
                  <a:gd name="T29" fmla="*/ 769 h 779"/>
                  <a:gd name="T30" fmla="*/ 0 w 536"/>
                  <a:gd name="T31" fmla="*/ 741 h 779"/>
                  <a:gd name="T32" fmla="*/ 8 w 536"/>
                  <a:gd name="T33" fmla="*/ 697 h 779"/>
                  <a:gd name="T34" fmla="*/ 54 w 536"/>
                  <a:gd name="T35" fmla="*/ 590 h 779"/>
                  <a:gd name="T36" fmla="*/ 133 w 536"/>
                  <a:gd name="T37" fmla="*/ 234 h 779"/>
                  <a:gd name="T38" fmla="*/ 145 w 536"/>
                  <a:gd name="T39" fmla="*/ 183 h 779"/>
                  <a:gd name="T40" fmla="*/ 185 w 536"/>
                  <a:gd name="T41" fmla="*/ 155 h 779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536"/>
                  <a:gd name="T64" fmla="*/ 0 h 779"/>
                  <a:gd name="T65" fmla="*/ 536 w 536"/>
                  <a:gd name="T66" fmla="*/ 779 h 779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536" h="779">
                    <a:moveTo>
                      <a:pt x="185" y="155"/>
                    </a:moveTo>
                    <a:lnTo>
                      <a:pt x="287" y="152"/>
                    </a:lnTo>
                    <a:lnTo>
                      <a:pt x="390" y="133"/>
                    </a:lnTo>
                    <a:lnTo>
                      <a:pt x="452" y="101"/>
                    </a:lnTo>
                    <a:lnTo>
                      <a:pt x="490" y="73"/>
                    </a:lnTo>
                    <a:lnTo>
                      <a:pt x="535" y="0"/>
                    </a:lnTo>
                    <a:lnTo>
                      <a:pt x="467" y="599"/>
                    </a:lnTo>
                    <a:lnTo>
                      <a:pt x="422" y="654"/>
                    </a:lnTo>
                    <a:lnTo>
                      <a:pt x="372" y="705"/>
                    </a:lnTo>
                    <a:lnTo>
                      <a:pt x="309" y="741"/>
                    </a:lnTo>
                    <a:lnTo>
                      <a:pt x="254" y="759"/>
                    </a:lnTo>
                    <a:lnTo>
                      <a:pt x="185" y="769"/>
                    </a:lnTo>
                    <a:lnTo>
                      <a:pt x="122" y="778"/>
                    </a:lnTo>
                    <a:lnTo>
                      <a:pt x="49" y="778"/>
                    </a:lnTo>
                    <a:lnTo>
                      <a:pt x="17" y="769"/>
                    </a:lnTo>
                    <a:lnTo>
                      <a:pt x="0" y="741"/>
                    </a:lnTo>
                    <a:lnTo>
                      <a:pt x="8" y="697"/>
                    </a:lnTo>
                    <a:lnTo>
                      <a:pt x="54" y="590"/>
                    </a:lnTo>
                    <a:lnTo>
                      <a:pt x="133" y="234"/>
                    </a:lnTo>
                    <a:lnTo>
                      <a:pt x="145" y="183"/>
                    </a:lnTo>
                    <a:lnTo>
                      <a:pt x="185" y="155"/>
                    </a:lnTo>
                  </a:path>
                </a:pathLst>
              </a:custGeom>
              <a:solidFill>
                <a:srgbClr val="60606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</p:grpSp>
        <p:sp>
          <p:nvSpPr>
            <p:cNvPr id="48" name="Cloud"/>
            <p:cNvSpPr>
              <a:spLocks noChangeAspect="1" noEditPoints="1" noChangeArrowheads="1"/>
            </p:cNvSpPr>
            <p:nvPr/>
          </p:nvSpPr>
          <p:spPr bwMode="auto">
            <a:xfrm>
              <a:off x="2169680" y="2636461"/>
              <a:ext cx="2581709" cy="1615620"/>
            </a:xfrm>
            <a:custGeom>
              <a:avLst/>
              <a:gdLst>
                <a:gd name="T0" fmla="*/ 67 w 21600"/>
                <a:gd name="T1" fmla="*/ 10800 h 21600"/>
                <a:gd name="T2" fmla="*/ 10800 w 21600"/>
                <a:gd name="T3" fmla="*/ 21577 h 21600"/>
                <a:gd name="T4" fmla="*/ 21582 w 21600"/>
                <a:gd name="T5" fmla="*/ 10800 h 21600"/>
                <a:gd name="T6" fmla="*/ 10800 w 21600"/>
                <a:gd name="T7" fmla="*/ 1235 h 21600"/>
                <a:gd name="T8" fmla="*/ 2977 w 21600"/>
                <a:gd name="T9" fmla="*/ 3262 h 21600"/>
                <a:gd name="T10" fmla="*/ 17087 w 21600"/>
                <a:gd name="T11" fmla="*/ 173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 extrusionOk="0">
                  <a:moveTo>
                    <a:pt x="1949" y="7180"/>
                  </a:moveTo>
                  <a:cubicBezTo>
                    <a:pt x="841" y="7336"/>
                    <a:pt x="0" y="8613"/>
                    <a:pt x="0" y="10137"/>
                  </a:cubicBezTo>
                  <a:cubicBezTo>
                    <a:pt x="-1" y="11192"/>
                    <a:pt x="409" y="12169"/>
                    <a:pt x="1074" y="12702"/>
                  </a:cubicBezTo>
                  <a:lnTo>
                    <a:pt x="1063" y="12668"/>
                  </a:lnTo>
                  <a:cubicBezTo>
                    <a:pt x="685" y="13217"/>
                    <a:pt x="475" y="13940"/>
                    <a:pt x="475" y="14690"/>
                  </a:cubicBezTo>
                  <a:cubicBezTo>
                    <a:pt x="475" y="16325"/>
                    <a:pt x="1451" y="17650"/>
                    <a:pt x="2655" y="17650"/>
                  </a:cubicBezTo>
                  <a:cubicBezTo>
                    <a:pt x="2739" y="17649"/>
                    <a:pt x="2824" y="17643"/>
                    <a:pt x="2909" y="17629"/>
                  </a:cubicBezTo>
                  <a:lnTo>
                    <a:pt x="2897" y="17649"/>
                  </a:lnTo>
                  <a:cubicBezTo>
                    <a:pt x="3585" y="19288"/>
                    <a:pt x="4863" y="20299"/>
                    <a:pt x="6247" y="20299"/>
                  </a:cubicBezTo>
                  <a:cubicBezTo>
                    <a:pt x="6947" y="20299"/>
                    <a:pt x="7635" y="20039"/>
                    <a:pt x="8235" y="19546"/>
                  </a:cubicBezTo>
                  <a:lnTo>
                    <a:pt x="8229" y="19550"/>
                  </a:lnTo>
                  <a:cubicBezTo>
                    <a:pt x="8855" y="20829"/>
                    <a:pt x="9908" y="21596"/>
                    <a:pt x="11036" y="21596"/>
                  </a:cubicBezTo>
                  <a:cubicBezTo>
                    <a:pt x="12523" y="21596"/>
                    <a:pt x="13836" y="20267"/>
                    <a:pt x="14267" y="18324"/>
                  </a:cubicBezTo>
                  <a:lnTo>
                    <a:pt x="14270" y="18350"/>
                  </a:lnTo>
                  <a:cubicBezTo>
                    <a:pt x="14730" y="18740"/>
                    <a:pt x="15260" y="18946"/>
                    <a:pt x="15802" y="18946"/>
                  </a:cubicBezTo>
                  <a:cubicBezTo>
                    <a:pt x="17390" y="18946"/>
                    <a:pt x="18682" y="17205"/>
                    <a:pt x="18694" y="15045"/>
                  </a:cubicBezTo>
                  <a:lnTo>
                    <a:pt x="18689" y="15035"/>
                  </a:lnTo>
                  <a:cubicBezTo>
                    <a:pt x="20357" y="14710"/>
                    <a:pt x="21597" y="12765"/>
                    <a:pt x="21597" y="10472"/>
                  </a:cubicBezTo>
                  <a:cubicBezTo>
                    <a:pt x="21597" y="9456"/>
                    <a:pt x="21350" y="8469"/>
                    <a:pt x="20896" y="7663"/>
                  </a:cubicBezTo>
                  <a:lnTo>
                    <a:pt x="20889" y="7661"/>
                  </a:lnTo>
                  <a:cubicBezTo>
                    <a:pt x="21031" y="7208"/>
                    <a:pt x="21105" y="6721"/>
                    <a:pt x="21105" y="6228"/>
                  </a:cubicBezTo>
                  <a:cubicBezTo>
                    <a:pt x="21105" y="4588"/>
                    <a:pt x="20299" y="3150"/>
                    <a:pt x="19139" y="2719"/>
                  </a:cubicBezTo>
                  <a:lnTo>
                    <a:pt x="19148" y="2712"/>
                  </a:lnTo>
                  <a:cubicBezTo>
                    <a:pt x="18940" y="1142"/>
                    <a:pt x="17933" y="0"/>
                    <a:pt x="16758" y="0"/>
                  </a:cubicBezTo>
                  <a:cubicBezTo>
                    <a:pt x="16044" y="-1"/>
                    <a:pt x="15367" y="426"/>
                    <a:pt x="14905" y="1165"/>
                  </a:cubicBezTo>
                  <a:lnTo>
                    <a:pt x="14909" y="1170"/>
                  </a:lnTo>
                  <a:cubicBezTo>
                    <a:pt x="14497" y="432"/>
                    <a:pt x="13855" y="0"/>
                    <a:pt x="13174" y="0"/>
                  </a:cubicBezTo>
                  <a:cubicBezTo>
                    <a:pt x="12347" y="-1"/>
                    <a:pt x="11590" y="637"/>
                    <a:pt x="11221" y="1645"/>
                  </a:cubicBezTo>
                  <a:lnTo>
                    <a:pt x="11229" y="1694"/>
                  </a:lnTo>
                  <a:cubicBezTo>
                    <a:pt x="10730" y="1024"/>
                    <a:pt x="10058" y="650"/>
                    <a:pt x="9358" y="650"/>
                  </a:cubicBezTo>
                  <a:cubicBezTo>
                    <a:pt x="8372" y="649"/>
                    <a:pt x="7466" y="1391"/>
                    <a:pt x="7003" y="2578"/>
                  </a:cubicBezTo>
                  <a:lnTo>
                    <a:pt x="6995" y="2602"/>
                  </a:lnTo>
                  <a:cubicBezTo>
                    <a:pt x="6477" y="2189"/>
                    <a:pt x="5888" y="1972"/>
                    <a:pt x="5288" y="1972"/>
                  </a:cubicBezTo>
                  <a:cubicBezTo>
                    <a:pt x="3423" y="1972"/>
                    <a:pt x="1912" y="4029"/>
                    <a:pt x="1912" y="6567"/>
                  </a:cubicBezTo>
                  <a:cubicBezTo>
                    <a:pt x="1911" y="6774"/>
                    <a:pt x="1922" y="6981"/>
                    <a:pt x="1942" y="7186"/>
                  </a:cubicBezTo>
                  <a:close/>
                </a:path>
                <a:path w="21600" h="21600" fill="none" extrusionOk="0">
                  <a:moveTo>
                    <a:pt x="1074" y="12702"/>
                  </a:moveTo>
                  <a:cubicBezTo>
                    <a:pt x="1407" y="12969"/>
                    <a:pt x="1786" y="13109"/>
                    <a:pt x="2172" y="13109"/>
                  </a:cubicBezTo>
                  <a:cubicBezTo>
                    <a:pt x="2228" y="13109"/>
                    <a:pt x="2285" y="13107"/>
                    <a:pt x="2341" y="13101"/>
                  </a:cubicBezTo>
                </a:path>
                <a:path w="21600" h="21600" fill="none" extrusionOk="0">
                  <a:moveTo>
                    <a:pt x="2909" y="17629"/>
                  </a:moveTo>
                  <a:cubicBezTo>
                    <a:pt x="3099" y="17599"/>
                    <a:pt x="3285" y="17535"/>
                    <a:pt x="3463" y="17439"/>
                  </a:cubicBezTo>
                </a:path>
                <a:path w="21600" h="21600" fill="none" extrusionOk="0">
                  <a:moveTo>
                    <a:pt x="7895" y="18680"/>
                  </a:moveTo>
                  <a:cubicBezTo>
                    <a:pt x="7983" y="18985"/>
                    <a:pt x="8095" y="19277"/>
                    <a:pt x="8229" y="19550"/>
                  </a:cubicBezTo>
                </a:path>
                <a:path w="21600" h="21600" fill="none" extrusionOk="0">
                  <a:moveTo>
                    <a:pt x="14267" y="18324"/>
                  </a:moveTo>
                  <a:cubicBezTo>
                    <a:pt x="14336" y="18013"/>
                    <a:pt x="14380" y="17693"/>
                    <a:pt x="14400" y="17370"/>
                  </a:cubicBezTo>
                </a:path>
                <a:path w="21600" h="21600" fill="none" extrusionOk="0">
                  <a:moveTo>
                    <a:pt x="18694" y="15045"/>
                  </a:moveTo>
                  <a:cubicBezTo>
                    <a:pt x="18694" y="15034"/>
                    <a:pt x="18695" y="15024"/>
                    <a:pt x="18695" y="15013"/>
                  </a:cubicBezTo>
                  <a:cubicBezTo>
                    <a:pt x="18695" y="13508"/>
                    <a:pt x="18063" y="12136"/>
                    <a:pt x="17069" y="11477"/>
                  </a:cubicBezTo>
                </a:path>
                <a:path w="21600" h="21600" fill="none" extrusionOk="0">
                  <a:moveTo>
                    <a:pt x="20165" y="8999"/>
                  </a:moveTo>
                  <a:cubicBezTo>
                    <a:pt x="20479" y="8635"/>
                    <a:pt x="20726" y="8177"/>
                    <a:pt x="20889" y="7661"/>
                  </a:cubicBezTo>
                </a:path>
                <a:path w="21600" h="21600" fill="none" extrusionOk="0">
                  <a:moveTo>
                    <a:pt x="19186" y="3344"/>
                  </a:moveTo>
                  <a:cubicBezTo>
                    <a:pt x="19186" y="3328"/>
                    <a:pt x="19187" y="3313"/>
                    <a:pt x="19187" y="3297"/>
                  </a:cubicBezTo>
                  <a:cubicBezTo>
                    <a:pt x="19187" y="3101"/>
                    <a:pt x="19174" y="2905"/>
                    <a:pt x="19148" y="2712"/>
                  </a:cubicBezTo>
                </a:path>
                <a:path w="21600" h="21600" fill="none" extrusionOk="0">
                  <a:moveTo>
                    <a:pt x="14905" y="1165"/>
                  </a:moveTo>
                  <a:cubicBezTo>
                    <a:pt x="14754" y="1408"/>
                    <a:pt x="14629" y="1679"/>
                    <a:pt x="14535" y="1971"/>
                  </a:cubicBezTo>
                </a:path>
                <a:path w="21600" h="21600" fill="none" extrusionOk="0">
                  <a:moveTo>
                    <a:pt x="11221" y="1645"/>
                  </a:moveTo>
                  <a:cubicBezTo>
                    <a:pt x="11140" y="1866"/>
                    <a:pt x="11080" y="2099"/>
                    <a:pt x="11041" y="2340"/>
                  </a:cubicBezTo>
                </a:path>
                <a:path w="21600" h="21600" fill="none" extrusionOk="0">
                  <a:moveTo>
                    <a:pt x="7645" y="3276"/>
                  </a:moveTo>
                  <a:cubicBezTo>
                    <a:pt x="7449" y="3016"/>
                    <a:pt x="7231" y="2790"/>
                    <a:pt x="6995" y="2602"/>
                  </a:cubicBezTo>
                </a:path>
                <a:path w="21600" h="21600" fill="none" extrusionOk="0">
                  <a:moveTo>
                    <a:pt x="1942" y="7186"/>
                  </a:moveTo>
                  <a:cubicBezTo>
                    <a:pt x="1966" y="7426"/>
                    <a:pt x="2004" y="7663"/>
                    <a:pt x="2056" y="7895"/>
                  </a:cubicBezTo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>
              <a:outerShdw blurRad="63500" dist="107763" dir="2700000" algn="ctr" rotWithShape="0">
                <a:srgbClr val="000000">
                  <a:alpha val="74998"/>
                </a:srgbClr>
              </a:outerShdw>
            </a:effectLst>
          </p:spPr>
          <p:txBody>
            <a:bodyPr>
              <a:prstTxWarp prst="textNoShape">
                <a:avLst/>
              </a:prstTxWarp>
            </a:bodyPr>
            <a:lstStyle/>
            <a:p>
              <a:pPr>
                <a:defRPr/>
              </a:pPr>
              <a:endParaRPr lang="fr-FR">
                <a:latin typeface="Arial" pitchFamily="26" charset="0"/>
              </a:endParaRPr>
            </a:p>
          </p:txBody>
        </p:sp>
        <p:grpSp>
          <p:nvGrpSpPr>
            <p:cNvPr id="49" name="Group 111"/>
            <p:cNvGrpSpPr>
              <a:grpSpLocks/>
            </p:cNvGrpSpPr>
            <p:nvPr/>
          </p:nvGrpSpPr>
          <p:grpSpPr bwMode="auto">
            <a:xfrm>
              <a:off x="1557390" y="3902925"/>
              <a:ext cx="908319" cy="981690"/>
              <a:chOff x="612" y="2524"/>
              <a:chExt cx="607" cy="704"/>
            </a:xfrm>
          </p:grpSpPr>
          <p:grpSp>
            <p:nvGrpSpPr>
              <p:cNvPr id="307" name="Group 112"/>
              <p:cNvGrpSpPr>
                <a:grpSpLocks/>
              </p:cNvGrpSpPr>
              <p:nvPr/>
            </p:nvGrpSpPr>
            <p:grpSpPr bwMode="auto">
              <a:xfrm>
                <a:off x="612" y="2524"/>
                <a:ext cx="607" cy="512"/>
                <a:chOff x="2304" y="1583"/>
                <a:chExt cx="1742" cy="1555"/>
              </a:xfrm>
            </p:grpSpPr>
            <p:sp>
              <p:nvSpPr>
                <p:cNvPr id="309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10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3" y="1583"/>
                  <a:ext cx="1010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1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9" y="2038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12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9"/>
                  <a:ext cx="764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8" name="Documents"/>
              <p:cNvSpPr>
                <a:spLocks noEditPoints="1" noChangeArrowheads="1"/>
              </p:cNvSpPr>
              <p:nvPr/>
            </p:nvSpPr>
            <p:spPr bwMode="auto">
              <a:xfrm>
                <a:off x="704" y="2839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0" name="Group 118"/>
            <p:cNvGrpSpPr>
              <a:grpSpLocks/>
            </p:cNvGrpSpPr>
            <p:nvPr/>
          </p:nvGrpSpPr>
          <p:grpSpPr bwMode="auto">
            <a:xfrm>
              <a:off x="3393477" y="1590931"/>
              <a:ext cx="908317" cy="983085"/>
              <a:chOff x="614" y="2522"/>
              <a:chExt cx="607" cy="705"/>
            </a:xfrm>
          </p:grpSpPr>
          <p:grpSp>
            <p:nvGrpSpPr>
              <p:cNvPr id="301" name="Group 119"/>
              <p:cNvGrpSpPr>
                <a:grpSpLocks/>
              </p:cNvGrpSpPr>
              <p:nvPr/>
            </p:nvGrpSpPr>
            <p:grpSpPr bwMode="auto">
              <a:xfrm>
                <a:off x="614" y="2522"/>
                <a:ext cx="607" cy="512"/>
                <a:chOff x="2304" y="1581"/>
                <a:chExt cx="1742" cy="1557"/>
              </a:xfrm>
            </p:grpSpPr>
            <p:sp>
              <p:nvSpPr>
                <p:cNvPr id="303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304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4" y="1581"/>
                  <a:ext cx="1009" cy="772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5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10" y="2044"/>
                  <a:ext cx="936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6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6" y="2447"/>
                  <a:ext cx="763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302" name="Documents"/>
              <p:cNvSpPr>
                <a:spLocks noEditPoints="1" noChangeArrowheads="1"/>
              </p:cNvSpPr>
              <p:nvPr/>
            </p:nvSpPr>
            <p:spPr bwMode="auto">
              <a:xfrm>
                <a:off x="706" y="2838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1" name="Group 125"/>
            <p:cNvGrpSpPr>
              <a:grpSpLocks/>
            </p:cNvGrpSpPr>
            <p:nvPr/>
          </p:nvGrpSpPr>
          <p:grpSpPr bwMode="auto">
            <a:xfrm>
              <a:off x="1217705" y="2196122"/>
              <a:ext cx="905325" cy="983085"/>
              <a:chOff x="612" y="2525"/>
              <a:chExt cx="605" cy="705"/>
            </a:xfrm>
          </p:grpSpPr>
          <p:grpSp>
            <p:nvGrpSpPr>
              <p:cNvPr id="295" name="Group 126"/>
              <p:cNvGrpSpPr>
                <a:grpSpLocks/>
              </p:cNvGrpSpPr>
              <p:nvPr/>
            </p:nvGrpSpPr>
            <p:grpSpPr bwMode="auto">
              <a:xfrm>
                <a:off x="612" y="2525"/>
                <a:ext cx="605" cy="510"/>
                <a:chOff x="2304" y="1588"/>
                <a:chExt cx="1737" cy="1550"/>
              </a:xfrm>
            </p:grpSpPr>
            <p:sp>
              <p:nvSpPr>
                <p:cNvPr id="297" name="Film"/>
                <p:cNvSpPr>
                  <a:spLocks noEditPoints="1" noChangeArrowheads="1"/>
                </p:cNvSpPr>
                <p:nvPr/>
              </p:nvSpPr>
              <p:spPr bwMode="auto">
                <a:xfrm>
                  <a:off x="2304" y="1980"/>
                  <a:ext cx="726" cy="1158"/>
                </a:xfrm>
                <a:custGeom>
                  <a:avLst/>
                  <a:gdLst>
                    <a:gd name="T0" fmla="*/ 0 w 21600"/>
                    <a:gd name="T1" fmla="*/ 0 h 21600"/>
                    <a:gd name="T2" fmla="*/ 0 w 21600"/>
                    <a:gd name="T3" fmla="*/ 0 h 21600"/>
                    <a:gd name="T4" fmla="*/ 0 w 21600"/>
                    <a:gd name="T5" fmla="*/ 0 h 21600"/>
                    <a:gd name="T6" fmla="*/ 0 w 21600"/>
                    <a:gd name="T7" fmla="*/ 0 h 21600"/>
                    <a:gd name="T8" fmla="*/ 0 w 21600"/>
                    <a:gd name="T9" fmla="*/ 0 h 21600"/>
                    <a:gd name="T10" fmla="*/ 0 w 21600"/>
                    <a:gd name="T11" fmla="*/ 0 h 21600"/>
                    <a:gd name="T12" fmla="*/ 0 w 21600"/>
                    <a:gd name="T13" fmla="*/ 0 h 21600"/>
                    <a:gd name="T14" fmla="*/ 0 w 21600"/>
                    <a:gd name="T15" fmla="*/ 0 h 2160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4969 w 21600"/>
                    <a:gd name="T25" fmla="*/ 8133 h 21600"/>
                    <a:gd name="T26" fmla="*/ 17078 w 21600"/>
                    <a:gd name="T27" fmla="*/ 13430 h 2160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600" h="21600" extrusionOk="0">
                      <a:moveTo>
                        <a:pt x="21600" y="0"/>
                      </a:move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  <a:close/>
                    </a:path>
                    <a:path w="21600" h="21600" extrusionOk="0">
                      <a:moveTo>
                        <a:pt x="3014" y="21600"/>
                      </a:moveTo>
                      <a:lnTo>
                        <a:pt x="3014" y="0"/>
                      </a:lnTo>
                      <a:lnTo>
                        <a:pt x="0" y="0"/>
                      </a:lnTo>
                      <a:lnTo>
                        <a:pt x="0" y="21600"/>
                      </a:lnTo>
                      <a:lnTo>
                        <a:pt x="3014" y="21600"/>
                      </a:lnTo>
                      <a:close/>
                    </a:path>
                    <a:path w="21600" h="21600" extrusionOk="0">
                      <a:moveTo>
                        <a:pt x="21600" y="21600"/>
                      </a:moveTo>
                      <a:lnTo>
                        <a:pt x="21600" y="0"/>
                      </a:lnTo>
                      <a:lnTo>
                        <a:pt x="18586" y="0"/>
                      </a:lnTo>
                      <a:lnTo>
                        <a:pt x="18586" y="21600"/>
                      </a:lnTo>
                      <a:lnTo>
                        <a:pt x="21600" y="21600"/>
                      </a:lnTo>
                      <a:close/>
                    </a:path>
                    <a:path w="21600" h="21600" extrusionOk="0">
                      <a:moveTo>
                        <a:pt x="6028" y="6574"/>
                      </a:moveTo>
                      <a:lnTo>
                        <a:pt x="15572" y="6574"/>
                      </a:lnTo>
                      <a:lnTo>
                        <a:pt x="16074" y="6574"/>
                      </a:lnTo>
                      <a:lnTo>
                        <a:pt x="16326" y="6457"/>
                      </a:lnTo>
                      <a:lnTo>
                        <a:pt x="16577" y="6339"/>
                      </a:lnTo>
                      <a:lnTo>
                        <a:pt x="16828" y="6222"/>
                      </a:lnTo>
                      <a:lnTo>
                        <a:pt x="17079" y="6222"/>
                      </a:lnTo>
                      <a:lnTo>
                        <a:pt x="17330" y="5987"/>
                      </a:lnTo>
                      <a:lnTo>
                        <a:pt x="17330" y="5870"/>
                      </a:lnTo>
                      <a:lnTo>
                        <a:pt x="17581" y="5635"/>
                      </a:lnTo>
                      <a:lnTo>
                        <a:pt x="17581" y="1526"/>
                      </a:lnTo>
                      <a:lnTo>
                        <a:pt x="17330" y="1291"/>
                      </a:lnTo>
                      <a:lnTo>
                        <a:pt x="17330" y="1174"/>
                      </a:lnTo>
                      <a:lnTo>
                        <a:pt x="17079" y="1057"/>
                      </a:lnTo>
                      <a:lnTo>
                        <a:pt x="16828" y="939"/>
                      </a:lnTo>
                      <a:lnTo>
                        <a:pt x="16577" y="822"/>
                      </a:lnTo>
                      <a:lnTo>
                        <a:pt x="16326" y="704"/>
                      </a:lnTo>
                      <a:lnTo>
                        <a:pt x="16074" y="704"/>
                      </a:lnTo>
                      <a:lnTo>
                        <a:pt x="15572" y="587"/>
                      </a:lnTo>
                      <a:lnTo>
                        <a:pt x="6028" y="587"/>
                      </a:lnTo>
                      <a:lnTo>
                        <a:pt x="5526" y="704"/>
                      </a:lnTo>
                      <a:lnTo>
                        <a:pt x="5274" y="704"/>
                      </a:lnTo>
                      <a:lnTo>
                        <a:pt x="5023" y="822"/>
                      </a:lnTo>
                      <a:lnTo>
                        <a:pt x="4772" y="939"/>
                      </a:lnTo>
                      <a:lnTo>
                        <a:pt x="4521" y="1057"/>
                      </a:lnTo>
                      <a:lnTo>
                        <a:pt x="4270" y="1174"/>
                      </a:lnTo>
                      <a:lnTo>
                        <a:pt x="4270" y="1291"/>
                      </a:lnTo>
                      <a:lnTo>
                        <a:pt x="4019" y="1526"/>
                      </a:lnTo>
                      <a:lnTo>
                        <a:pt x="4019" y="5635"/>
                      </a:lnTo>
                      <a:lnTo>
                        <a:pt x="4270" y="5870"/>
                      </a:lnTo>
                      <a:lnTo>
                        <a:pt x="4270" y="5987"/>
                      </a:lnTo>
                      <a:lnTo>
                        <a:pt x="4521" y="6222"/>
                      </a:lnTo>
                      <a:lnTo>
                        <a:pt x="4772" y="6222"/>
                      </a:lnTo>
                      <a:lnTo>
                        <a:pt x="5023" y="6339"/>
                      </a:lnTo>
                      <a:lnTo>
                        <a:pt x="5274" y="6457"/>
                      </a:lnTo>
                      <a:lnTo>
                        <a:pt x="5526" y="6574"/>
                      </a:lnTo>
                      <a:lnTo>
                        <a:pt x="6028" y="6574"/>
                      </a:lnTo>
                      <a:close/>
                    </a:path>
                    <a:path w="21600" h="21600" extrusionOk="0">
                      <a:moveTo>
                        <a:pt x="6028" y="13617"/>
                      </a:moveTo>
                      <a:lnTo>
                        <a:pt x="15572" y="13617"/>
                      </a:lnTo>
                      <a:lnTo>
                        <a:pt x="16074" y="13617"/>
                      </a:lnTo>
                      <a:lnTo>
                        <a:pt x="16326" y="13617"/>
                      </a:lnTo>
                      <a:lnTo>
                        <a:pt x="16577" y="13500"/>
                      </a:lnTo>
                      <a:lnTo>
                        <a:pt x="16828" y="13383"/>
                      </a:lnTo>
                      <a:lnTo>
                        <a:pt x="17079" y="13265"/>
                      </a:lnTo>
                      <a:lnTo>
                        <a:pt x="17330" y="13148"/>
                      </a:lnTo>
                      <a:lnTo>
                        <a:pt x="17330" y="12913"/>
                      </a:lnTo>
                      <a:lnTo>
                        <a:pt x="17581" y="12796"/>
                      </a:lnTo>
                      <a:lnTo>
                        <a:pt x="17581" y="8687"/>
                      </a:lnTo>
                      <a:lnTo>
                        <a:pt x="17330" y="8452"/>
                      </a:lnTo>
                      <a:lnTo>
                        <a:pt x="17330" y="8335"/>
                      </a:lnTo>
                      <a:lnTo>
                        <a:pt x="17079" y="8217"/>
                      </a:lnTo>
                      <a:lnTo>
                        <a:pt x="16828" y="7983"/>
                      </a:lnTo>
                      <a:lnTo>
                        <a:pt x="16577" y="7983"/>
                      </a:lnTo>
                      <a:lnTo>
                        <a:pt x="16326" y="7865"/>
                      </a:lnTo>
                      <a:lnTo>
                        <a:pt x="16074" y="7865"/>
                      </a:lnTo>
                      <a:lnTo>
                        <a:pt x="15572" y="7748"/>
                      </a:lnTo>
                      <a:lnTo>
                        <a:pt x="6028" y="7748"/>
                      </a:lnTo>
                      <a:lnTo>
                        <a:pt x="5526" y="7865"/>
                      </a:lnTo>
                      <a:lnTo>
                        <a:pt x="5274" y="7865"/>
                      </a:lnTo>
                      <a:lnTo>
                        <a:pt x="5023" y="7983"/>
                      </a:lnTo>
                      <a:lnTo>
                        <a:pt x="4772" y="7983"/>
                      </a:lnTo>
                      <a:lnTo>
                        <a:pt x="4521" y="8217"/>
                      </a:lnTo>
                      <a:lnTo>
                        <a:pt x="4270" y="8335"/>
                      </a:lnTo>
                      <a:lnTo>
                        <a:pt x="4270" y="8452"/>
                      </a:lnTo>
                      <a:lnTo>
                        <a:pt x="4019" y="8687"/>
                      </a:lnTo>
                      <a:lnTo>
                        <a:pt x="4019" y="12796"/>
                      </a:lnTo>
                      <a:lnTo>
                        <a:pt x="4270" y="12913"/>
                      </a:lnTo>
                      <a:lnTo>
                        <a:pt x="4270" y="13148"/>
                      </a:lnTo>
                      <a:lnTo>
                        <a:pt x="4521" y="13265"/>
                      </a:lnTo>
                      <a:lnTo>
                        <a:pt x="4772" y="13383"/>
                      </a:lnTo>
                      <a:lnTo>
                        <a:pt x="5023" y="13500"/>
                      </a:lnTo>
                      <a:lnTo>
                        <a:pt x="5274" y="13617"/>
                      </a:lnTo>
                      <a:lnTo>
                        <a:pt x="5526" y="13617"/>
                      </a:lnTo>
                      <a:lnTo>
                        <a:pt x="6028" y="13617"/>
                      </a:lnTo>
                      <a:close/>
                    </a:path>
                    <a:path w="21600" h="21600" extrusionOk="0">
                      <a:moveTo>
                        <a:pt x="6028" y="20778"/>
                      </a:moveTo>
                      <a:lnTo>
                        <a:pt x="15572" y="20778"/>
                      </a:lnTo>
                      <a:lnTo>
                        <a:pt x="16074" y="20778"/>
                      </a:lnTo>
                      <a:lnTo>
                        <a:pt x="16326" y="20661"/>
                      </a:lnTo>
                      <a:lnTo>
                        <a:pt x="16577" y="20661"/>
                      </a:lnTo>
                      <a:lnTo>
                        <a:pt x="16828" y="20543"/>
                      </a:lnTo>
                      <a:lnTo>
                        <a:pt x="17079" y="20426"/>
                      </a:lnTo>
                      <a:lnTo>
                        <a:pt x="17330" y="20309"/>
                      </a:lnTo>
                      <a:lnTo>
                        <a:pt x="17330" y="20074"/>
                      </a:lnTo>
                      <a:lnTo>
                        <a:pt x="17581" y="19957"/>
                      </a:lnTo>
                      <a:lnTo>
                        <a:pt x="17581" y="15730"/>
                      </a:lnTo>
                      <a:lnTo>
                        <a:pt x="17330" y="15613"/>
                      </a:lnTo>
                      <a:lnTo>
                        <a:pt x="17330" y="15378"/>
                      </a:lnTo>
                      <a:lnTo>
                        <a:pt x="17079" y="15378"/>
                      </a:lnTo>
                      <a:lnTo>
                        <a:pt x="16828" y="15143"/>
                      </a:lnTo>
                      <a:lnTo>
                        <a:pt x="16577" y="15026"/>
                      </a:lnTo>
                      <a:lnTo>
                        <a:pt x="16326" y="15026"/>
                      </a:lnTo>
                      <a:lnTo>
                        <a:pt x="16074" y="15026"/>
                      </a:lnTo>
                      <a:lnTo>
                        <a:pt x="15572" y="14909"/>
                      </a:lnTo>
                      <a:lnTo>
                        <a:pt x="6028" y="14909"/>
                      </a:lnTo>
                      <a:lnTo>
                        <a:pt x="5526" y="15026"/>
                      </a:lnTo>
                      <a:lnTo>
                        <a:pt x="5274" y="15026"/>
                      </a:lnTo>
                      <a:lnTo>
                        <a:pt x="5023" y="15026"/>
                      </a:lnTo>
                      <a:lnTo>
                        <a:pt x="4772" y="15143"/>
                      </a:lnTo>
                      <a:lnTo>
                        <a:pt x="4521" y="15378"/>
                      </a:lnTo>
                      <a:lnTo>
                        <a:pt x="4270" y="15378"/>
                      </a:lnTo>
                      <a:lnTo>
                        <a:pt x="4270" y="15613"/>
                      </a:lnTo>
                      <a:lnTo>
                        <a:pt x="4019" y="15730"/>
                      </a:lnTo>
                      <a:lnTo>
                        <a:pt x="4019" y="19957"/>
                      </a:lnTo>
                      <a:lnTo>
                        <a:pt x="4270" y="20074"/>
                      </a:lnTo>
                      <a:lnTo>
                        <a:pt x="4270" y="20309"/>
                      </a:lnTo>
                      <a:lnTo>
                        <a:pt x="4521" y="20426"/>
                      </a:lnTo>
                      <a:lnTo>
                        <a:pt x="4772" y="20543"/>
                      </a:lnTo>
                      <a:lnTo>
                        <a:pt x="5023" y="20661"/>
                      </a:lnTo>
                      <a:lnTo>
                        <a:pt x="5274" y="20661"/>
                      </a:lnTo>
                      <a:lnTo>
                        <a:pt x="5526" y="20778"/>
                      </a:lnTo>
                      <a:lnTo>
                        <a:pt x="6028" y="20778"/>
                      </a:lnTo>
                      <a:close/>
                    </a:path>
                    <a:path w="21600" h="21600" extrusionOk="0">
                      <a:moveTo>
                        <a:pt x="753" y="1291"/>
                      </a:moveTo>
                      <a:lnTo>
                        <a:pt x="2260" y="1291"/>
                      </a:lnTo>
                      <a:lnTo>
                        <a:pt x="2260" y="235"/>
                      </a:lnTo>
                      <a:lnTo>
                        <a:pt x="753" y="235"/>
                      </a:lnTo>
                      <a:lnTo>
                        <a:pt x="753" y="1291"/>
                      </a:lnTo>
                      <a:close/>
                    </a:path>
                    <a:path w="21600" h="21600" extrusionOk="0">
                      <a:moveTo>
                        <a:pt x="753" y="2700"/>
                      </a:moveTo>
                      <a:lnTo>
                        <a:pt x="2260" y="2700"/>
                      </a:lnTo>
                      <a:lnTo>
                        <a:pt x="2260" y="1643"/>
                      </a:lnTo>
                      <a:lnTo>
                        <a:pt x="753" y="1643"/>
                      </a:lnTo>
                      <a:lnTo>
                        <a:pt x="753" y="2700"/>
                      </a:lnTo>
                      <a:close/>
                    </a:path>
                    <a:path w="21600" h="21600" extrusionOk="0">
                      <a:moveTo>
                        <a:pt x="753" y="4109"/>
                      </a:moveTo>
                      <a:lnTo>
                        <a:pt x="2260" y="4109"/>
                      </a:lnTo>
                      <a:lnTo>
                        <a:pt x="2260" y="3052"/>
                      </a:lnTo>
                      <a:lnTo>
                        <a:pt x="753" y="3052"/>
                      </a:lnTo>
                      <a:lnTo>
                        <a:pt x="753" y="4109"/>
                      </a:lnTo>
                      <a:close/>
                    </a:path>
                    <a:path w="21600" h="21600" extrusionOk="0">
                      <a:moveTo>
                        <a:pt x="753" y="5517"/>
                      </a:moveTo>
                      <a:lnTo>
                        <a:pt x="2260" y="5517"/>
                      </a:lnTo>
                      <a:lnTo>
                        <a:pt x="2260" y="4461"/>
                      </a:lnTo>
                      <a:lnTo>
                        <a:pt x="753" y="4461"/>
                      </a:lnTo>
                      <a:lnTo>
                        <a:pt x="753" y="5517"/>
                      </a:lnTo>
                      <a:close/>
                    </a:path>
                    <a:path w="21600" h="21600" extrusionOk="0">
                      <a:moveTo>
                        <a:pt x="753" y="6926"/>
                      </a:moveTo>
                      <a:lnTo>
                        <a:pt x="2260" y="6926"/>
                      </a:lnTo>
                      <a:lnTo>
                        <a:pt x="2260" y="5870"/>
                      </a:lnTo>
                      <a:lnTo>
                        <a:pt x="753" y="5870"/>
                      </a:lnTo>
                      <a:lnTo>
                        <a:pt x="753" y="6926"/>
                      </a:lnTo>
                      <a:close/>
                    </a:path>
                    <a:path w="21600" h="21600" extrusionOk="0">
                      <a:moveTo>
                        <a:pt x="753" y="8335"/>
                      </a:moveTo>
                      <a:lnTo>
                        <a:pt x="2260" y="8335"/>
                      </a:lnTo>
                      <a:lnTo>
                        <a:pt x="2260" y="7278"/>
                      </a:lnTo>
                      <a:lnTo>
                        <a:pt x="753" y="7278"/>
                      </a:lnTo>
                      <a:lnTo>
                        <a:pt x="753" y="8335"/>
                      </a:lnTo>
                      <a:close/>
                    </a:path>
                    <a:path w="21600" h="21600" extrusionOk="0">
                      <a:moveTo>
                        <a:pt x="753" y="9743"/>
                      </a:moveTo>
                      <a:lnTo>
                        <a:pt x="2260" y="9743"/>
                      </a:lnTo>
                      <a:lnTo>
                        <a:pt x="2260" y="8687"/>
                      </a:lnTo>
                      <a:lnTo>
                        <a:pt x="753" y="8687"/>
                      </a:lnTo>
                      <a:lnTo>
                        <a:pt x="753" y="9743"/>
                      </a:lnTo>
                      <a:close/>
                    </a:path>
                    <a:path w="21600" h="21600" extrusionOk="0">
                      <a:moveTo>
                        <a:pt x="753" y="11152"/>
                      </a:moveTo>
                      <a:lnTo>
                        <a:pt x="2260" y="11152"/>
                      </a:lnTo>
                      <a:lnTo>
                        <a:pt x="2260" y="10096"/>
                      </a:lnTo>
                      <a:lnTo>
                        <a:pt x="753" y="10096"/>
                      </a:lnTo>
                      <a:lnTo>
                        <a:pt x="753" y="11152"/>
                      </a:lnTo>
                      <a:close/>
                    </a:path>
                    <a:path w="21600" h="21600" extrusionOk="0">
                      <a:moveTo>
                        <a:pt x="753" y="12561"/>
                      </a:moveTo>
                      <a:lnTo>
                        <a:pt x="2260" y="12561"/>
                      </a:lnTo>
                      <a:lnTo>
                        <a:pt x="2260" y="11504"/>
                      </a:lnTo>
                      <a:lnTo>
                        <a:pt x="753" y="11504"/>
                      </a:lnTo>
                      <a:lnTo>
                        <a:pt x="753" y="12561"/>
                      </a:lnTo>
                      <a:close/>
                    </a:path>
                    <a:path w="21600" h="21600" extrusionOk="0">
                      <a:moveTo>
                        <a:pt x="753" y="13970"/>
                      </a:moveTo>
                      <a:lnTo>
                        <a:pt x="2260" y="13970"/>
                      </a:lnTo>
                      <a:lnTo>
                        <a:pt x="2260" y="12913"/>
                      </a:lnTo>
                      <a:lnTo>
                        <a:pt x="753" y="12913"/>
                      </a:lnTo>
                      <a:lnTo>
                        <a:pt x="753" y="13970"/>
                      </a:lnTo>
                      <a:close/>
                    </a:path>
                    <a:path w="21600" h="21600" extrusionOk="0">
                      <a:moveTo>
                        <a:pt x="753" y="15378"/>
                      </a:moveTo>
                      <a:lnTo>
                        <a:pt x="2260" y="15378"/>
                      </a:lnTo>
                      <a:lnTo>
                        <a:pt x="2260" y="14322"/>
                      </a:lnTo>
                      <a:lnTo>
                        <a:pt x="753" y="14322"/>
                      </a:lnTo>
                      <a:lnTo>
                        <a:pt x="753" y="15378"/>
                      </a:lnTo>
                      <a:close/>
                    </a:path>
                    <a:path w="21600" h="21600" extrusionOk="0">
                      <a:moveTo>
                        <a:pt x="753" y="16787"/>
                      </a:moveTo>
                      <a:lnTo>
                        <a:pt x="2260" y="16787"/>
                      </a:lnTo>
                      <a:lnTo>
                        <a:pt x="2260" y="15730"/>
                      </a:lnTo>
                      <a:lnTo>
                        <a:pt x="753" y="15730"/>
                      </a:lnTo>
                      <a:lnTo>
                        <a:pt x="753" y="16787"/>
                      </a:lnTo>
                      <a:close/>
                    </a:path>
                    <a:path w="21600" h="21600" extrusionOk="0">
                      <a:moveTo>
                        <a:pt x="753" y="18196"/>
                      </a:moveTo>
                      <a:lnTo>
                        <a:pt x="2260" y="18196"/>
                      </a:lnTo>
                      <a:lnTo>
                        <a:pt x="2260" y="17139"/>
                      </a:lnTo>
                      <a:lnTo>
                        <a:pt x="753" y="17139"/>
                      </a:lnTo>
                      <a:lnTo>
                        <a:pt x="753" y="18196"/>
                      </a:lnTo>
                      <a:close/>
                    </a:path>
                    <a:path w="21600" h="21600" extrusionOk="0">
                      <a:moveTo>
                        <a:pt x="753" y="19604"/>
                      </a:moveTo>
                      <a:lnTo>
                        <a:pt x="2260" y="19604"/>
                      </a:lnTo>
                      <a:lnTo>
                        <a:pt x="2260" y="18548"/>
                      </a:lnTo>
                      <a:lnTo>
                        <a:pt x="753" y="18548"/>
                      </a:lnTo>
                      <a:lnTo>
                        <a:pt x="753" y="19604"/>
                      </a:lnTo>
                      <a:close/>
                    </a:path>
                    <a:path w="21600" h="21600" extrusionOk="0">
                      <a:moveTo>
                        <a:pt x="753" y="21013"/>
                      </a:moveTo>
                      <a:lnTo>
                        <a:pt x="2260" y="21013"/>
                      </a:lnTo>
                      <a:lnTo>
                        <a:pt x="2260" y="19957"/>
                      </a:lnTo>
                      <a:lnTo>
                        <a:pt x="753" y="19957"/>
                      </a:lnTo>
                      <a:lnTo>
                        <a:pt x="753" y="21013"/>
                      </a:lnTo>
                      <a:close/>
                    </a:path>
                    <a:path w="21600" h="21600" extrusionOk="0">
                      <a:moveTo>
                        <a:pt x="19340" y="1409"/>
                      </a:moveTo>
                      <a:lnTo>
                        <a:pt x="20595" y="1409"/>
                      </a:lnTo>
                      <a:lnTo>
                        <a:pt x="20595" y="352"/>
                      </a:lnTo>
                      <a:lnTo>
                        <a:pt x="19340" y="352"/>
                      </a:lnTo>
                      <a:lnTo>
                        <a:pt x="19340" y="1409"/>
                      </a:lnTo>
                      <a:close/>
                    </a:path>
                    <a:path w="21600" h="21600" extrusionOk="0">
                      <a:moveTo>
                        <a:pt x="19340" y="2700"/>
                      </a:moveTo>
                      <a:lnTo>
                        <a:pt x="20595" y="2700"/>
                      </a:lnTo>
                      <a:lnTo>
                        <a:pt x="20595" y="1643"/>
                      </a:lnTo>
                      <a:lnTo>
                        <a:pt x="19340" y="1643"/>
                      </a:lnTo>
                      <a:lnTo>
                        <a:pt x="19340" y="2700"/>
                      </a:lnTo>
                      <a:close/>
                    </a:path>
                    <a:path w="21600" h="21600" extrusionOk="0">
                      <a:moveTo>
                        <a:pt x="19340" y="4109"/>
                      </a:moveTo>
                      <a:lnTo>
                        <a:pt x="20595" y="4109"/>
                      </a:lnTo>
                      <a:lnTo>
                        <a:pt x="20595" y="3052"/>
                      </a:lnTo>
                      <a:lnTo>
                        <a:pt x="19340" y="3052"/>
                      </a:lnTo>
                      <a:lnTo>
                        <a:pt x="19340" y="4109"/>
                      </a:lnTo>
                      <a:close/>
                    </a:path>
                    <a:path w="21600" h="21600" extrusionOk="0">
                      <a:moveTo>
                        <a:pt x="19340" y="5517"/>
                      </a:moveTo>
                      <a:lnTo>
                        <a:pt x="20595" y="5517"/>
                      </a:lnTo>
                      <a:lnTo>
                        <a:pt x="20595" y="4461"/>
                      </a:lnTo>
                      <a:lnTo>
                        <a:pt x="19340" y="4461"/>
                      </a:lnTo>
                      <a:lnTo>
                        <a:pt x="19340" y="5517"/>
                      </a:lnTo>
                      <a:close/>
                    </a:path>
                    <a:path w="21600" h="21600" extrusionOk="0">
                      <a:moveTo>
                        <a:pt x="19340" y="6926"/>
                      </a:moveTo>
                      <a:lnTo>
                        <a:pt x="20595" y="6926"/>
                      </a:lnTo>
                      <a:lnTo>
                        <a:pt x="20595" y="5870"/>
                      </a:lnTo>
                      <a:lnTo>
                        <a:pt x="19340" y="5870"/>
                      </a:lnTo>
                      <a:lnTo>
                        <a:pt x="19340" y="6926"/>
                      </a:lnTo>
                      <a:close/>
                    </a:path>
                    <a:path w="21600" h="21600" extrusionOk="0">
                      <a:moveTo>
                        <a:pt x="19340" y="8335"/>
                      </a:moveTo>
                      <a:lnTo>
                        <a:pt x="20595" y="8335"/>
                      </a:lnTo>
                      <a:lnTo>
                        <a:pt x="20595" y="7278"/>
                      </a:lnTo>
                      <a:lnTo>
                        <a:pt x="19340" y="7278"/>
                      </a:lnTo>
                      <a:lnTo>
                        <a:pt x="19340" y="8335"/>
                      </a:lnTo>
                      <a:close/>
                    </a:path>
                    <a:path w="21600" h="21600" extrusionOk="0">
                      <a:moveTo>
                        <a:pt x="19340" y="9743"/>
                      </a:moveTo>
                      <a:lnTo>
                        <a:pt x="20595" y="9743"/>
                      </a:lnTo>
                      <a:lnTo>
                        <a:pt x="20595" y="8687"/>
                      </a:lnTo>
                      <a:lnTo>
                        <a:pt x="19340" y="8687"/>
                      </a:lnTo>
                      <a:lnTo>
                        <a:pt x="19340" y="9743"/>
                      </a:lnTo>
                      <a:close/>
                    </a:path>
                    <a:path w="21600" h="21600" extrusionOk="0">
                      <a:moveTo>
                        <a:pt x="19340" y="11152"/>
                      </a:moveTo>
                      <a:lnTo>
                        <a:pt x="20595" y="11152"/>
                      </a:lnTo>
                      <a:lnTo>
                        <a:pt x="20595" y="10096"/>
                      </a:lnTo>
                      <a:lnTo>
                        <a:pt x="19340" y="10096"/>
                      </a:lnTo>
                      <a:lnTo>
                        <a:pt x="19340" y="11152"/>
                      </a:lnTo>
                      <a:close/>
                    </a:path>
                    <a:path w="21600" h="21600" extrusionOk="0">
                      <a:moveTo>
                        <a:pt x="19340" y="12561"/>
                      </a:moveTo>
                      <a:lnTo>
                        <a:pt x="20595" y="12561"/>
                      </a:lnTo>
                      <a:lnTo>
                        <a:pt x="20595" y="11504"/>
                      </a:lnTo>
                      <a:lnTo>
                        <a:pt x="19340" y="11504"/>
                      </a:lnTo>
                      <a:lnTo>
                        <a:pt x="19340" y="12561"/>
                      </a:lnTo>
                      <a:close/>
                    </a:path>
                    <a:path w="21600" h="21600" extrusionOk="0">
                      <a:moveTo>
                        <a:pt x="19340" y="13970"/>
                      </a:moveTo>
                      <a:lnTo>
                        <a:pt x="20595" y="13970"/>
                      </a:lnTo>
                      <a:lnTo>
                        <a:pt x="20595" y="12913"/>
                      </a:lnTo>
                      <a:lnTo>
                        <a:pt x="19340" y="12913"/>
                      </a:lnTo>
                      <a:lnTo>
                        <a:pt x="19340" y="13970"/>
                      </a:lnTo>
                      <a:close/>
                    </a:path>
                    <a:path w="21600" h="21600" extrusionOk="0">
                      <a:moveTo>
                        <a:pt x="19340" y="15378"/>
                      </a:moveTo>
                      <a:lnTo>
                        <a:pt x="20595" y="15378"/>
                      </a:lnTo>
                      <a:lnTo>
                        <a:pt x="20595" y="14322"/>
                      </a:lnTo>
                      <a:lnTo>
                        <a:pt x="19340" y="14322"/>
                      </a:lnTo>
                      <a:lnTo>
                        <a:pt x="19340" y="15378"/>
                      </a:lnTo>
                      <a:close/>
                    </a:path>
                    <a:path w="21600" h="21600" extrusionOk="0">
                      <a:moveTo>
                        <a:pt x="19340" y="16787"/>
                      </a:moveTo>
                      <a:lnTo>
                        <a:pt x="20595" y="16787"/>
                      </a:lnTo>
                      <a:lnTo>
                        <a:pt x="20595" y="15730"/>
                      </a:lnTo>
                      <a:lnTo>
                        <a:pt x="19340" y="15730"/>
                      </a:lnTo>
                      <a:lnTo>
                        <a:pt x="19340" y="16787"/>
                      </a:lnTo>
                      <a:close/>
                    </a:path>
                    <a:path w="21600" h="21600" extrusionOk="0">
                      <a:moveTo>
                        <a:pt x="19340" y="18196"/>
                      </a:moveTo>
                      <a:lnTo>
                        <a:pt x="20595" y="18196"/>
                      </a:lnTo>
                      <a:lnTo>
                        <a:pt x="20595" y="17139"/>
                      </a:lnTo>
                      <a:lnTo>
                        <a:pt x="19340" y="17139"/>
                      </a:lnTo>
                      <a:lnTo>
                        <a:pt x="19340" y="18196"/>
                      </a:lnTo>
                      <a:close/>
                    </a:path>
                    <a:path w="21600" h="21600" extrusionOk="0">
                      <a:moveTo>
                        <a:pt x="19340" y="19604"/>
                      </a:moveTo>
                      <a:lnTo>
                        <a:pt x="20595" y="19604"/>
                      </a:lnTo>
                      <a:lnTo>
                        <a:pt x="20595" y="18548"/>
                      </a:lnTo>
                      <a:lnTo>
                        <a:pt x="19340" y="18548"/>
                      </a:lnTo>
                      <a:lnTo>
                        <a:pt x="19340" y="19604"/>
                      </a:lnTo>
                      <a:close/>
                    </a:path>
                    <a:path w="21600" h="21600" extrusionOk="0">
                      <a:moveTo>
                        <a:pt x="19340" y="21013"/>
                      </a:moveTo>
                      <a:lnTo>
                        <a:pt x="20595" y="21013"/>
                      </a:lnTo>
                      <a:lnTo>
                        <a:pt x="20595" y="19957"/>
                      </a:lnTo>
                      <a:lnTo>
                        <a:pt x="19340" y="19957"/>
                      </a:lnTo>
                      <a:lnTo>
                        <a:pt x="19340" y="21013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98" name="Sound"/>
                <p:cNvSpPr>
                  <a:spLocks noEditPoints="1" noChangeArrowheads="1"/>
                </p:cNvSpPr>
                <p:nvPr/>
              </p:nvSpPr>
              <p:spPr bwMode="auto">
                <a:xfrm>
                  <a:off x="2726" y="1588"/>
                  <a:ext cx="1002" cy="771"/>
                </a:xfrm>
                <a:custGeom>
                  <a:avLst/>
                  <a:gdLst>
                    <a:gd name="T0" fmla="*/ 11164 w 21600"/>
                    <a:gd name="T1" fmla="*/ 21159 h 21600"/>
                    <a:gd name="T2" fmla="*/ 11164 w 21600"/>
                    <a:gd name="T3" fmla="*/ 0 h 21600"/>
                    <a:gd name="T4" fmla="*/ 0 w 21600"/>
                    <a:gd name="T5" fmla="*/ 10800 h 21600"/>
                    <a:gd name="T6" fmla="*/ 21600 w 21600"/>
                    <a:gd name="T7" fmla="*/ 10800 h 21600"/>
                    <a:gd name="T8" fmla="*/ 242 w 21600"/>
                    <a:gd name="T9" fmla="*/ 7604 h 21600"/>
                    <a:gd name="T10" fmla="*/ 10760 w 21600"/>
                    <a:gd name="T11" fmla="*/ 13555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</a:cxnLst>
                  <a:rect l="T8" t="T9" r="T10" b="T11"/>
                  <a:pathLst>
                    <a:path w="21600" h="21600">
                      <a:moveTo>
                        <a:pt x="0" y="7273"/>
                      </a:moveTo>
                      <a:lnTo>
                        <a:pt x="5824" y="7273"/>
                      </a:lnTo>
                      <a:lnTo>
                        <a:pt x="11164" y="0"/>
                      </a:lnTo>
                      <a:lnTo>
                        <a:pt x="11164" y="21159"/>
                      </a:lnTo>
                      <a:lnTo>
                        <a:pt x="5824" y="13885"/>
                      </a:lnTo>
                      <a:lnTo>
                        <a:pt x="0" y="13885"/>
                      </a:lnTo>
                      <a:lnTo>
                        <a:pt x="0" y="7273"/>
                      </a:lnTo>
                      <a:close/>
                    </a:path>
                    <a:path w="21600" h="21600">
                      <a:moveTo>
                        <a:pt x="13024" y="7273"/>
                      </a:moveTo>
                      <a:lnTo>
                        <a:pt x="13591" y="6722"/>
                      </a:lnTo>
                      <a:lnTo>
                        <a:pt x="13833" y="7548"/>
                      </a:lnTo>
                      <a:lnTo>
                        <a:pt x="14076" y="8485"/>
                      </a:lnTo>
                      <a:lnTo>
                        <a:pt x="14157" y="9367"/>
                      </a:lnTo>
                      <a:lnTo>
                        <a:pt x="14197" y="10524"/>
                      </a:lnTo>
                      <a:lnTo>
                        <a:pt x="14197" y="11406"/>
                      </a:lnTo>
                      <a:lnTo>
                        <a:pt x="14116" y="12012"/>
                      </a:lnTo>
                      <a:lnTo>
                        <a:pt x="13995" y="12728"/>
                      </a:lnTo>
                      <a:lnTo>
                        <a:pt x="13833" y="13444"/>
                      </a:lnTo>
                      <a:lnTo>
                        <a:pt x="13712" y="14106"/>
                      </a:lnTo>
                      <a:lnTo>
                        <a:pt x="13591" y="14546"/>
                      </a:lnTo>
                      <a:lnTo>
                        <a:pt x="13065" y="13885"/>
                      </a:lnTo>
                      <a:lnTo>
                        <a:pt x="13307" y="12893"/>
                      </a:lnTo>
                      <a:lnTo>
                        <a:pt x="13469" y="11791"/>
                      </a:lnTo>
                      <a:lnTo>
                        <a:pt x="13550" y="10910"/>
                      </a:lnTo>
                      <a:lnTo>
                        <a:pt x="13591" y="10138"/>
                      </a:lnTo>
                      <a:lnTo>
                        <a:pt x="13469" y="9367"/>
                      </a:lnTo>
                      <a:lnTo>
                        <a:pt x="13388" y="8595"/>
                      </a:lnTo>
                      <a:lnTo>
                        <a:pt x="13267" y="7934"/>
                      </a:lnTo>
                      <a:lnTo>
                        <a:pt x="13024" y="7273"/>
                      </a:lnTo>
                      <a:close/>
                    </a:path>
                    <a:path w="21600" h="21600">
                      <a:moveTo>
                        <a:pt x="16382" y="3967"/>
                      </a:moveTo>
                      <a:lnTo>
                        <a:pt x="16786" y="5179"/>
                      </a:lnTo>
                      <a:lnTo>
                        <a:pt x="17150" y="6612"/>
                      </a:lnTo>
                      <a:lnTo>
                        <a:pt x="17474" y="8651"/>
                      </a:lnTo>
                      <a:lnTo>
                        <a:pt x="17595" y="9753"/>
                      </a:lnTo>
                      <a:lnTo>
                        <a:pt x="17635" y="12012"/>
                      </a:lnTo>
                      <a:lnTo>
                        <a:pt x="17393" y="13665"/>
                      </a:lnTo>
                      <a:lnTo>
                        <a:pt x="17150" y="15208"/>
                      </a:lnTo>
                      <a:lnTo>
                        <a:pt x="16786" y="16310"/>
                      </a:lnTo>
                      <a:lnTo>
                        <a:pt x="16341" y="17687"/>
                      </a:lnTo>
                      <a:lnTo>
                        <a:pt x="15815" y="17081"/>
                      </a:lnTo>
                      <a:lnTo>
                        <a:pt x="16503" y="14602"/>
                      </a:lnTo>
                      <a:lnTo>
                        <a:pt x="16786" y="13169"/>
                      </a:lnTo>
                      <a:lnTo>
                        <a:pt x="16867" y="12012"/>
                      </a:lnTo>
                      <a:lnTo>
                        <a:pt x="16867" y="9642"/>
                      </a:lnTo>
                      <a:lnTo>
                        <a:pt x="16705" y="7989"/>
                      </a:lnTo>
                      <a:lnTo>
                        <a:pt x="16422" y="6612"/>
                      </a:lnTo>
                      <a:lnTo>
                        <a:pt x="16220" y="5675"/>
                      </a:lnTo>
                      <a:lnTo>
                        <a:pt x="15856" y="4518"/>
                      </a:lnTo>
                      <a:lnTo>
                        <a:pt x="16382" y="3967"/>
                      </a:lnTo>
                      <a:close/>
                    </a:path>
                    <a:path w="21600" h="21600">
                      <a:moveTo>
                        <a:pt x="18889" y="1377"/>
                      </a:moveTo>
                      <a:lnTo>
                        <a:pt x="19415" y="826"/>
                      </a:lnTo>
                      <a:lnTo>
                        <a:pt x="20194" y="2576"/>
                      </a:lnTo>
                      <a:lnTo>
                        <a:pt x="20831" y="4683"/>
                      </a:lnTo>
                      <a:lnTo>
                        <a:pt x="21357" y="7204"/>
                      </a:lnTo>
                      <a:lnTo>
                        <a:pt x="21650" y="9450"/>
                      </a:lnTo>
                      <a:lnTo>
                        <a:pt x="21600" y="12301"/>
                      </a:lnTo>
                      <a:lnTo>
                        <a:pt x="21215" y="15938"/>
                      </a:lnTo>
                      <a:lnTo>
                        <a:pt x="20629" y="18348"/>
                      </a:lnTo>
                      <a:lnTo>
                        <a:pt x="19415" y="21655"/>
                      </a:lnTo>
                      <a:lnTo>
                        <a:pt x="18889" y="21159"/>
                      </a:lnTo>
                      <a:lnTo>
                        <a:pt x="19901" y="18404"/>
                      </a:lnTo>
                      <a:lnTo>
                        <a:pt x="20467" y="15593"/>
                      </a:lnTo>
                      <a:lnTo>
                        <a:pt x="20791" y="12342"/>
                      </a:lnTo>
                      <a:lnTo>
                        <a:pt x="20871" y="9532"/>
                      </a:lnTo>
                      <a:lnTo>
                        <a:pt x="20629" y="7411"/>
                      </a:lnTo>
                      <a:lnTo>
                        <a:pt x="20062" y="4628"/>
                      </a:lnTo>
                      <a:lnTo>
                        <a:pt x="19415" y="2810"/>
                      </a:lnTo>
                      <a:lnTo>
                        <a:pt x="18889" y="137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299" name="Photo"/>
                <p:cNvSpPr>
                  <a:spLocks noEditPoints="1" noChangeArrowheads="1"/>
                </p:cNvSpPr>
                <p:nvPr/>
              </p:nvSpPr>
              <p:spPr bwMode="auto">
                <a:xfrm>
                  <a:off x="3104" y="2042"/>
                  <a:ext cx="937" cy="694"/>
                </a:xfrm>
                <a:custGeom>
                  <a:avLst/>
                  <a:gdLst>
                    <a:gd name="T0" fmla="*/ 0 w 21600"/>
                    <a:gd name="T1" fmla="*/ 3085 h 21600"/>
                    <a:gd name="T2" fmla="*/ 10800 w 21600"/>
                    <a:gd name="T3" fmla="*/ 0 h 21600"/>
                    <a:gd name="T4" fmla="*/ 21600 w 21600"/>
                    <a:gd name="T5" fmla="*/ 3085 h 21600"/>
                    <a:gd name="T6" fmla="*/ 21600 w 21600"/>
                    <a:gd name="T7" fmla="*/ 10800 h 21600"/>
                    <a:gd name="T8" fmla="*/ 21600 w 21600"/>
                    <a:gd name="T9" fmla="*/ 21600 h 21600"/>
                    <a:gd name="T10" fmla="*/ 10800 w 21600"/>
                    <a:gd name="T11" fmla="*/ 21800 h 21600"/>
                    <a:gd name="T12" fmla="*/ 0 w 21600"/>
                    <a:gd name="T13" fmla="*/ 21600 h 21600"/>
                    <a:gd name="T14" fmla="*/ 0 w 21600"/>
                    <a:gd name="T15" fmla="*/ 10800 h 21600"/>
                    <a:gd name="T16" fmla="*/ 7778 w 21600"/>
                    <a:gd name="T17" fmla="*/ 8228 h 21600"/>
                    <a:gd name="T18" fmla="*/ 13757 w 21600"/>
                    <a:gd name="T19" fmla="*/ 16886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T16" t="T17" r="T18" b="T19"/>
                  <a:pathLst>
                    <a:path w="21600" h="21600" extrusionOk="0">
                      <a:moveTo>
                        <a:pt x="0" y="21600"/>
                      </a:moveTo>
                      <a:lnTo>
                        <a:pt x="0" y="3085"/>
                      </a:lnTo>
                      <a:lnTo>
                        <a:pt x="1542" y="3085"/>
                      </a:lnTo>
                      <a:lnTo>
                        <a:pt x="1542" y="1028"/>
                      </a:lnTo>
                      <a:lnTo>
                        <a:pt x="3857" y="1028"/>
                      </a:lnTo>
                      <a:lnTo>
                        <a:pt x="3857" y="3085"/>
                      </a:lnTo>
                      <a:lnTo>
                        <a:pt x="5400" y="3085"/>
                      </a:lnTo>
                      <a:lnTo>
                        <a:pt x="6942" y="0"/>
                      </a:lnTo>
                      <a:lnTo>
                        <a:pt x="14657" y="0"/>
                      </a:lnTo>
                      <a:lnTo>
                        <a:pt x="16200" y="3085"/>
                      </a:ln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close/>
                    </a:path>
                    <a:path w="21600" h="21600" extrusionOk="0">
                      <a:moveTo>
                        <a:pt x="0" y="3085"/>
                      </a:moveTo>
                      <a:lnTo>
                        <a:pt x="21600" y="3085"/>
                      </a:lnTo>
                      <a:lnTo>
                        <a:pt x="21600" y="21600"/>
                      </a:lnTo>
                      <a:lnTo>
                        <a:pt x="0" y="21600"/>
                      </a:lnTo>
                      <a:lnTo>
                        <a:pt x="0" y="3085"/>
                      </a:lnTo>
                      <a:close/>
                    </a:path>
                    <a:path w="21600" h="21600" extrusionOk="0">
                      <a:moveTo>
                        <a:pt x="10800" y="4800"/>
                      </a:moveTo>
                      <a:lnTo>
                        <a:pt x="11925" y="4971"/>
                      </a:lnTo>
                      <a:lnTo>
                        <a:pt x="13017" y="5442"/>
                      </a:lnTo>
                      <a:lnTo>
                        <a:pt x="14046" y="6128"/>
                      </a:lnTo>
                      <a:lnTo>
                        <a:pt x="14914" y="7071"/>
                      </a:lnTo>
                      <a:lnTo>
                        <a:pt x="15621" y="8271"/>
                      </a:lnTo>
                      <a:lnTo>
                        <a:pt x="16167" y="9514"/>
                      </a:lnTo>
                      <a:lnTo>
                        <a:pt x="16425" y="11014"/>
                      </a:lnTo>
                      <a:lnTo>
                        <a:pt x="16585" y="12471"/>
                      </a:lnTo>
                      <a:lnTo>
                        <a:pt x="16489" y="14014"/>
                      </a:lnTo>
                      <a:lnTo>
                        <a:pt x="16135" y="15471"/>
                      </a:lnTo>
                      <a:lnTo>
                        <a:pt x="15621" y="16800"/>
                      </a:lnTo>
                      <a:lnTo>
                        <a:pt x="14914" y="18000"/>
                      </a:lnTo>
                      <a:lnTo>
                        <a:pt x="14046" y="18942"/>
                      </a:lnTo>
                      <a:lnTo>
                        <a:pt x="13050" y="19671"/>
                      </a:lnTo>
                      <a:lnTo>
                        <a:pt x="11925" y="20057"/>
                      </a:lnTo>
                      <a:lnTo>
                        <a:pt x="10832" y="20185"/>
                      </a:lnTo>
                      <a:lnTo>
                        <a:pt x="9675" y="20142"/>
                      </a:lnTo>
                      <a:lnTo>
                        <a:pt x="8582" y="19628"/>
                      </a:lnTo>
                      <a:lnTo>
                        <a:pt x="7553" y="18942"/>
                      </a:lnTo>
                      <a:lnTo>
                        <a:pt x="6717" y="17957"/>
                      </a:lnTo>
                      <a:lnTo>
                        <a:pt x="5946" y="16842"/>
                      </a:lnTo>
                      <a:lnTo>
                        <a:pt x="5464" y="15514"/>
                      </a:lnTo>
                      <a:lnTo>
                        <a:pt x="5078" y="14014"/>
                      </a:lnTo>
                      <a:lnTo>
                        <a:pt x="5014" y="12514"/>
                      </a:lnTo>
                      <a:lnTo>
                        <a:pt x="5110" y="11014"/>
                      </a:lnTo>
                      <a:lnTo>
                        <a:pt x="5528" y="9557"/>
                      </a:lnTo>
                      <a:lnTo>
                        <a:pt x="6010" y="8228"/>
                      </a:lnTo>
                      <a:lnTo>
                        <a:pt x="6750" y="7114"/>
                      </a:lnTo>
                      <a:lnTo>
                        <a:pt x="7650" y="6085"/>
                      </a:lnTo>
                      <a:lnTo>
                        <a:pt x="8614" y="5400"/>
                      </a:lnTo>
                      <a:lnTo>
                        <a:pt x="9707" y="4971"/>
                      </a:lnTo>
                      <a:lnTo>
                        <a:pt x="10800" y="4800"/>
                      </a:lnTo>
                      <a:close/>
                    </a:path>
                    <a:path w="21600" h="21600" extrusionOk="0">
                      <a:moveTo>
                        <a:pt x="8003" y="8057"/>
                      </a:moveTo>
                      <a:lnTo>
                        <a:pt x="8807" y="7371"/>
                      </a:lnTo>
                      <a:lnTo>
                        <a:pt x="9546" y="6985"/>
                      </a:lnTo>
                      <a:lnTo>
                        <a:pt x="10446" y="6771"/>
                      </a:lnTo>
                      <a:lnTo>
                        <a:pt x="11217" y="6771"/>
                      </a:lnTo>
                      <a:lnTo>
                        <a:pt x="12053" y="7028"/>
                      </a:lnTo>
                      <a:lnTo>
                        <a:pt x="12889" y="7457"/>
                      </a:lnTo>
                      <a:lnTo>
                        <a:pt x="13628" y="8100"/>
                      </a:lnTo>
                      <a:lnTo>
                        <a:pt x="14175" y="8871"/>
                      </a:lnTo>
                      <a:lnTo>
                        <a:pt x="14625" y="9814"/>
                      </a:lnTo>
                      <a:lnTo>
                        <a:pt x="14978" y="10885"/>
                      </a:lnTo>
                      <a:lnTo>
                        <a:pt x="15171" y="12042"/>
                      </a:lnTo>
                      <a:lnTo>
                        <a:pt x="15107" y="13114"/>
                      </a:lnTo>
                      <a:lnTo>
                        <a:pt x="15042" y="14228"/>
                      </a:lnTo>
                      <a:lnTo>
                        <a:pt x="14689" y="15257"/>
                      </a:lnTo>
                      <a:lnTo>
                        <a:pt x="14207" y="16285"/>
                      </a:lnTo>
                      <a:lnTo>
                        <a:pt x="13596" y="17057"/>
                      </a:lnTo>
                      <a:lnTo>
                        <a:pt x="12889" y="17657"/>
                      </a:lnTo>
                      <a:lnTo>
                        <a:pt x="12053" y="18085"/>
                      </a:lnTo>
                      <a:lnTo>
                        <a:pt x="11185" y="18257"/>
                      </a:lnTo>
                      <a:lnTo>
                        <a:pt x="10414" y="18214"/>
                      </a:lnTo>
                      <a:lnTo>
                        <a:pt x="9546" y="18042"/>
                      </a:lnTo>
                      <a:lnTo>
                        <a:pt x="8742" y="17614"/>
                      </a:lnTo>
                      <a:lnTo>
                        <a:pt x="8003" y="17014"/>
                      </a:lnTo>
                      <a:lnTo>
                        <a:pt x="7457" y="16242"/>
                      </a:lnTo>
                      <a:lnTo>
                        <a:pt x="6975" y="15257"/>
                      </a:lnTo>
                      <a:lnTo>
                        <a:pt x="6653" y="14142"/>
                      </a:lnTo>
                      <a:lnTo>
                        <a:pt x="6492" y="13114"/>
                      </a:lnTo>
                      <a:lnTo>
                        <a:pt x="6525" y="11914"/>
                      </a:lnTo>
                      <a:lnTo>
                        <a:pt x="6621" y="10842"/>
                      </a:lnTo>
                      <a:lnTo>
                        <a:pt x="6942" y="9771"/>
                      </a:lnTo>
                      <a:lnTo>
                        <a:pt x="7457" y="8785"/>
                      </a:lnTo>
                      <a:lnTo>
                        <a:pt x="8003" y="8057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300" name="Music"/>
                <p:cNvSpPr>
                  <a:spLocks noEditPoints="1" noChangeArrowheads="1"/>
                </p:cNvSpPr>
                <p:nvPr/>
              </p:nvSpPr>
              <p:spPr bwMode="auto">
                <a:xfrm>
                  <a:off x="3219" y="2453"/>
                  <a:ext cx="756" cy="677"/>
                </a:xfrm>
                <a:custGeom>
                  <a:avLst/>
                  <a:gdLst>
                    <a:gd name="T0" fmla="*/ 7352 w 21600"/>
                    <a:gd name="T1" fmla="*/ 46 h 21600"/>
                    <a:gd name="T2" fmla="*/ 7373 w 21600"/>
                    <a:gd name="T3" fmla="*/ 9900 h 21600"/>
                    <a:gd name="T4" fmla="*/ 21683 w 21600"/>
                    <a:gd name="T5" fmla="*/ 10061 h 21600"/>
                    <a:gd name="T6" fmla="*/ 7352 w 21600"/>
                    <a:gd name="T7" fmla="*/ 46 h 21600"/>
                    <a:gd name="T8" fmla="*/ 21600 w 21600"/>
                    <a:gd name="T9" fmla="*/ 0 h 21600"/>
                    <a:gd name="T10" fmla="*/ 7975 w 21600"/>
                    <a:gd name="T11" fmla="*/ 923 h 21600"/>
                    <a:gd name="T12" fmla="*/ 20935 w 21600"/>
                    <a:gd name="T13" fmla="*/ 5354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T10" t="T11" r="T12" b="T13"/>
                  <a:pathLst>
                    <a:path w="21600" h="21600">
                      <a:moveTo>
                        <a:pt x="7352" y="46"/>
                      </a:moveTo>
                      <a:lnTo>
                        <a:pt x="7373" y="9900"/>
                      </a:lnTo>
                      <a:lnTo>
                        <a:pt x="7352" y="16107"/>
                      </a:lnTo>
                      <a:lnTo>
                        <a:pt x="7103" y="15969"/>
                      </a:lnTo>
                      <a:lnTo>
                        <a:pt x="6729" y="15692"/>
                      </a:lnTo>
                      <a:lnTo>
                        <a:pt x="6355" y="15553"/>
                      </a:lnTo>
                      <a:lnTo>
                        <a:pt x="5981" y="15415"/>
                      </a:lnTo>
                      <a:lnTo>
                        <a:pt x="5607" y="15276"/>
                      </a:lnTo>
                      <a:lnTo>
                        <a:pt x="5109" y="15138"/>
                      </a:lnTo>
                      <a:lnTo>
                        <a:pt x="4735" y="15138"/>
                      </a:lnTo>
                      <a:lnTo>
                        <a:pt x="4236" y="15138"/>
                      </a:lnTo>
                      <a:lnTo>
                        <a:pt x="3364" y="15138"/>
                      </a:lnTo>
                      <a:lnTo>
                        <a:pt x="2616" y="15276"/>
                      </a:lnTo>
                      <a:lnTo>
                        <a:pt x="1869" y="15692"/>
                      </a:lnTo>
                      <a:lnTo>
                        <a:pt x="1246" y="15969"/>
                      </a:lnTo>
                      <a:lnTo>
                        <a:pt x="747" y="16523"/>
                      </a:lnTo>
                      <a:lnTo>
                        <a:pt x="373" y="17076"/>
                      </a:lnTo>
                      <a:lnTo>
                        <a:pt x="124" y="17630"/>
                      </a:lnTo>
                      <a:lnTo>
                        <a:pt x="0" y="18323"/>
                      </a:lnTo>
                      <a:lnTo>
                        <a:pt x="124" y="19015"/>
                      </a:lnTo>
                      <a:lnTo>
                        <a:pt x="373" y="19569"/>
                      </a:lnTo>
                      <a:lnTo>
                        <a:pt x="747" y="20123"/>
                      </a:lnTo>
                      <a:lnTo>
                        <a:pt x="1246" y="20676"/>
                      </a:lnTo>
                      <a:lnTo>
                        <a:pt x="1869" y="21092"/>
                      </a:lnTo>
                      <a:lnTo>
                        <a:pt x="2616" y="21369"/>
                      </a:lnTo>
                      <a:lnTo>
                        <a:pt x="3364" y="21507"/>
                      </a:lnTo>
                      <a:lnTo>
                        <a:pt x="4236" y="21646"/>
                      </a:lnTo>
                      <a:lnTo>
                        <a:pt x="5109" y="21507"/>
                      </a:lnTo>
                      <a:lnTo>
                        <a:pt x="5856" y="21369"/>
                      </a:lnTo>
                      <a:lnTo>
                        <a:pt x="6604" y="21092"/>
                      </a:lnTo>
                      <a:lnTo>
                        <a:pt x="7227" y="20676"/>
                      </a:lnTo>
                      <a:lnTo>
                        <a:pt x="7726" y="20123"/>
                      </a:lnTo>
                      <a:lnTo>
                        <a:pt x="8100" y="19569"/>
                      </a:lnTo>
                      <a:lnTo>
                        <a:pt x="8349" y="19015"/>
                      </a:lnTo>
                      <a:lnTo>
                        <a:pt x="8473" y="18323"/>
                      </a:lnTo>
                      <a:lnTo>
                        <a:pt x="8473" y="6276"/>
                      </a:lnTo>
                      <a:lnTo>
                        <a:pt x="20561" y="6276"/>
                      </a:lnTo>
                      <a:lnTo>
                        <a:pt x="20561" y="16107"/>
                      </a:lnTo>
                      <a:lnTo>
                        <a:pt x="20187" y="15830"/>
                      </a:lnTo>
                      <a:lnTo>
                        <a:pt x="19938" y="15692"/>
                      </a:lnTo>
                      <a:lnTo>
                        <a:pt x="19564" y="15553"/>
                      </a:lnTo>
                      <a:lnTo>
                        <a:pt x="19190" y="15415"/>
                      </a:lnTo>
                      <a:lnTo>
                        <a:pt x="18692" y="15276"/>
                      </a:lnTo>
                      <a:lnTo>
                        <a:pt x="18318" y="15138"/>
                      </a:lnTo>
                      <a:lnTo>
                        <a:pt x="17944" y="15138"/>
                      </a:lnTo>
                      <a:lnTo>
                        <a:pt x="17446" y="15138"/>
                      </a:lnTo>
                      <a:lnTo>
                        <a:pt x="16573" y="15138"/>
                      </a:lnTo>
                      <a:lnTo>
                        <a:pt x="15826" y="15276"/>
                      </a:lnTo>
                      <a:lnTo>
                        <a:pt x="15078" y="15692"/>
                      </a:lnTo>
                      <a:lnTo>
                        <a:pt x="14455" y="15969"/>
                      </a:lnTo>
                      <a:lnTo>
                        <a:pt x="13956" y="16523"/>
                      </a:lnTo>
                      <a:lnTo>
                        <a:pt x="13583" y="17076"/>
                      </a:lnTo>
                      <a:lnTo>
                        <a:pt x="13333" y="17630"/>
                      </a:lnTo>
                      <a:lnTo>
                        <a:pt x="13209" y="18323"/>
                      </a:lnTo>
                      <a:lnTo>
                        <a:pt x="13333" y="19015"/>
                      </a:lnTo>
                      <a:lnTo>
                        <a:pt x="13583" y="19569"/>
                      </a:lnTo>
                      <a:lnTo>
                        <a:pt x="13956" y="20123"/>
                      </a:lnTo>
                      <a:lnTo>
                        <a:pt x="14455" y="20676"/>
                      </a:lnTo>
                      <a:lnTo>
                        <a:pt x="15078" y="21092"/>
                      </a:lnTo>
                      <a:lnTo>
                        <a:pt x="15826" y="21369"/>
                      </a:lnTo>
                      <a:lnTo>
                        <a:pt x="16573" y="21507"/>
                      </a:lnTo>
                      <a:lnTo>
                        <a:pt x="17446" y="21646"/>
                      </a:lnTo>
                      <a:lnTo>
                        <a:pt x="18318" y="21507"/>
                      </a:lnTo>
                      <a:lnTo>
                        <a:pt x="19066" y="21369"/>
                      </a:lnTo>
                      <a:lnTo>
                        <a:pt x="19813" y="21092"/>
                      </a:lnTo>
                      <a:lnTo>
                        <a:pt x="20436" y="20676"/>
                      </a:lnTo>
                      <a:lnTo>
                        <a:pt x="20935" y="20123"/>
                      </a:lnTo>
                      <a:lnTo>
                        <a:pt x="21309" y="19569"/>
                      </a:lnTo>
                      <a:lnTo>
                        <a:pt x="21558" y="19015"/>
                      </a:lnTo>
                      <a:lnTo>
                        <a:pt x="21683" y="18323"/>
                      </a:lnTo>
                      <a:lnTo>
                        <a:pt x="21683" y="10061"/>
                      </a:lnTo>
                      <a:lnTo>
                        <a:pt x="21683" y="46"/>
                      </a:lnTo>
                      <a:lnTo>
                        <a:pt x="7352" y="46"/>
                      </a:lnTo>
                      <a:close/>
                    </a:path>
                  </a:pathLst>
                </a:custGeom>
                <a:solidFill>
                  <a:srgbClr val="CCCC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ffectLst>
                  <a:outerShdw blurRad="63500" dist="107763" dir="2700000" algn="ctr" rotWithShape="0">
                    <a:srgbClr val="000000">
                      <a:alpha val="74998"/>
                    </a:srgbClr>
                  </a:outerShdw>
                </a:effectLst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296" name="Documents"/>
              <p:cNvSpPr>
                <a:spLocks noEditPoints="1" noChangeArrowheads="1"/>
              </p:cNvSpPr>
              <p:nvPr/>
            </p:nvSpPr>
            <p:spPr bwMode="auto">
              <a:xfrm>
                <a:off x="705" y="2841"/>
                <a:ext cx="289" cy="389"/>
              </a:xfrm>
              <a:custGeom>
                <a:avLst/>
                <a:gdLst>
                  <a:gd name="T0" fmla="*/ 0 w 21600"/>
                  <a:gd name="T1" fmla="*/ 2800 h 21600"/>
                  <a:gd name="T2" fmla="*/ 3468 w 21600"/>
                  <a:gd name="T3" fmla="*/ 0 h 21600"/>
                  <a:gd name="T4" fmla="*/ 21653 w 21600"/>
                  <a:gd name="T5" fmla="*/ 18828 h 21600"/>
                  <a:gd name="T6" fmla="*/ 19954 w 21600"/>
                  <a:gd name="T7" fmla="*/ 20214 h 21600"/>
                  <a:gd name="T8" fmla="*/ 18256 w 21600"/>
                  <a:gd name="T9" fmla="*/ 21628 h 21600"/>
                  <a:gd name="T10" fmla="*/ 19954 w 21600"/>
                  <a:gd name="T11" fmla="*/ 1428 h 21600"/>
                  <a:gd name="T12" fmla="*/ 18256 w 21600"/>
                  <a:gd name="T13" fmla="*/ 2800 h 21600"/>
                  <a:gd name="T14" fmla="*/ 1645 w 21600"/>
                  <a:gd name="T15" fmla="*/ 1428 h 21600"/>
                  <a:gd name="T16" fmla="*/ 21600 w 21600"/>
                  <a:gd name="T17" fmla="*/ 0 h 21600"/>
                  <a:gd name="T18" fmla="*/ 10800 w 21600"/>
                  <a:gd name="T19" fmla="*/ 0 h 21600"/>
                  <a:gd name="T20" fmla="*/ 0 w 21600"/>
                  <a:gd name="T21" fmla="*/ 10800 h 21600"/>
                  <a:gd name="T22" fmla="*/ 21600 w 21600"/>
                  <a:gd name="T23" fmla="*/ 10800 h 21600"/>
                  <a:gd name="T24" fmla="*/ 1645 w 21600"/>
                  <a:gd name="T25" fmla="*/ 4171 h 21600"/>
                  <a:gd name="T26" fmla="*/ 16522 w 21600"/>
                  <a:gd name="T27" fmla="*/ 17314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T24" t="T25" r="T26" b="T27"/>
                <a:pathLst>
                  <a:path w="21600" h="21600" extrusionOk="0">
                    <a:moveTo>
                      <a:pt x="0" y="18014"/>
                    </a:moveTo>
                    <a:lnTo>
                      <a:pt x="0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68" y="1428"/>
                    </a:lnTo>
                    <a:lnTo>
                      <a:pt x="3468" y="0"/>
                    </a:lnTo>
                    <a:lnTo>
                      <a:pt x="21653" y="0"/>
                    </a:lnTo>
                    <a:lnTo>
                      <a:pt x="21653" y="18828"/>
                    </a:lnTo>
                    <a:lnTo>
                      <a:pt x="19954" y="188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16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  <a:path w="21600" h="21600" extrusionOk="0">
                    <a:moveTo>
                      <a:pt x="3486" y="1428"/>
                    </a:moveTo>
                    <a:lnTo>
                      <a:pt x="19954" y="1428"/>
                    </a:lnTo>
                    <a:lnTo>
                      <a:pt x="19954" y="20214"/>
                    </a:lnTo>
                    <a:lnTo>
                      <a:pt x="18256" y="20214"/>
                    </a:lnTo>
                    <a:lnTo>
                      <a:pt x="18256" y="2800"/>
                    </a:lnTo>
                    <a:lnTo>
                      <a:pt x="1645" y="2800"/>
                    </a:lnTo>
                    <a:lnTo>
                      <a:pt x="1645" y="1428"/>
                    </a:lnTo>
                    <a:lnTo>
                      <a:pt x="3486" y="1428"/>
                    </a:lnTo>
                    <a:close/>
                  </a:path>
                  <a:path w="21600" h="21600" extrusionOk="0">
                    <a:moveTo>
                      <a:pt x="0" y="18014"/>
                    </a:moveTo>
                    <a:lnTo>
                      <a:pt x="4434" y="18000"/>
                    </a:lnTo>
                    <a:lnTo>
                      <a:pt x="4434" y="21600"/>
                    </a:lnTo>
                    <a:lnTo>
                      <a:pt x="0" y="18014"/>
                    </a:lnTo>
                    <a:close/>
                  </a:path>
                </a:pathLst>
              </a:custGeom>
              <a:solidFill>
                <a:srgbClr val="D8EBB3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>
                <a:outerShdw blurRad="63500" dist="107763" dir="2700000" algn="ctr" rotWithShape="0">
                  <a:srgbClr val="000000">
                    <a:alpha val="74998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>
                  <a:defRPr/>
                </a:pPr>
                <a:endParaRPr lang="fr-FR">
                  <a:latin typeface="Arial" pitchFamily="26" charset="0"/>
                </a:endParaRPr>
              </a:p>
            </p:txBody>
          </p:sp>
        </p:grpSp>
        <p:grpSp>
          <p:nvGrpSpPr>
            <p:cNvPr id="52" name="Group 132"/>
            <p:cNvGrpSpPr>
              <a:grpSpLocks/>
            </p:cNvGrpSpPr>
            <p:nvPr/>
          </p:nvGrpSpPr>
          <p:grpSpPr bwMode="auto">
            <a:xfrm>
              <a:off x="2983463" y="3144349"/>
              <a:ext cx="647944" cy="520128"/>
              <a:chOff x="1632" y="1248"/>
              <a:chExt cx="2682" cy="2286"/>
            </a:xfrm>
          </p:grpSpPr>
          <p:sp>
            <p:nvSpPr>
              <p:cNvPr id="292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3" name="AutoShape 134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4" name="AutoShape 135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C0C0C0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C0C0C0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sp>
          <p:nvSpPr>
            <p:cNvPr id="53" name="AutoShape 136"/>
            <p:cNvSpPr>
              <a:spLocks noChangeArrowheads="1"/>
            </p:cNvSpPr>
            <p:nvPr/>
          </p:nvSpPr>
          <p:spPr bwMode="auto">
            <a:xfrm rot="-1901754">
              <a:off x="2371433" y="3901534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4" name="AutoShape 137"/>
            <p:cNvSpPr>
              <a:spLocks noChangeArrowheads="1"/>
            </p:cNvSpPr>
            <p:nvPr/>
          </p:nvSpPr>
          <p:spPr bwMode="auto">
            <a:xfrm>
              <a:off x="2100583" y="2762270"/>
              <a:ext cx="407022" cy="316540"/>
            </a:xfrm>
            <a:prstGeom prst="leftRightArrow">
              <a:avLst>
                <a:gd name="adj1" fmla="val 50000"/>
                <a:gd name="adj2" fmla="val 239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sp>
          <p:nvSpPr>
            <p:cNvPr id="55" name="AutoShape 138"/>
            <p:cNvSpPr>
              <a:spLocks noChangeArrowheads="1"/>
            </p:cNvSpPr>
            <p:nvPr/>
          </p:nvSpPr>
          <p:spPr bwMode="auto">
            <a:xfrm rot="3590587">
              <a:off x="3744036" y="2591731"/>
              <a:ext cx="379290" cy="339684"/>
            </a:xfrm>
            <a:prstGeom prst="leftRightArrow">
              <a:avLst>
                <a:gd name="adj1" fmla="val 50000"/>
                <a:gd name="adj2" fmla="val 2396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  <p:grpSp>
          <p:nvGrpSpPr>
            <p:cNvPr id="56" name="Group 465"/>
            <p:cNvGrpSpPr>
              <a:grpSpLocks/>
            </p:cNvGrpSpPr>
            <p:nvPr/>
          </p:nvGrpSpPr>
          <p:grpSpPr bwMode="auto">
            <a:xfrm>
              <a:off x="1828237" y="4153929"/>
              <a:ext cx="342677" cy="380685"/>
              <a:chOff x="1632" y="1248"/>
              <a:chExt cx="2682" cy="2286"/>
            </a:xfrm>
          </p:grpSpPr>
          <p:sp>
            <p:nvSpPr>
              <p:cNvPr id="289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0" name="AutoShape 467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91" name="AutoShape 468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57" name="Grouper 375"/>
            <p:cNvGrpSpPr>
              <a:grpSpLocks/>
            </p:cNvGrpSpPr>
            <p:nvPr/>
          </p:nvGrpSpPr>
          <p:grpSpPr bwMode="auto">
            <a:xfrm>
              <a:off x="4725700" y="3277204"/>
              <a:ext cx="1674040" cy="1446592"/>
              <a:chOff x="4725700" y="4039204"/>
              <a:chExt cx="1674040" cy="1446592"/>
            </a:xfrm>
          </p:grpSpPr>
          <p:sp>
            <p:nvSpPr>
              <p:cNvPr id="276" name="Rectangle 275"/>
              <p:cNvSpPr/>
              <p:nvPr/>
            </p:nvSpPr>
            <p:spPr>
              <a:xfrm>
                <a:off x="4725700" y="4039204"/>
                <a:ext cx="1674040" cy="1446592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fr-FR"/>
              </a:p>
            </p:txBody>
          </p:sp>
          <p:grpSp>
            <p:nvGrpSpPr>
              <p:cNvPr id="277" name="Grouper 1917"/>
              <p:cNvGrpSpPr>
                <a:grpSpLocks/>
              </p:cNvGrpSpPr>
              <p:nvPr/>
            </p:nvGrpSpPr>
            <p:grpSpPr bwMode="auto">
              <a:xfrm>
                <a:off x="4880687" y="4114801"/>
                <a:ext cx="1260578" cy="1171070"/>
                <a:chOff x="3801395" y="4149747"/>
                <a:chExt cx="1260578" cy="1171070"/>
              </a:xfrm>
            </p:grpSpPr>
            <p:grpSp>
              <p:nvGrpSpPr>
                <p:cNvPr id="278" name="Group 458"/>
                <p:cNvGrpSpPr>
                  <a:grpSpLocks/>
                </p:cNvGrpSpPr>
                <p:nvPr/>
              </p:nvGrpSpPr>
              <p:grpSpPr bwMode="auto">
                <a:xfrm>
                  <a:off x="3801395" y="4149747"/>
                  <a:ext cx="1170937" cy="1171070"/>
                  <a:chOff x="615" y="2523"/>
                  <a:chExt cx="602" cy="705"/>
                </a:xfrm>
              </p:grpSpPr>
              <p:grpSp>
                <p:nvGrpSpPr>
                  <p:cNvPr id="283" name="Group 459"/>
                  <p:cNvGrpSpPr>
                    <a:grpSpLocks/>
                  </p:cNvGrpSpPr>
                  <p:nvPr/>
                </p:nvGrpSpPr>
                <p:grpSpPr bwMode="auto">
                  <a:xfrm>
                    <a:off x="615" y="2523"/>
                    <a:ext cx="602" cy="512"/>
                    <a:chOff x="2304" y="1582"/>
                    <a:chExt cx="1725" cy="1556"/>
                  </a:xfrm>
                </p:grpSpPr>
                <p:sp>
                  <p:nvSpPr>
                    <p:cNvPr id="285" name="Film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304" y="1980"/>
                      <a:ext cx="726" cy="115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0 w 21600"/>
                        <a:gd name="T3" fmla="*/ 0 h 21600"/>
                        <a:gd name="T4" fmla="*/ 0 w 21600"/>
                        <a:gd name="T5" fmla="*/ 0 h 21600"/>
                        <a:gd name="T6" fmla="*/ 0 w 21600"/>
                        <a:gd name="T7" fmla="*/ 0 h 21600"/>
                        <a:gd name="T8" fmla="*/ 0 w 21600"/>
                        <a:gd name="T9" fmla="*/ 0 h 21600"/>
                        <a:gd name="T10" fmla="*/ 0 w 21600"/>
                        <a:gd name="T11" fmla="*/ 0 h 21600"/>
                        <a:gd name="T12" fmla="*/ 0 w 21600"/>
                        <a:gd name="T13" fmla="*/ 0 h 21600"/>
                        <a:gd name="T14" fmla="*/ 0 w 21600"/>
                        <a:gd name="T15" fmla="*/ 0 h 21600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  <a:gd name="T24" fmla="*/ 4969 w 21600"/>
                        <a:gd name="T25" fmla="*/ 8133 h 21600"/>
                        <a:gd name="T26" fmla="*/ 17078 w 21600"/>
                        <a:gd name="T27" fmla="*/ 13430 h 21600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T24" t="T25" r="T26" b="T27"/>
                      <a:pathLst>
                        <a:path w="21600" h="21600" extrusionOk="0">
                          <a:moveTo>
                            <a:pt x="21600" y="0"/>
                          </a:move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0"/>
                          </a:lnTo>
                          <a:lnTo>
                            <a:pt x="21600" y="0"/>
                          </a:lnTo>
                          <a:close/>
                        </a:path>
                        <a:path w="21600" h="21600" extrusionOk="0">
                          <a:moveTo>
                            <a:pt x="3014" y="21600"/>
                          </a:moveTo>
                          <a:lnTo>
                            <a:pt x="3014" y="0"/>
                          </a:lnTo>
                          <a:lnTo>
                            <a:pt x="0" y="0"/>
                          </a:lnTo>
                          <a:lnTo>
                            <a:pt x="0" y="21600"/>
                          </a:lnTo>
                          <a:lnTo>
                            <a:pt x="3014" y="21600"/>
                          </a:lnTo>
                          <a:close/>
                        </a:path>
                        <a:path w="21600" h="21600" extrusionOk="0">
                          <a:moveTo>
                            <a:pt x="21600" y="21600"/>
                          </a:moveTo>
                          <a:lnTo>
                            <a:pt x="21600" y="0"/>
                          </a:lnTo>
                          <a:lnTo>
                            <a:pt x="18586" y="0"/>
                          </a:lnTo>
                          <a:lnTo>
                            <a:pt x="18586" y="21600"/>
                          </a:lnTo>
                          <a:lnTo>
                            <a:pt x="21600" y="21600"/>
                          </a:lnTo>
                          <a:close/>
                        </a:path>
                        <a:path w="21600" h="21600" extrusionOk="0">
                          <a:moveTo>
                            <a:pt x="6028" y="6574"/>
                          </a:moveTo>
                          <a:lnTo>
                            <a:pt x="15572" y="6574"/>
                          </a:lnTo>
                          <a:lnTo>
                            <a:pt x="16074" y="6574"/>
                          </a:lnTo>
                          <a:lnTo>
                            <a:pt x="16326" y="6457"/>
                          </a:lnTo>
                          <a:lnTo>
                            <a:pt x="16577" y="6339"/>
                          </a:lnTo>
                          <a:lnTo>
                            <a:pt x="16828" y="6222"/>
                          </a:lnTo>
                          <a:lnTo>
                            <a:pt x="17079" y="6222"/>
                          </a:lnTo>
                          <a:lnTo>
                            <a:pt x="17330" y="5987"/>
                          </a:lnTo>
                          <a:lnTo>
                            <a:pt x="17330" y="5870"/>
                          </a:lnTo>
                          <a:lnTo>
                            <a:pt x="17581" y="5635"/>
                          </a:lnTo>
                          <a:lnTo>
                            <a:pt x="17581" y="1526"/>
                          </a:lnTo>
                          <a:lnTo>
                            <a:pt x="17330" y="1291"/>
                          </a:lnTo>
                          <a:lnTo>
                            <a:pt x="17330" y="1174"/>
                          </a:lnTo>
                          <a:lnTo>
                            <a:pt x="17079" y="1057"/>
                          </a:lnTo>
                          <a:lnTo>
                            <a:pt x="16828" y="939"/>
                          </a:lnTo>
                          <a:lnTo>
                            <a:pt x="16577" y="822"/>
                          </a:lnTo>
                          <a:lnTo>
                            <a:pt x="16326" y="704"/>
                          </a:lnTo>
                          <a:lnTo>
                            <a:pt x="16074" y="704"/>
                          </a:lnTo>
                          <a:lnTo>
                            <a:pt x="15572" y="587"/>
                          </a:lnTo>
                          <a:lnTo>
                            <a:pt x="6028" y="587"/>
                          </a:lnTo>
                          <a:lnTo>
                            <a:pt x="5526" y="704"/>
                          </a:lnTo>
                          <a:lnTo>
                            <a:pt x="5274" y="704"/>
                          </a:lnTo>
                          <a:lnTo>
                            <a:pt x="5023" y="822"/>
                          </a:lnTo>
                          <a:lnTo>
                            <a:pt x="4772" y="939"/>
                          </a:lnTo>
                          <a:lnTo>
                            <a:pt x="4521" y="1057"/>
                          </a:lnTo>
                          <a:lnTo>
                            <a:pt x="4270" y="1174"/>
                          </a:lnTo>
                          <a:lnTo>
                            <a:pt x="4270" y="1291"/>
                          </a:lnTo>
                          <a:lnTo>
                            <a:pt x="4019" y="1526"/>
                          </a:lnTo>
                          <a:lnTo>
                            <a:pt x="4019" y="5635"/>
                          </a:lnTo>
                          <a:lnTo>
                            <a:pt x="4270" y="5870"/>
                          </a:lnTo>
                          <a:lnTo>
                            <a:pt x="4270" y="5987"/>
                          </a:lnTo>
                          <a:lnTo>
                            <a:pt x="4521" y="6222"/>
                          </a:lnTo>
                          <a:lnTo>
                            <a:pt x="4772" y="6222"/>
                          </a:lnTo>
                          <a:lnTo>
                            <a:pt x="5023" y="6339"/>
                          </a:lnTo>
                          <a:lnTo>
                            <a:pt x="5274" y="6457"/>
                          </a:lnTo>
                          <a:lnTo>
                            <a:pt x="5526" y="6574"/>
                          </a:lnTo>
                          <a:lnTo>
                            <a:pt x="6028" y="6574"/>
                          </a:lnTo>
                          <a:close/>
                        </a:path>
                        <a:path w="21600" h="21600" extrusionOk="0">
                          <a:moveTo>
                            <a:pt x="6028" y="13617"/>
                          </a:moveTo>
                          <a:lnTo>
                            <a:pt x="15572" y="13617"/>
                          </a:lnTo>
                          <a:lnTo>
                            <a:pt x="16074" y="13617"/>
                          </a:lnTo>
                          <a:lnTo>
                            <a:pt x="16326" y="13617"/>
                          </a:lnTo>
                          <a:lnTo>
                            <a:pt x="16577" y="13500"/>
                          </a:lnTo>
                          <a:lnTo>
                            <a:pt x="16828" y="13383"/>
                          </a:lnTo>
                          <a:lnTo>
                            <a:pt x="17079" y="13265"/>
                          </a:lnTo>
                          <a:lnTo>
                            <a:pt x="17330" y="13148"/>
                          </a:lnTo>
                          <a:lnTo>
                            <a:pt x="17330" y="12913"/>
                          </a:lnTo>
                          <a:lnTo>
                            <a:pt x="17581" y="12796"/>
                          </a:lnTo>
                          <a:lnTo>
                            <a:pt x="17581" y="8687"/>
                          </a:lnTo>
                          <a:lnTo>
                            <a:pt x="17330" y="8452"/>
                          </a:lnTo>
                          <a:lnTo>
                            <a:pt x="17330" y="8335"/>
                          </a:lnTo>
                          <a:lnTo>
                            <a:pt x="17079" y="8217"/>
                          </a:lnTo>
                          <a:lnTo>
                            <a:pt x="16828" y="7983"/>
                          </a:lnTo>
                          <a:lnTo>
                            <a:pt x="16577" y="7983"/>
                          </a:lnTo>
                          <a:lnTo>
                            <a:pt x="16326" y="7865"/>
                          </a:lnTo>
                          <a:lnTo>
                            <a:pt x="16074" y="7865"/>
                          </a:lnTo>
                          <a:lnTo>
                            <a:pt x="15572" y="7748"/>
                          </a:lnTo>
                          <a:lnTo>
                            <a:pt x="6028" y="7748"/>
                          </a:lnTo>
                          <a:lnTo>
                            <a:pt x="5526" y="7865"/>
                          </a:lnTo>
                          <a:lnTo>
                            <a:pt x="5274" y="7865"/>
                          </a:lnTo>
                          <a:lnTo>
                            <a:pt x="5023" y="7983"/>
                          </a:lnTo>
                          <a:lnTo>
                            <a:pt x="4772" y="7983"/>
                          </a:lnTo>
                          <a:lnTo>
                            <a:pt x="4521" y="8217"/>
                          </a:lnTo>
                          <a:lnTo>
                            <a:pt x="4270" y="8335"/>
                          </a:lnTo>
                          <a:lnTo>
                            <a:pt x="4270" y="8452"/>
                          </a:lnTo>
                          <a:lnTo>
                            <a:pt x="4019" y="8687"/>
                          </a:lnTo>
                          <a:lnTo>
                            <a:pt x="4019" y="12796"/>
                          </a:lnTo>
                          <a:lnTo>
                            <a:pt x="4270" y="12913"/>
                          </a:lnTo>
                          <a:lnTo>
                            <a:pt x="4270" y="13148"/>
                          </a:lnTo>
                          <a:lnTo>
                            <a:pt x="4521" y="13265"/>
                          </a:lnTo>
                          <a:lnTo>
                            <a:pt x="4772" y="13383"/>
                          </a:lnTo>
                          <a:lnTo>
                            <a:pt x="5023" y="13500"/>
                          </a:lnTo>
                          <a:lnTo>
                            <a:pt x="5274" y="13617"/>
                          </a:lnTo>
                          <a:lnTo>
                            <a:pt x="5526" y="13617"/>
                          </a:lnTo>
                          <a:lnTo>
                            <a:pt x="6028" y="13617"/>
                          </a:lnTo>
                          <a:close/>
                        </a:path>
                        <a:path w="21600" h="21600" extrusionOk="0">
                          <a:moveTo>
                            <a:pt x="6028" y="20778"/>
                          </a:moveTo>
                          <a:lnTo>
                            <a:pt x="15572" y="20778"/>
                          </a:lnTo>
                          <a:lnTo>
                            <a:pt x="16074" y="20778"/>
                          </a:lnTo>
                          <a:lnTo>
                            <a:pt x="16326" y="20661"/>
                          </a:lnTo>
                          <a:lnTo>
                            <a:pt x="16577" y="20661"/>
                          </a:lnTo>
                          <a:lnTo>
                            <a:pt x="16828" y="20543"/>
                          </a:lnTo>
                          <a:lnTo>
                            <a:pt x="17079" y="20426"/>
                          </a:lnTo>
                          <a:lnTo>
                            <a:pt x="17330" y="20309"/>
                          </a:lnTo>
                          <a:lnTo>
                            <a:pt x="17330" y="20074"/>
                          </a:lnTo>
                          <a:lnTo>
                            <a:pt x="17581" y="19957"/>
                          </a:lnTo>
                          <a:lnTo>
                            <a:pt x="17581" y="15730"/>
                          </a:lnTo>
                          <a:lnTo>
                            <a:pt x="17330" y="15613"/>
                          </a:lnTo>
                          <a:lnTo>
                            <a:pt x="17330" y="15378"/>
                          </a:lnTo>
                          <a:lnTo>
                            <a:pt x="17079" y="15378"/>
                          </a:lnTo>
                          <a:lnTo>
                            <a:pt x="16828" y="15143"/>
                          </a:lnTo>
                          <a:lnTo>
                            <a:pt x="16577" y="15026"/>
                          </a:lnTo>
                          <a:lnTo>
                            <a:pt x="16326" y="15026"/>
                          </a:lnTo>
                          <a:lnTo>
                            <a:pt x="16074" y="15026"/>
                          </a:lnTo>
                          <a:lnTo>
                            <a:pt x="15572" y="14909"/>
                          </a:lnTo>
                          <a:lnTo>
                            <a:pt x="6028" y="14909"/>
                          </a:lnTo>
                          <a:lnTo>
                            <a:pt x="5526" y="15026"/>
                          </a:lnTo>
                          <a:lnTo>
                            <a:pt x="5274" y="15026"/>
                          </a:lnTo>
                          <a:lnTo>
                            <a:pt x="5023" y="15026"/>
                          </a:lnTo>
                          <a:lnTo>
                            <a:pt x="4772" y="15143"/>
                          </a:lnTo>
                          <a:lnTo>
                            <a:pt x="4521" y="15378"/>
                          </a:lnTo>
                          <a:lnTo>
                            <a:pt x="4270" y="15378"/>
                          </a:lnTo>
                          <a:lnTo>
                            <a:pt x="4270" y="15613"/>
                          </a:lnTo>
                          <a:lnTo>
                            <a:pt x="4019" y="15730"/>
                          </a:lnTo>
                          <a:lnTo>
                            <a:pt x="4019" y="19957"/>
                          </a:lnTo>
                          <a:lnTo>
                            <a:pt x="4270" y="20074"/>
                          </a:lnTo>
                          <a:lnTo>
                            <a:pt x="4270" y="20309"/>
                          </a:lnTo>
                          <a:lnTo>
                            <a:pt x="4521" y="20426"/>
                          </a:lnTo>
                          <a:lnTo>
                            <a:pt x="4772" y="20543"/>
                          </a:lnTo>
                          <a:lnTo>
                            <a:pt x="5023" y="20661"/>
                          </a:lnTo>
                          <a:lnTo>
                            <a:pt x="5274" y="20661"/>
                          </a:lnTo>
                          <a:lnTo>
                            <a:pt x="5526" y="20778"/>
                          </a:lnTo>
                          <a:lnTo>
                            <a:pt x="6028" y="20778"/>
                          </a:lnTo>
                          <a:close/>
                        </a:path>
                        <a:path w="21600" h="21600" extrusionOk="0">
                          <a:moveTo>
                            <a:pt x="753" y="1291"/>
                          </a:moveTo>
                          <a:lnTo>
                            <a:pt x="2260" y="1291"/>
                          </a:lnTo>
                          <a:lnTo>
                            <a:pt x="2260" y="235"/>
                          </a:lnTo>
                          <a:lnTo>
                            <a:pt x="753" y="235"/>
                          </a:lnTo>
                          <a:lnTo>
                            <a:pt x="753" y="1291"/>
                          </a:lnTo>
                          <a:close/>
                        </a:path>
                        <a:path w="21600" h="21600" extrusionOk="0">
                          <a:moveTo>
                            <a:pt x="753" y="2700"/>
                          </a:moveTo>
                          <a:lnTo>
                            <a:pt x="2260" y="2700"/>
                          </a:lnTo>
                          <a:lnTo>
                            <a:pt x="2260" y="1643"/>
                          </a:lnTo>
                          <a:lnTo>
                            <a:pt x="753" y="1643"/>
                          </a:lnTo>
                          <a:lnTo>
                            <a:pt x="753" y="2700"/>
                          </a:lnTo>
                          <a:close/>
                        </a:path>
                        <a:path w="21600" h="21600" extrusionOk="0">
                          <a:moveTo>
                            <a:pt x="753" y="4109"/>
                          </a:moveTo>
                          <a:lnTo>
                            <a:pt x="2260" y="4109"/>
                          </a:lnTo>
                          <a:lnTo>
                            <a:pt x="2260" y="3052"/>
                          </a:lnTo>
                          <a:lnTo>
                            <a:pt x="753" y="3052"/>
                          </a:lnTo>
                          <a:lnTo>
                            <a:pt x="753" y="4109"/>
                          </a:lnTo>
                          <a:close/>
                        </a:path>
                        <a:path w="21600" h="21600" extrusionOk="0">
                          <a:moveTo>
                            <a:pt x="753" y="5517"/>
                          </a:moveTo>
                          <a:lnTo>
                            <a:pt x="2260" y="5517"/>
                          </a:lnTo>
                          <a:lnTo>
                            <a:pt x="2260" y="4461"/>
                          </a:lnTo>
                          <a:lnTo>
                            <a:pt x="753" y="4461"/>
                          </a:lnTo>
                          <a:lnTo>
                            <a:pt x="753" y="5517"/>
                          </a:lnTo>
                          <a:close/>
                        </a:path>
                        <a:path w="21600" h="21600" extrusionOk="0">
                          <a:moveTo>
                            <a:pt x="753" y="6926"/>
                          </a:moveTo>
                          <a:lnTo>
                            <a:pt x="2260" y="6926"/>
                          </a:lnTo>
                          <a:lnTo>
                            <a:pt x="2260" y="5870"/>
                          </a:lnTo>
                          <a:lnTo>
                            <a:pt x="753" y="5870"/>
                          </a:lnTo>
                          <a:lnTo>
                            <a:pt x="753" y="6926"/>
                          </a:lnTo>
                          <a:close/>
                        </a:path>
                        <a:path w="21600" h="21600" extrusionOk="0">
                          <a:moveTo>
                            <a:pt x="753" y="8335"/>
                          </a:moveTo>
                          <a:lnTo>
                            <a:pt x="2260" y="8335"/>
                          </a:lnTo>
                          <a:lnTo>
                            <a:pt x="2260" y="7278"/>
                          </a:lnTo>
                          <a:lnTo>
                            <a:pt x="753" y="7278"/>
                          </a:lnTo>
                          <a:lnTo>
                            <a:pt x="753" y="8335"/>
                          </a:lnTo>
                          <a:close/>
                        </a:path>
                        <a:path w="21600" h="21600" extrusionOk="0">
                          <a:moveTo>
                            <a:pt x="753" y="9743"/>
                          </a:moveTo>
                          <a:lnTo>
                            <a:pt x="2260" y="9743"/>
                          </a:lnTo>
                          <a:lnTo>
                            <a:pt x="2260" y="8687"/>
                          </a:lnTo>
                          <a:lnTo>
                            <a:pt x="753" y="8687"/>
                          </a:lnTo>
                          <a:lnTo>
                            <a:pt x="753" y="9743"/>
                          </a:lnTo>
                          <a:close/>
                        </a:path>
                        <a:path w="21600" h="21600" extrusionOk="0">
                          <a:moveTo>
                            <a:pt x="753" y="11152"/>
                          </a:moveTo>
                          <a:lnTo>
                            <a:pt x="2260" y="11152"/>
                          </a:lnTo>
                          <a:lnTo>
                            <a:pt x="2260" y="10096"/>
                          </a:lnTo>
                          <a:lnTo>
                            <a:pt x="753" y="10096"/>
                          </a:lnTo>
                          <a:lnTo>
                            <a:pt x="753" y="11152"/>
                          </a:lnTo>
                          <a:close/>
                        </a:path>
                        <a:path w="21600" h="21600" extrusionOk="0">
                          <a:moveTo>
                            <a:pt x="753" y="12561"/>
                          </a:moveTo>
                          <a:lnTo>
                            <a:pt x="2260" y="12561"/>
                          </a:lnTo>
                          <a:lnTo>
                            <a:pt x="2260" y="11504"/>
                          </a:lnTo>
                          <a:lnTo>
                            <a:pt x="753" y="11504"/>
                          </a:lnTo>
                          <a:lnTo>
                            <a:pt x="753" y="12561"/>
                          </a:lnTo>
                          <a:close/>
                        </a:path>
                        <a:path w="21600" h="21600" extrusionOk="0">
                          <a:moveTo>
                            <a:pt x="753" y="13970"/>
                          </a:moveTo>
                          <a:lnTo>
                            <a:pt x="2260" y="13970"/>
                          </a:lnTo>
                          <a:lnTo>
                            <a:pt x="2260" y="12913"/>
                          </a:lnTo>
                          <a:lnTo>
                            <a:pt x="753" y="12913"/>
                          </a:lnTo>
                          <a:lnTo>
                            <a:pt x="753" y="13970"/>
                          </a:lnTo>
                          <a:close/>
                        </a:path>
                        <a:path w="21600" h="21600" extrusionOk="0">
                          <a:moveTo>
                            <a:pt x="753" y="15378"/>
                          </a:moveTo>
                          <a:lnTo>
                            <a:pt x="2260" y="15378"/>
                          </a:lnTo>
                          <a:lnTo>
                            <a:pt x="2260" y="14322"/>
                          </a:lnTo>
                          <a:lnTo>
                            <a:pt x="753" y="14322"/>
                          </a:lnTo>
                          <a:lnTo>
                            <a:pt x="753" y="15378"/>
                          </a:lnTo>
                          <a:close/>
                        </a:path>
                        <a:path w="21600" h="21600" extrusionOk="0">
                          <a:moveTo>
                            <a:pt x="753" y="16787"/>
                          </a:moveTo>
                          <a:lnTo>
                            <a:pt x="2260" y="16787"/>
                          </a:lnTo>
                          <a:lnTo>
                            <a:pt x="2260" y="15730"/>
                          </a:lnTo>
                          <a:lnTo>
                            <a:pt x="753" y="15730"/>
                          </a:lnTo>
                          <a:lnTo>
                            <a:pt x="753" y="16787"/>
                          </a:lnTo>
                          <a:close/>
                        </a:path>
                        <a:path w="21600" h="21600" extrusionOk="0">
                          <a:moveTo>
                            <a:pt x="753" y="18196"/>
                          </a:moveTo>
                          <a:lnTo>
                            <a:pt x="2260" y="18196"/>
                          </a:lnTo>
                          <a:lnTo>
                            <a:pt x="2260" y="17139"/>
                          </a:lnTo>
                          <a:lnTo>
                            <a:pt x="753" y="17139"/>
                          </a:lnTo>
                          <a:lnTo>
                            <a:pt x="753" y="18196"/>
                          </a:lnTo>
                          <a:close/>
                        </a:path>
                        <a:path w="21600" h="21600" extrusionOk="0">
                          <a:moveTo>
                            <a:pt x="753" y="19604"/>
                          </a:moveTo>
                          <a:lnTo>
                            <a:pt x="2260" y="19604"/>
                          </a:lnTo>
                          <a:lnTo>
                            <a:pt x="2260" y="18548"/>
                          </a:lnTo>
                          <a:lnTo>
                            <a:pt x="753" y="18548"/>
                          </a:lnTo>
                          <a:lnTo>
                            <a:pt x="753" y="19604"/>
                          </a:lnTo>
                          <a:close/>
                        </a:path>
                        <a:path w="21600" h="21600" extrusionOk="0">
                          <a:moveTo>
                            <a:pt x="753" y="21013"/>
                          </a:moveTo>
                          <a:lnTo>
                            <a:pt x="2260" y="21013"/>
                          </a:lnTo>
                          <a:lnTo>
                            <a:pt x="2260" y="19957"/>
                          </a:lnTo>
                          <a:lnTo>
                            <a:pt x="753" y="19957"/>
                          </a:lnTo>
                          <a:lnTo>
                            <a:pt x="753" y="21013"/>
                          </a:lnTo>
                          <a:close/>
                        </a:path>
                        <a:path w="21600" h="21600" extrusionOk="0">
                          <a:moveTo>
                            <a:pt x="19340" y="1409"/>
                          </a:moveTo>
                          <a:lnTo>
                            <a:pt x="20595" y="1409"/>
                          </a:lnTo>
                          <a:lnTo>
                            <a:pt x="20595" y="352"/>
                          </a:lnTo>
                          <a:lnTo>
                            <a:pt x="19340" y="352"/>
                          </a:lnTo>
                          <a:lnTo>
                            <a:pt x="19340" y="1409"/>
                          </a:lnTo>
                          <a:close/>
                        </a:path>
                        <a:path w="21600" h="21600" extrusionOk="0">
                          <a:moveTo>
                            <a:pt x="19340" y="2700"/>
                          </a:moveTo>
                          <a:lnTo>
                            <a:pt x="20595" y="2700"/>
                          </a:lnTo>
                          <a:lnTo>
                            <a:pt x="20595" y="1643"/>
                          </a:lnTo>
                          <a:lnTo>
                            <a:pt x="19340" y="1643"/>
                          </a:lnTo>
                          <a:lnTo>
                            <a:pt x="19340" y="2700"/>
                          </a:lnTo>
                          <a:close/>
                        </a:path>
                        <a:path w="21600" h="21600" extrusionOk="0">
                          <a:moveTo>
                            <a:pt x="19340" y="4109"/>
                          </a:moveTo>
                          <a:lnTo>
                            <a:pt x="20595" y="4109"/>
                          </a:lnTo>
                          <a:lnTo>
                            <a:pt x="20595" y="3052"/>
                          </a:lnTo>
                          <a:lnTo>
                            <a:pt x="19340" y="3052"/>
                          </a:lnTo>
                          <a:lnTo>
                            <a:pt x="19340" y="4109"/>
                          </a:lnTo>
                          <a:close/>
                        </a:path>
                        <a:path w="21600" h="21600" extrusionOk="0">
                          <a:moveTo>
                            <a:pt x="19340" y="5517"/>
                          </a:moveTo>
                          <a:lnTo>
                            <a:pt x="20595" y="5517"/>
                          </a:lnTo>
                          <a:lnTo>
                            <a:pt x="20595" y="4461"/>
                          </a:lnTo>
                          <a:lnTo>
                            <a:pt x="19340" y="4461"/>
                          </a:lnTo>
                          <a:lnTo>
                            <a:pt x="19340" y="5517"/>
                          </a:lnTo>
                          <a:close/>
                        </a:path>
                        <a:path w="21600" h="21600" extrusionOk="0">
                          <a:moveTo>
                            <a:pt x="19340" y="6926"/>
                          </a:moveTo>
                          <a:lnTo>
                            <a:pt x="20595" y="6926"/>
                          </a:lnTo>
                          <a:lnTo>
                            <a:pt x="20595" y="5870"/>
                          </a:lnTo>
                          <a:lnTo>
                            <a:pt x="19340" y="5870"/>
                          </a:lnTo>
                          <a:lnTo>
                            <a:pt x="19340" y="6926"/>
                          </a:lnTo>
                          <a:close/>
                        </a:path>
                        <a:path w="21600" h="21600" extrusionOk="0">
                          <a:moveTo>
                            <a:pt x="19340" y="8335"/>
                          </a:moveTo>
                          <a:lnTo>
                            <a:pt x="20595" y="8335"/>
                          </a:lnTo>
                          <a:lnTo>
                            <a:pt x="20595" y="7278"/>
                          </a:lnTo>
                          <a:lnTo>
                            <a:pt x="19340" y="7278"/>
                          </a:lnTo>
                          <a:lnTo>
                            <a:pt x="19340" y="8335"/>
                          </a:lnTo>
                          <a:close/>
                        </a:path>
                        <a:path w="21600" h="21600" extrusionOk="0">
                          <a:moveTo>
                            <a:pt x="19340" y="9743"/>
                          </a:moveTo>
                          <a:lnTo>
                            <a:pt x="20595" y="9743"/>
                          </a:lnTo>
                          <a:lnTo>
                            <a:pt x="20595" y="8687"/>
                          </a:lnTo>
                          <a:lnTo>
                            <a:pt x="19340" y="8687"/>
                          </a:lnTo>
                          <a:lnTo>
                            <a:pt x="19340" y="9743"/>
                          </a:lnTo>
                          <a:close/>
                        </a:path>
                        <a:path w="21600" h="21600" extrusionOk="0">
                          <a:moveTo>
                            <a:pt x="19340" y="11152"/>
                          </a:moveTo>
                          <a:lnTo>
                            <a:pt x="20595" y="11152"/>
                          </a:lnTo>
                          <a:lnTo>
                            <a:pt x="20595" y="10096"/>
                          </a:lnTo>
                          <a:lnTo>
                            <a:pt x="19340" y="10096"/>
                          </a:lnTo>
                          <a:lnTo>
                            <a:pt x="19340" y="11152"/>
                          </a:lnTo>
                          <a:close/>
                        </a:path>
                        <a:path w="21600" h="21600" extrusionOk="0">
                          <a:moveTo>
                            <a:pt x="19340" y="12561"/>
                          </a:moveTo>
                          <a:lnTo>
                            <a:pt x="20595" y="12561"/>
                          </a:lnTo>
                          <a:lnTo>
                            <a:pt x="20595" y="11504"/>
                          </a:lnTo>
                          <a:lnTo>
                            <a:pt x="19340" y="11504"/>
                          </a:lnTo>
                          <a:lnTo>
                            <a:pt x="19340" y="12561"/>
                          </a:lnTo>
                          <a:close/>
                        </a:path>
                        <a:path w="21600" h="21600" extrusionOk="0">
                          <a:moveTo>
                            <a:pt x="19340" y="13970"/>
                          </a:moveTo>
                          <a:lnTo>
                            <a:pt x="20595" y="13970"/>
                          </a:lnTo>
                          <a:lnTo>
                            <a:pt x="20595" y="12913"/>
                          </a:lnTo>
                          <a:lnTo>
                            <a:pt x="19340" y="12913"/>
                          </a:lnTo>
                          <a:lnTo>
                            <a:pt x="19340" y="13970"/>
                          </a:lnTo>
                          <a:close/>
                        </a:path>
                        <a:path w="21600" h="21600" extrusionOk="0">
                          <a:moveTo>
                            <a:pt x="19340" y="15378"/>
                          </a:moveTo>
                          <a:lnTo>
                            <a:pt x="20595" y="15378"/>
                          </a:lnTo>
                          <a:lnTo>
                            <a:pt x="20595" y="14322"/>
                          </a:lnTo>
                          <a:lnTo>
                            <a:pt x="19340" y="14322"/>
                          </a:lnTo>
                          <a:lnTo>
                            <a:pt x="19340" y="15378"/>
                          </a:lnTo>
                          <a:close/>
                        </a:path>
                        <a:path w="21600" h="21600" extrusionOk="0">
                          <a:moveTo>
                            <a:pt x="19340" y="16787"/>
                          </a:moveTo>
                          <a:lnTo>
                            <a:pt x="20595" y="16787"/>
                          </a:lnTo>
                          <a:lnTo>
                            <a:pt x="20595" y="15730"/>
                          </a:lnTo>
                          <a:lnTo>
                            <a:pt x="19340" y="15730"/>
                          </a:lnTo>
                          <a:lnTo>
                            <a:pt x="19340" y="16787"/>
                          </a:lnTo>
                          <a:close/>
                        </a:path>
                        <a:path w="21600" h="21600" extrusionOk="0">
                          <a:moveTo>
                            <a:pt x="19340" y="18196"/>
                          </a:moveTo>
                          <a:lnTo>
                            <a:pt x="20595" y="18196"/>
                          </a:lnTo>
                          <a:lnTo>
                            <a:pt x="20595" y="17139"/>
                          </a:lnTo>
                          <a:lnTo>
                            <a:pt x="19340" y="17139"/>
                          </a:lnTo>
                          <a:lnTo>
                            <a:pt x="19340" y="18196"/>
                          </a:lnTo>
                          <a:close/>
                        </a:path>
                        <a:path w="21600" h="21600" extrusionOk="0">
                          <a:moveTo>
                            <a:pt x="19340" y="19604"/>
                          </a:moveTo>
                          <a:lnTo>
                            <a:pt x="20595" y="19604"/>
                          </a:lnTo>
                          <a:lnTo>
                            <a:pt x="20595" y="18548"/>
                          </a:lnTo>
                          <a:lnTo>
                            <a:pt x="19340" y="18548"/>
                          </a:lnTo>
                          <a:lnTo>
                            <a:pt x="19340" y="19604"/>
                          </a:lnTo>
                          <a:close/>
                        </a:path>
                        <a:path w="21600" h="21600" extrusionOk="0">
                          <a:moveTo>
                            <a:pt x="19340" y="21013"/>
                          </a:moveTo>
                          <a:lnTo>
                            <a:pt x="20595" y="21013"/>
                          </a:lnTo>
                          <a:lnTo>
                            <a:pt x="20595" y="19957"/>
                          </a:lnTo>
                          <a:lnTo>
                            <a:pt x="19340" y="19957"/>
                          </a:lnTo>
                          <a:lnTo>
                            <a:pt x="19340" y="21013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fr-FR"/>
                    </a:p>
                  </p:txBody>
                </p:sp>
                <p:sp>
                  <p:nvSpPr>
                    <p:cNvPr id="286" name="Sound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2722" y="1582"/>
                      <a:ext cx="1010" cy="770"/>
                    </a:xfrm>
                    <a:custGeom>
                      <a:avLst/>
                      <a:gdLst>
                        <a:gd name="T0" fmla="*/ 11164 w 21600"/>
                        <a:gd name="T1" fmla="*/ 21159 h 21600"/>
                        <a:gd name="T2" fmla="*/ 11164 w 21600"/>
                        <a:gd name="T3" fmla="*/ 0 h 21600"/>
                        <a:gd name="T4" fmla="*/ 0 w 21600"/>
                        <a:gd name="T5" fmla="*/ 10800 h 21600"/>
                        <a:gd name="T6" fmla="*/ 21600 w 21600"/>
                        <a:gd name="T7" fmla="*/ 10800 h 21600"/>
                        <a:gd name="T8" fmla="*/ 242 w 21600"/>
                        <a:gd name="T9" fmla="*/ 7604 h 21600"/>
                        <a:gd name="T10" fmla="*/ 10760 w 21600"/>
                        <a:gd name="T11" fmla="*/ 13555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</a:cxnLst>
                      <a:rect l="T8" t="T9" r="T10" b="T11"/>
                      <a:pathLst>
                        <a:path w="21600" h="21600">
                          <a:moveTo>
                            <a:pt x="0" y="7273"/>
                          </a:moveTo>
                          <a:lnTo>
                            <a:pt x="5824" y="7273"/>
                          </a:lnTo>
                          <a:lnTo>
                            <a:pt x="11164" y="0"/>
                          </a:lnTo>
                          <a:lnTo>
                            <a:pt x="11164" y="21159"/>
                          </a:lnTo>
                          <a:lnTo>
                            <a:pt x="5824" y="13885"/>
                          </a:lnTo>
                          <a:lnTo>
                            <a:pt x="0" y="13885"/>
                          </a:lnTo>
                          <a:lnTo>
                            <a:pt x="0" y="7273"/>
                          </a:lnTo>
                          <a:close/>
                        </a:path>
                        <a:path w="21600" h="21600">
                          <a:moveTo>
                            <a:pt x="13024" y="7273"/>
                          </a:moveTo>
                          <a:lnTo>
                            <a:pt x="13591" y="6722"/>
                          </a:lnTo>
                          <a:lnTo>
                            <a:pt x="13833" y="7548"/>
                          </a:lnTo>
                          <a:lnTo>
                            <a:pt x="14076" y="8485"/>
                          </a:lnTo>
                          <a:lnTo>
                            <a:pt x="14157" y="9367"/>
                          </a:lnTo>
                          <a:lnTo>
                            <a:pt x="14197" y="10524"/>
                          </a:lnTo>
                          <a:lnTo>
                            <a:pt x="14197" y="11406"/>
                          </a:lnTo>
                          <a:lnTo>
                            <a:pt x="14116" y="12012"/>
                          </a:lnTo>
                          <a:lnTo>
                            <a:pt x="13995" y="12728"/>
                          </a:lnTo>
                          <a:lnTo>
                            <a:pt x="13833" y="13444"/>
                          </a:lnTo>
                          <a:lnTo>
                            <a:pt x="13712" y="14106"/>
                          </a:lnTo>
                          <a:lnTo>
                            <a:pt x="13591" y="14546"/>
                          </a:lnTo>
                          <a:lnTo>
                            <a:pt x="13065" y="13885"/>
                          </a:lnTo>
                          <a:lnTo>
                            <a:pt x="13307" y="12893"/>
                          </a:lnTo>
                          <a:lnTo>
                            <a:pt x="13469" y="11791"/>
                          </a:lnTo>
                          <a:lnTo>
                            <a:pt x="13550" y="10910"/>
                          </a:lnTo>
                          <a:lnTo>
                            <a:pt x="13591" y="10138"/>
                          </a:lnTo>
                          <a:lnTo>
                            <a:pt x="13469" y="9367"/>
                          </a:lnTo>
                          <a:lnTo>
                            <a:pt x="13388" y="8595"/>
                          </a:lnTo>
                          <a:lnTo>
                            <a:pt x="13267" y="7934"/>
                          </a:lnTo>
                          <a:lnTo>
                            <a:pt x="13024" y="7273"/>
                          </a:lnTo>
                          <a:close/>
                        </a:path>
                        <a:path w="21600" h="21600">
                          <a:moveTo>
                            <a:pt x="16382" y="3967"/>
                          </a:moveTo>
                          <a:lnTo>
                            <a:pt x="16786" y="5179"/>
                          </a:lnTo>
                          <a:lnTo>
                            <a:pt x="17150" y="6612"/>
                          </a:lnTo>
                          <a:lnTo>
                            <a:pt x="17474" y="8651"/>
                          </a:lnTo>
                          <a:lnTo>
                            <a:pt x="17595" y="9753"/>
                          </a:lnTo>
                          <a:lnTo>
                            <a:pt x="17635" y="12012"/>
                          </a:lnTo>
                          <a:lnTo>
                            <a:pt x="17393" y="13665"/>
                          </a:lnTo>
                          <a:lnTo>
                            <a:pt x="17150" y="15208"/>
                          </a:lnTo>
                          <a:lnTo>
                            <a:pt x="16786" y="16310"/>
                          </a:lnTo>
                          <a:lnTo>
                            <a:pt x="16341" y="17687"/>
                          </a:lnTo>
                          <a:lnTo>
                            <a:pt x="15815" y="17081"/>
                          </a:lnTo>
                          <a:lnTo>
                            <a:pt x="16503" y="14602"/>
                          </a:lnTo>
                          <a:lnTo>
                            <a:pt x="16786" y="13169"/>
                          </a:lnTo>
                          <a:lnTo>
                            <a:pt x="16867" y="12012"/>
                          </a:lnTo>
                          <a:lnTo>
                            <a:pt x="16867" y="9642"/>
                          </a:lnTo>
                          <a:lnTo>
                            <a:pt x="16705" y="7989"/>
                          </a:lnTo>
                          <a:lnTo>
                            <a:pt x="16422" y="6612"/>
                          </a:lnTo>
                          <a:lnTo>
                            <a:pt x="16220" y="5675"/>
                          </a:lnTo>
                          <a:lnTo>
                            <a:pt x="15856" y="4518"/>
                          </a:lnTo>
                          <a:lnTo>
                            <a:pt x="16382" y="3967"/>
                          </a:lnTo>
                          <a:close/>
                        </a:path>
                        <a:path w="21600" h="21600">
                          <a:moveTo>
                            <a:pt x="18889" y="1377"/>
                          </a:moveTo>
                          <a:lnTo>
                            <a:pt x="19415" y="826"/>
                          </a:lnTo>
                          <a:lnTo>
                            <a:pt x="20194" y="2576"/>
                          </a:lnTo>
                          <a:lnTo>
                            <a:pt x="20831" y="4683"/>
                          </a:lnTo>
                          <a:lnTo>
                            <a:pt x="21357" y="7204"/>
                          </a:lnTo>
                          <a:lnTo>
                            <a:pt x="21650" y="9450"/>
                          </a:lnTo>
                          <a:lnTo>
                            <a:pt x="21600" y="12301"/>
                          </a:lnTo>
                          <a:lnTo>
                            <a:pt x="21215" y="15938"/>
                          </a:lnTo>
                          <a:lnTo>
                            <a:pt x="20629" y="18348"/>
                          </a:lnTo>
                          <a:lnTo>
                            <a:pt x="19415" y="21655"/>
                          </a:lnTo>
                          <a:lnTo>
                            <a:pt x="18889" y="21159"/>
                          </a:lnTo>
                          <a:lnTo>
                            <a:pt x="19901" y="18404"/>
                          </a:lnTo>
                          <a:lnTo>
                            <a:pt x="20467" y="15593"/>
                          </a:lnTo>
                          <a:lnTo>
                            <a:pt x="20791" y="12342"/>
                          </a:lnTo>
                          <a:lnTo>
                            <a:pt x="20871" y="9532"/>
                          </a:lnTo>
                          <a:lnTo>
                            <a:pt x="20629" y="7411"/>
                          </a:lnTo>
                          <a:lnTo>
                            <a:pt x="20062" y="4628"/>
                          </a:lnTo>
                          <a:lnTo>
                            <a:pt x="19415" y="2810"/>
                          </a:lnTo>
                          <a:lnTo>
                            <a:pt x="18889" y="137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7" name="Photo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107" y="2036"/>
                      <a:ext cx="922" cy="698"/>
                    </a:xfrm>
                    <a:custGeom>
                      <a:avLst/>
                      <a:gdLst>
                        <a:gd name="T0" fmla="*/ 0 w 21600"/>
                        <a:gd name="T1" fmla="*/ 3085 h 21600"/>
                        <a:gd name="T2" fmla="*/ 10800 w 21600"/>
                        <a:gd name="T3" fmla="*/ 0 h 21600"/>
                        <a:gd name="T4" fmla="*/ 21600 w 21600"/>
                        <a:gd name="T5" fmla="*/ 3085 h 21600"/>
                        <a:gd name="T6" fmla="*/ 21600 w 21600"/>
                        <a:gd name="T7" fmla="*/ 10800 h 21600"/>
                        <a:gd name="T8" fmla="*/ 21600 w 21600"/>
                        <a:gd name="T9" fmla="*/ 21600 h 21600"/>
                        <a:gd name="T10" fmla="*/ 10800 w 21600"/>
                        <a:gd name="T11" fmla="*/ 21800 h 21600"/>
                        <a:gd name="T12" fmla="*/ 0 w 21600"/>
                        <a:gd name="T13" fmla="*/ 21600 h 21600"/>
                        <a:gd name="T14" fmla="*/ 0 w 21600"/>
                        <a:gd name="T15" fmla="*/ 10800 h 21600"/>
                        <a:gd name="T16" fmla="*/ 7778 w 21600"/>
                        <a:gd name="T17" fmla="*/ 8228 h 21600"/>
                        <a:gd name="T18" fmla="*/ 13757 w 21600"/>
                        <a:gd name="T19" fmla="*/ 16886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  <a:cxn ang="0">
                          <a:pos x="T10" y="T11"/>
                        </a:cxn>
                        <a:cxn ang="0">
                          <a:pos x="T12" y="T13"/>
                        </a:cxn>
                        <a:cxn ang="0">
                          <a:pos x="T14" y="T15"/>
                        </a:cxn>
                      </a:cxnLst>
                      <a:rect l="T16" t="T17" r="T18" b="T19"/>
                      <a:pathLst>
                        <a:path w="21600" h="21600" extrusionOk="0">
                          <a:moveTo>
                            <a:pt x="0" y="21600"/>
                          </a:moveTo>
                          <a:lnTo>
                            <a:pt x="0" y="3085"/>
                          </a:lnTo>
                          <a:lnTo>
                            <a:pt x="1542" y="3085"/>
                          </a:lnTo>
                          <a:lnTo>
                            <a:pt x="1542" y="1028"/>
                          </a:lnTo>
                          <a:lnTo>
                            <a:pt x="3857" y="1028"/>
                          </a:lnTo>
                          <a:lnTo>
                            <a:pt x="3857" y="3085"/>
                          </a:lnTo>
                          <a:lnTo>
                            <a:pt x="5400" y="3085"/>
                          </a:lnTo>
                          <a:lnTo>
                            <a:pt x="6942" y="0"/>
                          </a:lnTo>
                          <a:lnTo>
                            <a:pt x="14657" y="0"/>
                          </a:lnTo>
                          <a:lnTo>
                            <a:pt x="16200" y="3085"/>
                          </a:ln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close/>
                        </a:path>
                        <a:path w="21600" h="21600" extrusionOk="0">
                          <a:moveTo>
                            <a:pt x="0" y="3085"/>
                          </a:moveTo>
                          <a:lnTo>
                            <a:pt x="21600" y="3085"/>
                          </a:lnTo>
                          <a:lnTo>
                            <a:pt x="21600" y="21600"/>
                          </a:lnTo>
                          <a:lnTo>
                            <a:pt x="0" y="21600"/>
                          </a:lnTo>
                          <a:lnTo>
                            <a:pt x="0" y="3085"/>
                          </a:lnTo>
                          <a:close/>
                        </a:path>
                        <a:path w="21600" h="21600" extrusionOk="0">
                          <a:moveTo>
                            <a:pt x="10800" y="4800"/>
                          </a:moveTo>
                          <a:lnTo>
                            <a:pt x="11925" y="4971"/>
                          </a:lnTo>
                          <a:lnTo>
                            <a:pt x="13017" y="5442"/>
                          </a:lnTo>
                          <a:lnTo>
                            <a:pt x="14046" y="6128"/>
                          </a:lnTo>
                          <a:lnTo>
                            <a:pt x="14914" y="7071"/>
                          </a:lnTo>
                          <a:lnTo>
                            <a:pt x="15621" y="8271"/>
                          </a:lnTo>
                          <a:lnTo>
                            <a:pt x="16167" y="9514"/>
                          </a:lnTo>
                          <a:lnTo>
                            <a:pt x="16425" y="11014"/>
                          </a:lnTo>
                          <a:lnTo>
                            <a:pt x="16585" y="12471"/>
                          </a:lnTo>
                          <a:lnTo>
                            <a:pt x="16489" y="14014"/>
                          </a:lnTo>
                          <a:lnTo>
                            <a:pt x="16135" y="15471"/>
                          </a:lnTo>
                          <a:lnTo>
                            <a:pt x="15621" y="16800"/>
                          </a:lnTo>
                          <a:lnTo>
                            <a:pt x="14914" y="18000"/>
                          </a:lnTo>
                          <a:lnTo>
                            <a:pt x="14046" y="18942"/>
                          </a:lnTo>
                          <a:lnTo>
                            <a:pt x="13050" y="19671"/>
                          </a:lnTo>
                          <a:lnTo>
                            <a:pt x="11925" y="20057"/>
                          </a:lnTo>
                          <a:lnTo>
                            <a:pt x="10832" y="20185"/>
                          </a:lnTo>
                          <a:lnTo>
                            <a:pt x="9675" y="20142"/>
                          </a:lnTo>
                          <a:lnTo>
                            <a:pt x="8582" y="19628"/>
                          </a:lnTo>
                          <a:lnTo>
                            <a:pt x="7553" y="18942"/>
                          </a:lnTo>
                          <a:lnTo>
                            <a:pt x="6717" y="17957"/>
                          </a:lnTo>
                          <a:lnTo>
                            <a:pt x="5946" y="16842"/>
                          </a:lnTo>
                          <a:lnTo>
                            <a:pt x="5464" y="15514"/>
                          </a:lnTo>
                          <a:lnTo>
                            <a:pt x="5078" y="14014"/>
                          </a:lnTo>
                          <a:lnTo>
                            <a:pt x="5014" y="12514"/>
                          </a:lnTo>
                          <a:lnTo>
                            <a:pt x="5110" y="11014"/>
                          </a:lnTo>
                          <a:lnTo>
                            <a:pt x="5528" y="9557"/>
                          </a:lnTo>
                          <a:lnTo>
                            <a:pt x="6010" y="8228"/>
                          </a:lnTo>
                          <a:lnTo>
                            <a:pt x="6750" y="7114"/>
                          </a:lnTo>
                          <a:lnTo>
                            <a:pt x="7650" y="6085"/>
                          </a:lnTo>
                          <a:lnTo>
                            <a:pt x="8614" y="5400"/>
                          </a:lnTo>
                          <a:lnTo>
                            <a:pt x="9707" y="4971"/>
                          </a:lnTo>
                          <a:lnTo>
                            <a:pt x="10800" y="4800"/>
                          </a:lnTo>
                          <a:close/>
                        </a:path>
                        <a:path w="21600" h="21600" extrusionOk="0">
                          <a:moveTo>
                            <a:pt x="8003" y="8057"/>
                          </a:moveTo>
                          <a:lnTo>
                            <a:pt x="8807" y="7371"/>
                          </a:lnTo>
                          <a:lnTo>
                            <a:pt x="9546" y="6985"/>
                          </a:lnTo>
                          <a:lnTo>
                            <a:pt x="10446" y="6771"/>
                          </a:lnTo>
                          <a:lnTo>
                            <a:pt x="11217" y="6771"/>
                          </a:lnTo>
                          <a:lnTo>
                            <a:pt x="12053" y="7028"/>
                          </a:lnTo>
                          <a:lnTo>
                            <a:pt x="12889" y="7457"/>
                          </a:lnTo>
                          <a:lnTo>
                            <a:pt x="13628" y="8100"/>
                          </a:lnTo>
                          <a:lnTo>
                            <a:pt x="14175" y="8871"/>
                          </a:lnTo>
                          <a:lnTo>
                            <a:pt x="14625" y="9814"/>
                          </a:lnTo>
                          <a:lnTo>
                            <a:pt x="14978" y="10885"/>
                          </a:lnTo>
                          <a:lnTo>
                            <a:pt x="15171" y="12042"/>
                          </a:lnTo>
                          <a:lnTo>
                            <a:pt x="15107" y="13114"/>
                          </a:lnTo>
                          <a:lnTo>
                            <a:pt x="15042" y="14228"/>
                          </a:lnTo>
                          <a:lnTo>
                            <a:pt x="14689" y="15257"/>
                          </a:lnTo>
                          <a:lnTo>
                            <a:pt x="14207" y="16285"/>
                          </a:lnTo>
                          <a:lnTo>
                            <a:pt x="13596" y="17057"/>
                          </a:lnTo>
                          <a:lnTo>
                            <a:pt x="12889" y="17657"/>
                          </a:lnTo>
                          <a:lnTo>
                            <a:pt x="12053" y="18085"/>
                          </a:lnTo>
                          <a:lnTo>
                            <a:pt x="11185" y="18257"/>
                          </a:lnTo>
                          <a:lnTo>
                            <a:pt x="10414" y="18214"/>
                          </a:lnTo>
                          <a:lnTo>
                            <a:pt x="9546" y="18042"/>
                          </a:lnTo>
                          <a:lnTo>
                            <a:pt x="8742" y="17614"/>
                          </a:lnTo>
                          <a:lnTo>
                            <a:pt x="8003" y="17014"/>
                          </a:lnTo>
                          <a:lnTo>
                            <a:pt x="7457" y="16242"/>
                          </a:lnTo>
                          <a:lnTo>
                            <a:pt x="6975" y="15257"/>
                          </a:lnTo>
                          <a:lnTo>
                            <a:pt x="6653" y="14142"/>
                          </a:lnTo>
                          <a:lnTo>
                            <a:pt x="6492" y="13114"/>
                          </a:lnTo>
                          <a:lnTo>
                            <a:pt x="6525" y="11914"/>
                          </a:lnTo>
                          <a:lnTo>
                            <a:pt x="6621" y="10842"/>
                          </a:lnTo>
                          <a:lnTo>
                            <a:pt x="6942" y="9771"/>
                          </a:lnTo>
                          <a:lnTo>
                            <a:pt x="7457" y="8785"/>
                          </a:lnTo>
                          <a:lnTo>
                            <a:pt x="8003" y="8057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  <p:sp>
                  <p:nvSpPr>
                    <p:cNvPr id="288" name="Music"/>
                    <p:cNvSpPr>
                      <a:spLocks noEditPoints="1" noChangeArrowheads="1"/>
                    </p:cNvSpPr>
                    <p:nvPr/>
                  </p:nvSpPr>
                  <p:spPr bwMode="auto">
                    <a:xfrm>
                      <a:off x="3214" y="2446"/>
                      <a:ext cx="751" cy="676"/>
                    </a:xfrm>
                    <a:custGeom>
                      <a:avLst/>
                      <a:gdLst>
                        <a:gd name="T0" fmla="*/ 7352 w 21600"/>
                        <a:gd name="T1" fmla="*/ 46 h 21600"/>
                        <a:gd name="T2" fmla="*/ 7373 w 21600"/>
                        <a:gd name="T3" fmla="*/ 9900 h 21600"/>
                        <a:gd name="T4" fmla="*/ 21683 w 21600"/>
                        <a:gd name="T5" fmla="*/ 10061 h 21600"/>
                        <a:gd name="T6" fmla="*/ 7352 w 21600"/>
                        <a:gd name="T7" fmla="*/ 46 h 21600"/>
                        <a:gd name="T8" fmla="*/ 21600 w 21600"/>
                        <a:gd name="T9" fmla="*/ 0 h 21600"/>
                        <a:gd name="T10" fmla="*/ 7975 w 21600"/>
                        <a:gd name="T11" fmla="*/ 923 h 21600"/>
                        <a:gd name="T12" fmla="*/ 20935 w 21600"/>
                        <a:gd name="T13" fmla="*/ 5354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  <a:cxn ang="0">
                          <a:pos x="T6" y="T7"/>
                        </a:cxn>
                        <a:cxn ang="0">
                          <a:pos x="T8" y="T9"/>
                        </a:cxn>
                      </a:cxnLst>
                      <a:rect l="T10" t="T11" r="T12" b="T13"/>
                      <a:pathLst>
                        <a:path w="21600" h="21600">
                          <a:moveTo>
                            <a:pt x="7352" y="46"/>
                          </a:moveTo>
                          <a:lnTo>
                            <a:pt x="7373" y="9900"/>
                          </a:lnTo>
                          <a:lnTo>
                            <a:pt x="7352" y="16107"/>
                          </a:lnTo>
                          <a:lnTo>
                            <a:pt x="7103" y="15969"/>
                          </a:lnTo>
                          <a:lnTo>
                            <a:pt x="6729" y="15692"/>
                          </a:lnTo>
                          <a:lnTo>
                            <a:pt x="6355" y="15553"/>
                          </a:lnTo>
                          <a:lnTo>
                            <a:pt x="5981" y="15415"/>
                          </a:lnTo>
                          <a:lnTo>
                            <a:pt x="5607" y="15276"/>
                          </a:lnTo>
                          <a:lnTo>
                            <a:pt x="5109" y="15138"/>
                          </a:lnTo>
                          <a:lnTo>
                            <a:pt x="4735" y="15138"/>
                          </a:lnTo>
                          <a:lnTo>
                            <a:pt x="4236" y="15138"/>
                          </a:lnTo>
                          <a:lnTo>
                            <a:pt x="3364" y="15138"/>
                          </a:lnTo>
                          <a:lnTo>
                            <a:pt x="2616" y="15276"/>
                          </a:lnTo>
                          <a:lnTo>
                            <a:pt x="1869" y="15692"/>
                          </a:lnTo>
                          <a:lnTo>
                            <a:pt x="1246" y="15969"/>
                          </a:lnTo>
                          <a:lnTo>
                            <a:pt x="747" y="16523"/>
                          </a:lnTo>
                          <a:lnTo>
                            <a:pt x="373" y="17076"/>
                          </a:lnTo>
                          <a:lnTo>
                            <a:pt x="124" y="17630"/>
                          </a:lnTo>
                          <a:lnTo>
                            <a:pt x="0" y="18323"/>
                          </a:lnTo>
                          <a:lnTo>
                            <a:pt x="124" y="19015"/>
                          </a:lnTo>
                          <a:lnTo>
                            <a:pt x="373" y="19569"/>
                          </a:lnTo>
                          <a:lnTo>
                            <a:pt x="747" y="20123"/>
                          </a:lnTo>
                          <a:lnTo>
                            <a:pt x="1246" y="20676"/>
                          </a:lnTo>
                          <a:lnTo>
                            <a:pt x="1869" y="21092"/>
                          </a:lnTo>
                          <a:lnTo>
                            <a:pt x="2616" y="21369"/>
                          </a:lnTo>
                          <a:lnTo>
                            <a:pt x="3364" y="21507"/>
                          </a:lnTo>
                          <a:lnTo>
                            <a:pt x="4236" y="21646"/>
                          </a:lnTo>
                          <a:lnTo>
                            <a:pt x="5109" y="21507"/>
                          </a:lnTo>
                          <a:lnTo>
                            <a:pt x="5856" y="21369"/>
                          </a:lnTo>
                          <a:lnTo>
                            <a:pt x="6604" y="21092"/>
                          </a:lnTo>
                          <a:lnTo>
                            <a:pt x="7227" y="20676"/>
                          </a:lnTo>
                          <a:lnTo>
                            <a:pt x="7726" y="20123"/>
                          </a:lnTo>
                          <a:lnTo>
                            <a:pt x="8100" y="19569"/>
                          </a:lnTo>
                          <a:lnTo>
                            <a:pt x="8349" y="19015"/>
                          </a:lnTo>
                          <a:lnTo>
                            <a:pt x="8473" y="18323"/>
                          </a:lnTo>
                          <a:lnTo>
                            <a:pt x="8473" y="6276"/>
                          </a:lnTo>
                          <a:lnTo>
                            <a:pt x="20561" y="6276"/>
                          </a:lnTo>
                          <a:lnTo>
                            <a:pt x="20561" y="16107"/>
                          </a:lnTo>
                          <a:lnTo>
                            <a:pt x="20187" y="15830"/>
                          </a:lnTo>
                          <a:lnTo>
                            <a:pt x="19938" y="15692"/>
                          </a:lnTo>
                          <a:lnTo>
                            <a:pt x="19564" y="15553"/>
                          </a:lnTo>
                          <a:lnTo>
                            <a:pt x="19190" y="15415"/>
                          </a:lnTo>
                          <a:lnTo>
                            <a:pt x="18692" y="15276"/>
                          </a:lnTo>
                          <a:lnTo>
                            <a:pt x="18318" y="15138"/>
                          </a:lnTo>
                          <a:lnTo>
                            <a:pt x="17944" y="15138"/>
                          </a:lnTo>
                          <a:lnTo>
                            <a:pt x="17446" y="15138"/>
                          </a:lnTo>
                          <a:lnTo>
                            <a:pt x="16573" y="15138"/>
                          </a:lnTo>
                          <a:lnTo>
                            <a:pt x="15826" y="15276"/>
                          </a:lnTo>
                          <a:lnTo>
                            <a:pt x="15078" y="15692"/>
                          </a:lnTo>
                          <a:lnTo>
                            <a:pt x="14455" y="15969"/>
                          </a:lnTo>
                          <a:lnTo>
                            <a:pt x="13956" y="16523"/>
                          </a:lnTo>
                          <a:lnTo>
                            <a:pt x="13583" y="17076"/>
                          </a:lnTo>
                          <a:lnTo>
                            <a:pt x="13333" y="17630"/>
                          </a:lnTo>
                          <a:lnTo>
                            <a:pt x="13209" y="18323"/>
                          </a:lnTo>
                          <a:lnTo>
                            <a:pt x="13333" y="19015"/>
                          </a:lnTo>
                          <a:lnTo>
                            <a:pt x="13583" y="19569"/>
                          </a:lnTo>
                          <a:lnTo>
                            <a:pt x="13956" y="20123"/>
                          </a:lnTo>
                          <a:lnTo>
                            <a:pt x="14455" y="20676"/>
                          </a:lnTo>
                          <a:lnTo>
                            <a:pt x="15078" y="21092"/>
                          </a:lnTo>
                          <a:lnTo>
                            <a:pt x="15826" y="21369"/>
                          </a:lnTo>
                          <a:lnTo>
                            <a:pt x="16573" y="21507"/>
                          </a:lnTo>
                          <a:lnTo>
                            <a:pt x="17446" y="21646"/>
                          </a:lnTo>
                          <a:lnTo>
                            <a:pt x="18318" y="21507"/>
                          </a:lnTo>
                          <a:lnTo>
                            <a:pt x="19066" y="21369"/>
                          </a:lnTo>
                          <a:lnTo>
                            <a:pt x="19813" y="21092"/>
                          </a:lnTo>
                          <a:lnTo>
                            <a:pt x="20436" y="20676"/>
                          </a:lnTo>
                          <a:lnTo>
                            <a:pt x="20935" y="20123"/>
                          </a:lnTo>
                          <a:lnTo>
                            <a:pt x="21309" y="19569"/>
                          </a:lnTo>
                          <a:lnTo>
                            <a:pt x="21558" y="19015"/>
                          </a:lnTo>
                          <a:lnTo>
                            <a:pt x="21683" y="18323"/>
                          </a:lnTo>
                          <a:lnTo>
                            <a:pt x="21683" y="10061"/>
                          </a:lnTo>
                          <a:lnTo>
                            <a:pt x="21683" y="46"/>
                          </a:lnTo>
                          <a:lnTo>
                            <a:pt x="7352" y="46"/>
                          </a:lnTo>
                          <a:close/>
                        </a:path>
                      </a:pathLst>
                    </a:custGeom>
                    <a:solidFill>
                      <a:srgbClr val="CCCCFF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>
                      <a:outerShdw blurRad="63500" dist="107763" dir="2700000" algn="ctr" rotWithShape="0">
                        <a:srgbClr val="000000">
                          <a:alpha val="74998"/>
                        </a:srgbClr>
                      </a:outerShdw>
                    </a:effectLst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pPr>
                        <a:defRPr/>
                      </a:pPr>
                      <a:endParaRPr lang="fr-FR">
                        <a:latin typeface="Arial" pitchFamily="26" charset="0"/>
                      </a:endParaRPr>
                    </a:p>
                  </p:txBody>
                </p:sp>
              </p:grpSp>
              <p:sp>
                <p:nvSpPr>
                  <p:cNvPr id="284" name="Documents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703" y="2840"/>
                    <a:ext cx="291" cy="388"/>
                  </a:xfrm>
                  <a:custGeom>
                    <a:avLst/>
                    <a:gdLst>
                      <a:gd name="T0" fmla="*/ 0 w 21600"/>
                      <a:gd name="T1" fmla="*/ 2800 h 21600"/>
                      <a:gd name="T2" fmla="*/ 3468 w 21600"/>
                      <a:gd name="T3" fmla="*/ 0 h 21600"/>
                      <a:gd name="T4" fmla="*/ 21653 w 21600"/>
                      <a:gd name="T5" fmla="*/ 18828 h 21600"/>
                      <a:gd name="T6" fmla="*/ 19954 w 21600"/>
                      <a:gd name="T7" fmla="*/ 20214 h 21600"/>
                      <a:gd name="T8" fmla="*/ 18256 w 21600"/>
                      <a:gd name="T9" fmla="*/ 21628 h 21600"/>
                      <a:gd name="T10" fmla="*/ 19954 w 21600"/>
                      <a:gd name="T11" fmla="*/ 1428 h 21600"/>
                      <a:gd name="T12" fmla="*/ 18256 w 21600"/>
                      <a:gd name="T13" fmla="*/ 2800 h 21600"/>
                      <a:gd name="T14" fmla="*/ 1645 w 21600"/>
                      <a:gd name="T15" fmla="*/ 1428 h 21600"/>
                      <a:gd name="T16" fmla="*/ 21600 w 21600"/>
                      <a:gd name="T17" fmla="*/ 0 h 21600"/>
                      <a:gd name="T18" fmla="*/ 10800 w 21600"/>
                      <a:gd name="T19" fmla="*/ 0 h 21600"/>
                      <a:gd name="T20" fmla="*/ 0 w 21600"/>
                      <a:gd name="T21" fmla="*/ 10800 h 21600"/>
                      <a:gd name="T22" fmla="*/ 21600 w 21600"/>
                      <a:gd name="T23" fmla="*/ 10800 h 21600"/>
                      <a:gd name="T24" fmla="*/ 1645 w 21600"/>
                      <a:gd name="T25" fmla="*/ 4171 h 21600"/>
                      <a:gd name="T26" fmla="*/ 16522 w 21600"/>
                      <a:gd name="T27" fmla="*/ 17314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</a:cxnLst>
                    <a:rect l="T24" t="T25" r="T26" b="T27"/>
                    <a:pathLst>
                      <a:path w="21600" h="21600" extrusionOk="0">
                        <a:moveTo>
                          <a:pt x="0" y="18014"/>
                        </a:moveTo>
                        <a:lnTo>
                          <a:pt x="0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68" y="1428"/>
                        </a:lnTo>
                        <a:lnTo>
                          <a:pt x="3468" y="0"/>
                        </a:lnTo>
                        <a:lnTo>
                          <a:pt x="21653" y="0"/>
                        </a:lnTo>
                        <a:lnTo>
                          <a:pt x="21653" y="18828"/>
                        </a:lnTo>
                        <a:lnTo>
                          <a:pt x="19954" y="188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16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  <a:path w="21600" h="21600" extrusionOk="0">
                        <a:moveTo>
                          <a:pt x="3486" y="1428"/>
                        </a:moveTo>
                        <a:lnTo>
                          <a:pt x="19954" y="1428"/>
                        </a:lnTo>
                        <a:lnTo>
                          <a:pt x="19954" y="20214"/>
                        </a:lnTo>
                        <a:lnTo>
                          <a:pt x="18256" y="20214"/>
                        </a:lnTo>
                        <a:lnTo>
                          <a:pt x="18256" y="2800"/>
                        </a:lnTo>
                        <a:lnTo>
                          <a:pt x="1645" y="2800"/>
                        </a:lnTo>
                        <a:lnTo>
                          <a:pt x="1645" y="1428"/>
                        </a:lnTo>
                        <a:lnTo>
                          <a:pt x="3486" y="1428"/>
                        </a:lnTo>
                        <a:close/>
                      </a:path>
                      <a:path w="21600" h="21600" extrusionOk="0">
                        <a:moveTo>
                          <a:pt x="0" y="18014"/>
                        </a:moveTo>
                        <a:lnTo>
                          <a:pt x="4434" y="18000"/>
                        </a:lnTo>
                        <a:lnTo>
                          <a:pt x="4434" y="21600"/>
                        </a:lnTo>
                        <a:lnTo>
                          <a:pt x="0" y="18014"/>
                        </a:lnTo>
                        <a:close/>
                      </a:path>
                    </a:pathLst>
                  </a:custGeom>
                  <a:solidFill>
                    <a:srgbClr val="D8EBB3"/>
                  </a:solidFill>
                  <a:ln w="9525">
                    <a:solidFill>
                      <a:srgbClr val="000000"/>
                    </a:solidFill>
                    <a:miter lim="800000"/>
                    <a:headEnd/>
                    <a:tailEnd/>
                  </a:ln>
                  <a:effectLst>
                    <a:outerShdw blurRad="63500" dist="107763" dir="2700000" algn="ctr" rotWithShape="0">
                      <a:srgbClr val="000000">
                        <a:alpha val="74998"/>
                      </a:srgbClr>
                    </a:outerShdw>
                  </a:effectLst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279" name="Group 469"/>
                <p:cNvGrpSpPr>
                  <a:grpSpLocks/>
                </p:cNvGrpSpPr>
                <p:nvPr/>
              </p:nvGrpSpPr>
              <p:grpSpPr bwMode="auto">
                <a:xfrm>
                  <a:off x="4681885" y="4407719"/>
                  <a:ext cx="380088" cy="391839"/>
                  <a:chOff x="1632" y="1248"/>
                  <a:chExt cx="2682" cy="2286"/>
                </a:xfrm>
              </p:grpSpPr>
              <p:sp>
                <p:nvSpPr>
                  <p:cNvPr id="280" name="Gear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3119" y="1248"/>
                    <a:ext cx="1195" cy="1048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74 w 21600"/>
                      <a:gd name="T13" fmla="*/ 3957 h 21600"/>
                      <a:gd name="T14" fmla="*/ 17840 w 21600"/>
                      <a:gd name="T15" fmla="*/ 17643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rgbClr val="FFCC66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rgbClr val="FFCC66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1" name="AutoShape 471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1632" y="1680"/>
                    <a:ext cx="1429" cy="1253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68 w 21600"/>
                      <a:gd name="T13" fmla="*/ 3965 h 21600"/>
                      <a:gd name="T14" fmla="*/ 17836 w 21600"/>
                      <a:gd name="T15" fmla="*/ 17635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folHlink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folHlink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82" name="AutoShape 472"/>
                  <p:cNvSpPr>
                    <a:spLocks noEditPoints="1" noChangeArrowheads="1"/>
                  </p:cNvSpPr>
                  <p:nvPr/>
                </p:nvSpPr>
                <p:spPr bwMode="auto">
                  <a:xfrm>
                    <a:off x="2559" y="2142"/>
                    <a:ext cx="1588" cy="1392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0 w 21600"/>
                      <a:gd name="T3" fmla="*/ 0 h 21600"/>
                      <a:gd name="T4" fmla="*/ 0 w 21600"/>
                      <a:gd name="T5" fmla="*/ 0 h 21600"/>
                      <a:gd name="T6" fmla="*/ 0 w 21600"/>
                      <a:gd name="T7" fmla="*/ 0 h 21600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4380 w 21600"/>
                      <a:gd name="T13" fmla="*/ 3957 h 21600"/>
                      <a:gd name="T14" fmla="*/ 17846 w 21600"/>
                      <a:gd name="T15" fmla="*/ 17628 h 21600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21600" h="21600">
                        <a:moveTo>
                          <a:pt x="9689" y="1725"/>
                        </a:moveTo>
                        <a:lnTo>
                          <a:pt x="10304" y="85"/>
                        </a:lnTo>
                        <a:lnTo>
                          <a:pt x="11637" y="85"/>
                        </a:lnTo>
                        <a:lnTo>
                          <a:pt x="12303" y="1777"/>
                        </a:lnTo>
                        <a:lnTo>
                          <a:pt x="13072" y="1931"/>
                        </a:lnTo>
                        <a:lnTo>
                          <a:pt x="14303" y="598"/>
                        </a:lnTo>
                        <a:lnTo>
                          <a:pt x="15533" y="1110"/>
                        </a:lnTo>
                        <a:lnTo>
                          <a:pt x="15584" y="2905"/>
                        </a:lnTo>
                        <a:lnTo>
                          <a:pt x="16405" y="3520"/>
                        </a:lnTo>
                        <a:lnTo>
                          <a:pt x="17891" y="2751"/>
                        </a:lnTo>
                        <a:lnTo>
                          <a:pt x="18917" y="3674"/>
                        </a:lnTo>
                        <a:lnTo>
                          <a:pt x="18199" y="5314"/>
                        </a:lnTo>
                        <a:lnTo>
                          <a:pt x="18763" y="6083"/>
                        </a:lnTo>
                        <a:lnTo>
                          <a:pt x="20403" y="6032"/>
                        </a:lnTo>
                        <a:lnTo>
                          <a:pt x="20865" y="7211"/>
                        </a:lnTo>
                        <a:lnTo>
                          <a:pt x="19737" y="8185"/>
                        </a:lnTo>
                        <a:lnTo>
                          <a:pt x="20096" y="9723"/>
                        </a:lnTo>
                        <a:lnTo>
                          <a:pt x="21634" y="10287"/>
                        </a:lnTo>
                        <a:lnTo>
                          <a:pt x="21582" y="11620"/>
                        </a:lnTo>
                        <a:lnTo>
                          <a:pt x="20147" y="12184"/>
                        </a:lnTo>
                        <a:lnTo>
                          <a:pt x="19942" y="13158"/>
                        </a:lnTo>
                        <a:lnTo>
                          <a:pt x="21070" y="14234"/>
                        </a:lnTo>
                        <a:lnTo>
                          <a:pt x="20608" y="15362"/>
                        </a:lnTo>
                        <a:lnTo>
                          <a:pt x="19019" y="15465"/>
                        </a:lnTo>
                        <a:lnTo>
                          <a:pt x="18404" y="16439"/>
                        </a:lnTo>
                        <a:lnTo>
                          <a:pt x="19122" y="17925"/>
                        </a:lnTo>
                        <a:lnTo>
                          <a:pt x="18096" y="18797"/>
                        </a:lnTo>
                        <a:lnTo>
                          <a:pt x="16763" y="18284"/>
                        </a:lnTo>
                        <a:lnTo>
                          <a:pt x="15431" y="19002"/>
                        </a:lnTo>
                        <a:lnTo>
                          <a:pt x="15277" y="20848"/>
                        </a:lnTo>
                        <a:lnTo>
                          <a:pt x="14149" y="21155"/>
                        </a:lnTo>
                        <a:lnTo>
                          <a:pt x="13021" y="19925"/>
                        </a:lnTo>
                        <a:lnTo>
                          <a:pt x="12252" y="20181"/>
                        </a:lnTo>
                        <a:lnTo>
                          <a:pt x="11739" y="21668"/>
                        </a:lnTo>
                        <a:lnTo>
                          <a:pt x="10201" y="21668"/>
                        </a:lnTo>
                        <a:lnTo>
                          <a:pt x="9740" y="20130"/>
                        </a:lnTo>
                        <a:lnTo>
                          <a:pt x="8253" y="19771"/>
                        </a:lnTo>
                        <a:lnTo>
                          <a:pt x="7125" y="21001"/>
                        </a:lnTo>
                        <a:lnTo>
                          <a:pt x="5895" y="20489"/>
                        </a:lnTo>
                        <a:lnTo>
                          <a:pt x="5946" y="18592"/>
                        </a:lnTo>
                        <a:lnTo>
                          <a:pt x="5177" y="18131"/>
                        </a:lnTo>
                        <a:lnTo>
                          <a:pt x="3383" y="18848"/>
                        </a:lnTo>
                        <a:lnTo>
                          <a:pt x="2614" y="17874"/>
                        </a:lnTo>
                        <a:lnTo>
                          <a:pt x="3383" y="16182"/>
                        </a:lnTo>
                        <a:lnTo>
                          <a:pt x="2922" y="15465"/>
                        </a:lnTo>
                        <a:lnTo>
                          <a:pt x="922" y="15516"/>
                        </a:lnTo>
                        <a:lnTo>
                          <a:pt x="512" y="14234"/>
                        </a:lnTo>
                        <a:lnTo>
                          <a:pt x="1948" y="12901"/>
                        </a:lnTo>
                        <a:lnTo>
                          <a:pt x="1896" y="12184"/>
                        </a:lnTo>
                        <a:lnTo>
                          <a:pt x="0" y="11415"/>
                        </a:lnTo>
                        <a:lnTo>
                          <a:pt x="51" y="10031"/>
                        </a:lnTo>
                        <a:lnTo>
                          <a:pt x="1948" y="9313"/>
                        </a:lnTo>
                        <a:lnTo>
                          <a:pt x="2101" y="8595"/>
                        </a:lnTo>
                        <a:lnTo>
                          <a:pt x="615" y="7160"/>
                        </a:lnTo>
                        <a:lnTo>
                          <a:pt x="1127" y="5878"/>
                        </a:lnTo>
                        <a:lnTo>
                          <a:pt x="3178" y="5981"/>
                        </a:lnTo>
                        <a:lnTo>
                          <a:pt x="3588" y="5417"/>
                        </a:lnTo>
                        <a:lnTo>
                          <a:pt x="2819" y="3520"/>
                        </a:lnTo>
                        <a:lnTo>
                          <a:pt x="3742" y="2597"/>
                        </a:lnTo>
                        <a:lnTo>
                          <a:pt x="5536" y="3417"/>
                        </a:lnTo>
                        <a:lnTo>
                          <a:pt x="6049" y="3058"/>
                        </a:lnTo>
                        <a:lnTo>
                          <a:pt x="6100" y="1264"/>
                        </a:lnTo>
                        <a:lnTo>
                          <a:pt x="7228" y="700"/>
                        </a:lnTo>
                        <a:lnTo>
                          <a:pt x="8510" y="2033"/>
                        </a:lnTo>
                        <a:lnTo>
                          <a:pt x="9689" y="1725"/>
                        </a:lnTo>
                        <a:close/>
                        <a:moveTo>
                          <a:pt x="10817" y="14422"/>
                        </a:moveTo>
                        <a:lnTo>
                          <a:pt x="11175" y="14388"/>
                        </a:lnTo>
                        <a:lnTo>
                          <a:pt x="11534" y="14354"/>
                        </a:lnTo>
                        <a:lnTo>
                          <a:pt x="11893" y="14268"/>
                        </a:lnTo>
                        <a:lnTo>
                          <a:pt x="12218" y="14166"/>
                        </a:lnTo>
                        <a:lnTo>
                          <a:pt x="12508" y="13995"/>
                        </a:lnTo>
                        <a:lnTo>
                          <a:pt x="12816" y="13807"/>
                        </a:lnTo>
                        <a:lnTo>
                          <a:pt x="13106" y="13602"/>
                        </a:lnTo>
                        <a:lnTo>
                          <a:pt x="13329" y="13380"/>
                        </a:lnTo>
                        <a:lnTo>
                          <a:pt x="13568" y="13106"/>
                        </a:lnTo>
                        <a:lnTo>
                          <a:pt x="13790" y="12850"/>
                        </a:lnTo>
                        <a:lnTo>
                          <a:pt x="13961" y="12560"/>
                        </a:lnTo>
                        <a:lnTo>
                          <a:pt x="14115" y="12269"/>
                        </a:lnTo>
                        <a:lnTo>
                          <a:pt x="14217" y="11927"/>
                        </a:lnTo>
                        <a:lnTo>
                          <a:pt x="14320" y="11568"/>
                        </a:lnTo>
                        <a:lnTo>
                          <a:pt x="14388" y="11210"/>
                        </a:lnTo>
                        <a:lnTo>
                          <a:pt x="14388" y="10851"/>
                        </a:lnTo>
                        <a:lnTo>
                          <a:pt x="14388" y="10492"/>
                        </a:lnTo>
                        <a:lnTo>
                          <a:pt x="14320" y="10133"/>
                        </a:lnTo>
                        <a:lnTo>
                          <a:pt x="14217" y="9808"/>
                        </a:lnTo>
                        <a:lnTo>
                          <a:pt x="14115" y="9467"/>
                        </a:lnTo>
                        <a:lnTo>
                          <a:pt x="13961" y="9142"/>
                        </a:lnTo>
                        <a:lnTo>
                          <a:pt x="13790" y="8851"/>
                        </a:lnTo>
                        <a:lnTo>
                          <a:pt x="13568" y="8595"/>
                        </a:lnTo>
                        <a:lnTo>
                          <a:pt x="13329" y="8322"/>
                        </a:lnTo>
                        <a:lnTo>
                          <a:pt x="13106" y="8100"/>
                        </a:lnTo>
                        <a:lnTo>
                          <a:pt x="12816" y="7894"/>
                        </a:lnTo>
                        <a:lnTo>
                          <a:pt x="12508" y="7741"/>
                        </a:lnTo>
                        <a:lnTo>
                          <a:pt x="12218" y="7570"/>
                        </a:lnTo>
                        <a:lnTo>
                          <a:pt x="11893" y="7433"/>
                        </a:lnTo>
                        <a:lnTo>
                          <a:pt x="11534" y="7382"/>
                        </a:lnTo>
                        <a:lnTo>
                          <a:pt x="11175" y="7313"/>
                        </a:lnTo>
                        <a:lnTo>
                          <a:pt x="10817" y="7313"/>
                        </a:lnTo>
                        <a:lnTo>
                          <a:pt x="10441" y="7313"/>
                        </a:lnTo>
                        <a:lnTo>
                          <a:pt x="10082" y="7382"/>
                        </a:lnTo>
                        <a:lnTo>
                          <a:pt x="9757" y="7433"/>
                        </a:lnTo>
                        <a:lnTo>
                          <a:pt x="9432" y="7570"/>
                        </a:lnTo>
                        <a:lnTo>
                          <a:pt x="9142" y="7741"/>
                        </a:lnTo>
                        <a:lnTo>
                          <a:pt x="8834" y="7894"/>
                        </a:lnTo>
                        <a:lnTo>
                          <a:pt x="8544" y="8100"/>
                        </a:lnTo>
                        <a:lnTo>
                          <a:pt x="8287" y="8322"/>
                        </a:lnTo>
                        <a:lnTo>
                          <a:pt x="8048" y="8595"/>
                        </a:lnTo>
                        <a:lnTo>
                          <a:pt x="7860" y="8851"/>
                        </a:lnTo>
                        <a:lnTo>
                          <a:pt x="7689" y="9142"/>
                        </a:lnTo>
                        <a:lnTo>
                          <a:pt x="7536" y="9467"/>
                        </a:lnTo>
                        <a:lnTo>
                          <a:pt x="7399" y="9808"/>
                        </a:lnTo>
                        <a:lnTo>
                          <a:pt x="7331" y="10133"/>
                        </a:lnTo>
                        <a:lnTo>
                          <a:pt x="7262" y="10492"/>
                        </a:lnTo>
                        <a:lnTo>
                          <a:pt x="7262" y="10851"/>
                        </a:lnTo>
                        <a:lnTo>
                          <a:pt x="7262" y="11210"/>
                        </a:lnTo>
                        <a:lnTo>
                          <a:pt x="7331" y="11568"/>
                        </a:lnTo>
                        <a:lnTo>
                          <a:pt x="7399" y="11927"/>
                        </a:lnTo>
                        <a:lnTo>
                          <a:pt x="7536" y="12269"/>
                        </a:lnTo>
                        <a:lnTo>
                          <a:pt x="7689" y="12560"/>
                        </a:lnTo>
                        <a:lnTo>
                          <a:pt x="7860" y="12850"/>
                        </a:lnTo>
                        <a:lnTo>
                          <a:pt x="8048" y="13106"/>
                        </a:lnTo>
                        <a:lnTo>
                          <a:pt x="8287" y="13380"/>
                        </a:lnTo>
                        <a:lnTo>
                          <a:pt x="8544" y="13602"/>
                        </a:lnTo>
                        <a:lnTo>
                          <a:pt x="8834" y="13807"/>
                        </a:lnTo>
                        <a:lnTo>
                          <a:pt x="9142" y="13995"/>
                        </a:lnTo>
                        <a:lnTo>
                          <a:pt x="9432" y="14166"/>
                        </a:lnTo>
                        <a:lnTo>
                          <a:pt x="9757" y="14268"/>
                        </a:lnTo>
                        <a:lnTo>
                          <a:pt x="10082" y="14354"/>
                        </a:lnTo>
                        <a:lnTo>
                          <a:pt x="10441" y="14388"/>
                        </a:lnTo>
                        <a:lnTo>
                          <a:pt x="10817" y="14422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>
                    <a:miter lim="800000"/>
                    <a:headEnd/>
                    <a:tailEnd/>
                  </a:ln>
                  <a:scene3d>
                    <a:camera prst="legacyPerspectiveFront">
                      <a:rot lat="20099989" lon="1500000" rev="0"/>
                    </a:camera>
                    <a:lightRig rig="legacyFlat4" dir="b"/>
                  </a:scene3d>
                  <a:sp3d extrusionH="430200" prstMaterial="legacyMatte">
                    <a:bevelT w="13500" h="13500" prst="angle"/>
                    <a:bevelB w="13500" h="13500" prst="angle"/>
                    <a:extrusionClr>
                      <a:schemeClr val="accent1"/>
                    </a:extrusionClr>
                  </a:sp3d>
                </p:spPr>
                <p:txBody>
                  <a:bodyPr>
                    <a:prstTxWarp prst="textNoShape">
                      <a:avLst/>
                    </a:prstTxWarp>
                    <a:flatTx/>
                  </a:bodyPr>
                  <a:lstStyle/>
                  <a:p>
                    <a:endParaRPr lang="fr-FR"/>
                  </a:p>
                </p:txBody>
              </p:sp>
            </p:grpSp>
          </p:grpSp>
        </p:grpSp>
        <p:grpSp>
          <p:nvGrpSpPr>
            <p:cNvPr id="58" name="Group 473"/>
            <p:cNvGrpSpPr>
              <a:grpSpLocks/>
            </p:cNvGrpSpPr>
            <p:nvPr/>
          </p:nvGrpSpPr>
          <p:grpSpPr bwMode="auto">
            <a:xfrm>
              <a:off x="1693561" y="2509875"/>
              <a:ext cx="342677" cy="380685"/>
              <a:chOff x="1632" y="1248"/>
              <a:chExt cx="2682" cy="2286"/>
            </a:xfrm>
          </p:grpSpPr>
          <p:sp>
            <p:nvSpPr>
              <p:cNvPr id="273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4" name="AutoShape 475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5" name="AutoShape 476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59" name="Group 477"/>
            <p:cNvGrpSpPr>
              <a:grpSpLocks/>
            </p:cNvGrpSpPr>
            <p:nvPr/>
          </p:nvGrpSpPr>
          <p:grpSpPr bwMode="auto">
            <a:xfrm>
              <a:off x="3933681" y="1940940"/>
              <a:ext cx="342677" cy="380685"/>
              <a:chOff x="1632" y="1248"/>
              <a:chExt cx="2682" cy="2286"/>
            </a:xfrm>
          </p:grpSpPr>
          <p:sp>
            <p:nvSpPr>
              <p:cNvPr id="270" name="Gear"/>
              <p:cNvSpPr>
                <a:spLocks noEditPoints="1" noChangeArrowheads="1"/>
              </p:cNvSpPr>
              <p:nvPr/>
            </p:nvSpPr>
            <p:spPr bwMode="auto">
              <a:xfrm>
                <a:off x="3119" y="1248"/>
                <a:ext cx="1195" cy="1048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74 w 21600"/>
                  <a:gd name="T13" fmla="*/ 3957 h 21600"/>
                  <a:gd name="T14" fmla="*/ 17840 w 21600"/>
                  <a:gd name="T15" fmla="*/ 17643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rgbClr val="FFCC66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CC66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1" name="AutoShape 479"/>
              <p:cNvSpPr>
                <a:spLocks noEditPoints="1" noChangeArrowheads="1"/>
              </p:cNvSpPr>
              <p:nvPr/>
            </p:nvSpPr>
            <p:spPr bwMode="auto">
              <a:xfrm>
                <a:off x="1632" y="1680"/>
                <a:ext cx="1429" cy="1253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68 w 21600"/>
                  <a:gd name="T13" fmla="*/ 3965 h 21600"/>
                  <a:gd name="T14" fmla="*/ 17836 w 21600"/>
                  <a:gd name="T15" fmla="*/ 17635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folHlink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folHlink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  <p:sp>
            <p:nvSpPr>
              <p:cNvPr id="272" name="AutoShape 480"/>
              <p:cNvSpPr>
                <a:spLocks noEditPoints="1" noChangeArrowheads="1"/>
              </p:cNvSpPr>
              <p:nvPr/>
            </p:nvSpPr>
            <p:spPr bwMode="auto">
              <a:xfrm>
                <a:off x="2559" y="2142"/>
                <a:ext cx="1588" cy="1392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w 21600"/>
                  <a:gd name="T7" fmla="*/ 0 h 2160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4380 w 21600"/>
                  <a:gd name="T13" fmla="*/ 3957 h 21600"/>
                  <a:gd name="T14" fmla="*/ 17846 w 21600"/>
                  <a:gd name="T15" fmla="*/ 17628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9689" y="1725"/>
                    </a:moveTo>
                    <a:lnTo>
                      <a:pt x="10304" y="85"/>
                    </a:lnTo>
                    <a:lnTo>
                      <a:pt x="11637" y="85"/>
                    </a:lnTo>
                    <a:lnTo>
                      <a:pt x="12303" y="1777"/>
                    </a:lnTo>
                    <a:lnTo>
                      <a:pt x="13072" y="1931"/>
                    </a:lnTo>
                    <a:lnTo>
                      <a:pt x="14303" y="598"/>
                    </a:lnTo>
                    <a:lnTo>
                      <a:pt x="15533" y="1110"/>
                    </a:lnTo>
                    <a:lnTo>
                      <a:pt x="15584" y="2905"/>
                    </a:lnTo>
                    <a:lnTo>
                      <a:pt x="16405" y="3520"/>
                    </a:lnTo>
                    <a:lnTo>
                      <a:pt x="17891" y="2751"/>
                    </a:lnTo>
                    <a:lnTo>
                      <a:pt x="18917" y="3674"/>
                    </a:lnTo>
                    <a:lnTo>
                      <a:pt x="18199" y="5314"/>
                    </a:lnTo>
                    <a:lnTo>
                      <a:pt x="18763" y="6083"/>
                    </a:lnTo>
                    <a:lnTo>
                      <a:pt x="20403" y="6032"/>
                    </a:lnTo>
                    <a:lnTo>
                      <a:pt x="20865" y="7211"/>
                    </a:lnTo>
                    <a:lnTo>
                      <a:pt x="19737" y="8185"/>
                    </a:lnTo>
                    <a:lnTo>
                      <a:pt x="20096" y="9723"/>
                    </a:lnTo>
                    <a:lnTo>
                      <a:pt x="21634" y="10287"/>
                    </a:lnTo>
                    <a:lnTo>
                      <a:pt x="21582" y="11620"/>
                    </a:lnTo>
                    <a:lnTo>
                      <a:pt x="20147" y="12184"/>
                    </a:lnTo>
                    <a:lnTo>
                      <a:pt x="19942" y="13158"/>
                    </a:lnTo>
                    <a:lnTo>
                      <a:pt x="21070" y="14234"/>
                    </a:lnTo>
                    <a:lnTo>
                      <a:pt x="20608" y="15362"/>
                    </a:lnTo>
                    <a:lnTo>
                      <a:pt x="19019" y="15465"/>
                    </a:lnTo>
                    <a:lnTo>
                      <a:pt x="18404" y="16439"/>
                    </a:lnTo>
                    <a:lnTo>
                      <a:pt x="19122" y="17925"/>
                    </a:lnTo>
                    <a:lnTo>
                      <a:pt x="18096" y="18797"/>
                    </a:lnTo>
                    <a:lnTo>
                      <a:pt x="16763" y="18284"/>
                    </a:lnTo>
                    <a:lnTo>
                      <a:pt x="15431" y="19002"/>
                    </a:lnTo>
                    <a:lnTo>
                      <a:pt x="15277" y="20848"/>
                    </a:lnTo>
                    <a:lnTo>
                      <a:pt x="14149" y="21155"/>
                    </a:lnTo>
                    <a:lnTo>
                      <a:pt x="13021" y="19925"/>
                    </a:lnTo>
                    <a:lnTo>
                      <a:pt x="12252" y="20181"/>
                    </a:lnTo>
                    <a:lnTo>
                      <a:pt x="11739" y="21668"/>
                    </a:lnTo>
                    <a:lnTo>
                      <a:pt x="10201" y="21668"/>
                    </a:lnTo>
                    <a:lnTo>
                      <a:pt x="9740" y="20130"/>
                    </a:lnTo>
                    <a:lnTo>
                      <a:pt x="8253" y="19771"/>
                    </a:lnTo>
                    <a:lnTo>
                      <a:pt x="7125" y="21001"/>
                    </a:lnTo>
                    <a:lnTo>
                      <a:pt x="5895" y="20489"/>
                    </a:lnTo>
                    <a:lnTo>
                      <a:pt x="5946" y="18592"/>
                    </a:lnTo>
                    <a:lnTo>
                      <a:pt x="5177" y="18131"/>
                    </a:lnTo>
                    <a:lnTo>
                      <a:pt x="3383" y="18848"/>
                    </a:lnTo>
                    <a:lnTo>
                      <a:pt x="2614" y="17874"/>
                    </a:lnTo>
                    <a:lnTo>
                      <a:pt x="3383" y="16182"/>
                    </a:lnTo>
                    <a:lnTo>
                      <a:pt x="2922" y="15465"/>
                    </a:lnTo>
                    <a:lnTo>
                      <a:pt x="922" y="15516"/>
                    </a:lnTo>
                    <a:lnTo>
                      <a:pt x="512" y="14234"/>
                    </a:lnTo>
                    <a:lnTo>
                      <a:pt x="1948" y="12901"/>
                    </a:lnTo>
                    <a:lnTo>
                      <a:pt x="1896" y="12184"/>
                    </a:lnTo>
                    <a:lnTo>
                      <a:pt x="0" y="11415"/>
                    </a:lnTo>
                    <a:lnTo>
                      <a:pt x="51" y="10031"/>
                    </a:lnTo>
                    <a:lnTo>
                      <a:pt x="1948" y="9313"/>
                    </a:lnTo>
                    <a:lnTo>
                      <a:pt x="2101" y="8595"/>
                    </a:lnTo>
                    <a:lnTo>
                      <a:pt x="615" y="7160"/>
                    </a:lnTo>
                    <a:lnTo>
                      <a:pt x="1127" y="5878"/>
                    </a:lnTo>
                    <a:lnTo>
                      <a:pt x="3178" y="5981"/>
                    </a:lnTo>
                    <a:lnTo>
                      <a:pt x="3588" y="5417"/>
                    </a:lnTo>
                    <a:lnTo>
                      <a:pt x="2819" y="3520"/>
                    </a:lnTo>
                    <a:lnTo>
                      <a:pt x="3742" y="2597"/>
                    </a:lnTo>
                    <a:lnTo>
                      <a:pt x="5536" y="3417"/>
                    </a:lnTo>
                    <a:lnTo>
                      <a:pt x="6049" y="3058"/>
                    </a:lnTo>
                    <a:lnTo>
                      <a:pt x="6100" y="1264"/>
                    </a:lnTo>
                    <a:lnTo>
                      <a:pt x="7228" y="700"/>
                    </a:lnTo>
                    <a:lnTo>
                      <a:pt x="8510" y="2033"/>
                    </a:lnTo>
                    <a:lnTo>
                      <a:pt x="9689" y="1725"/>
                    </a:lnTo>
                    <a:close/>
                    <a:moveTo>
                      <a:pt x="10817" y="14422"/>
                    </a:moveTo>
                    <a:lnTo>
                      <a:pt x="11175" y="14388"/>
                    </a:lnTo>
                    <a:lnTo>
                      <a:pt x="11534" y="14354"/>
                    </a:lnTo>
                    <a:lnTo>
                      <a:pt x="11893" y="14268"/>
                    </a:lnTo>
                    <a:lnTo>
                      <a:pt x="12218" y="14166"/>
                    </a:lnTo>
                    <a:lnTo>
                      <a:pt x="12508" y="13995"/>
                    </a:lnTo>
                    <a:lnTo>
                      <a:pt x="12816" y="13807"/>
                    </a:lnTo>
                    <a:lnTo>
                      <a:pt x="13106" y="13602"/>
                    </a:lnTo>
                    <a:lnTo>
                      <a:pt x="13329" y="13380"/>
                    </a:lnTo>
                    <a:lnTo>
                      <a:pt x="13568" y="13106"/>
                    </a:lnTo>
                    <a:lnTo>
                      <a:pt x="13790" y="12850"/>
                    </a:lnTo>
                    <a:lnTo>
                      <a:pt x="13961" y="12560"/>
                    </a:lnTo>
                    <a:lnTo>
                      <a:pt x="14115" y="12269"/>
                    </a:lnTo>
                    <a:lnTo>
                      <a:pt x="14217" y="11927"/>
                    </a:lnTo>
                    <a:lnTo>
                      <a:pt x="14320" y="11568"/>
                    </a:lnTo>
                    <a:lnTo>
                      <a:pt x="14388" y="11210"/>
                    </a:lnTo>
                    <a:lnTo>
                      <a:pt x="14388" y="10851"/>
                    </a:lnTo>
                    <a:lnTo>
                      <a:pt x="14388" y="10492"/>
                    </a:lnTo>
                    <a:lnTo>
                      <a:pt x="14320" y="10133"/>
                    </a:lnTo>
                    <a:lnTo>
                      <a:pt x="14217" y="9808"/>
                    </a:lnTo>
                    <a:lnTo>
                      <a:pt x="14115" y="9467"/>
                    </a:lnTo>
                    <a:lnTo>
                      <a:pt x="13961" y="9142"/>
                    </a:lnTo>
                    <a:lnTo>
                      <a:pt x="13790" y="8851"/>
                    </a:lnTo>
                    <a:lnTo>
                      <a:pt x="13568" y="8595"/>
                    </a:lnTo>
                    <a:lnTo>
                      <a:pt x="13329" y="8322"/>
                    </a:lnTo>
                    <a:lnTo>
                      <a:pt x="13106" y="8100"/>
                    </a:lnTo>
                    <a:lnTo>
                      <a:pt x="12816" y="7894"/>
                    </a:lnTo>
                    <a:lnTo>
                      <a:pt x="12508" y="7741"/>
                    </a:lnTo>
                    <a:lnTo>
                      <a:pt x="12218" y="7570"/>
                    </a:lnTo>
                    <a:lnTo>
                      <a:pt x="11893" y="7433"/>
                    </a:lnTo>
                    <a:lnTo>
                      <a:pt x="11534" y="7382"/>
                    </a:lnTo>
                    <a:lnTo>
                      <a:pt x="11175" y="7313"/>
                    </a:lnTo>
                    <a:lnTo>
                      <a:pt x="10817" y="7313"/>
                    </a:lnTo>
                    <a:lnTo>
                      <a:pt x="10441" y="7313"/>
                    </a:lnTo>
                    <a:lnTo>
                      <a:pt x="10082" y="7382"/>
                    </a:lnTo>
                    <a:lnTo>
                      <a:pt x="9757" y="7433"/>
                    </a:lnTo>
                    <a:lnTo>
                      <a:pt x="9432" y="7570"/>
                    </a:lnTo>
                    <a:lnTo>
                      <a:pt x="9142" y="7741"/>
                    </a:lnTo>
                    <a:lnTo>
                      <a:pt x="8834" y="7894"/>
                    </a:lnTo>
                    <a:lnTo>
                      <a:pt x="8544" y="8100"/>
                    </a:lnTo>
                    <a:lnTo>
                      <a:pt x="8287" y="8322"/>
                    </a:lnTo>
                    <a:lnTo>
                      <a:pt x="8048" y="8595"/>
                    </a:lnTo>
                    <a:lnTo>
                      <a:pt x="7860" y="8851"/>
                    </a:lnTo>
                    <a:lnTo>
                      <a:pt x="7689" y="9142"/>
                    </a:lnTo>
                    <a:lnTo>
                      <a:pt x="7536" y="9467"/>
                    </a:lnTo>
                    <a:lnTo>
                      <a:pt x="7399" y="9808"/>
                    </a:lnTo>
                    <a:lnTo>
                      <a:pt x="7331" y="10133"/>
                    </a:lnTo>
                    <a:lnTo>
                      <a:pt x="7262" y="10492"/>
                    </a:lnTo>
                    <a:lnTo>
                      <a:pt x="7262" y="10851"/>
                    </a:lnTo>
                    <a:lnTo>
                      <a:pt x="7262" y="11210"/>
                    </a:lnTo>
                    <a:lnTo>
                      <a:pt x="7331" y="11568"/>
                    </a:lnTo>
                    <a:lnTo>
                      <a:pt x="7399" y="11927"/>
                    </a:lnTo>
                    <a:lnTo>
                      <a:pt x="7536" y="12269"/>
                    </a:lnTo>
                    <a:lnTo>
                      <a:pt x="7689" y="12560"/>
                    </a:lnTo>
                    <a:lnTo>
                      <a:pt x="7860" y="12850"/>
                    </a:lnTo>
                    <a:lnTo>
                      <a:pt x="8048" y="13106"/>
                    </a:lnTo>
                    <a:lnTo>
                      <a:pt x="8287" y="13380"/>
                    </a:lnTo>
                    <a:lnTo>
                      <a:pt x="8544" y="13602"/>
                    </a:lnTo>
                    <a:lnTo>
                      <a:pt x="8834" y="13807"/>
                    </a:lnTo>
                    <a:lnTo>
                      <a:pt x="9142" y="13995"/>
                    </a:lnTo>
                    <a:lnTo>
                      <a:pt x="9432" y="14166"/>
                    </a:lnTo>
                    <a:lnTo>
                      <a:pt x="9757" y="14268"/>
                    </a:lnTo>
                    <a:lnTo>
                      <a:pt x="10082" y="14354"/>
                    </a:lnTo>
                    <a:lnTo>
                      <a:pt x="10441" y="14388"/>
                    </a:lnTo>
                    <a:lnTo>
                      <a:pt x="10817" y="14422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miter lim="800000"/>
                <a:headEnd/>
                <a:tailEnd/>
              </a:ln>
              <a:scene3d>
                <a:camera prst="legacyPerspectiveFront">
                  <a:rot lat="20099989" lon="1500000" rev="0"/>
                </a:camera>
                <a:lightRig rig="legacyFlat4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chemeClr val="accent1"/>
                </a:extrusionClr>
              </a:sp3d>
            </p:spPr>
            <p:txBody>
              <a:bodyPr>
                <a:prstTxWarp prst="textNoShape">
                  <a:avLst/>
                </a:prstTxWarp>
                <a:flatTx/>
              </a:bodyPr>
              <a:lstStyle/>
              <a:p>
                <a:endParaRPr lang="fr-FR"/>
              </a:p>
            </p:txBody>
          </p:sp>
        </p:grpSp>
        <p:grpSp>
          <p:nvGrpSpPr>
            <p:cNvPr id="60" name="Grouper 2236"/>
            <p:cNvGrpSpPr>
              <a:grpSpLocks/>
            </p:cNvGrpSpPr>
            <p:nvPr/>
          </p:nvGrpSpPr>
          <p:grpSpPr bwMode="auto">
            <a:xfrm>
              <a:off x="1447800" y="1524000"/>
              <a:ext cx="1058824" cy="900000"/>
              <a:chOff x="1447800" y="1524000"/>
              <a:chExt cx="1058824" cy="900000"/>
            </a:xfrm>
          </p:grpSpPr>
          <p:sp>
            <p:nvSpPr>
              <p:cNvPr id="167" name="Freeform 5"/>
              <p:cNvSpPr>
                <a:spLocks/>
              </p:cNvSpPr>
              <p:nvPr/>
            </p:nvSpPr>
            <p:spPr bwMode="auto">
              <a:xfrm>
                <a:off x="1694129" y="19071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rgbClr val="A0A0A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8" name="Freeform 6"/>
              <p:cNvSpPr>
                <a:spLocks/>
              </p:cNvSpPr>
              <p:nvPr/>
            </p:nvSpPr>
            <p:spPr bwMode="auto">
              <a:xfrm>
                <a:off x="1451688" y="19071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69" name="Freeform 7"/>
              <p:cNvSpPr>
                <a:spLocks/>
              </p:cNvSpPr>
              <p:nvPr/>
            </p:nvSpPr>
            <p:spPr bwMode="auto">
              <a:xfrm>
                <a:off x="1636522" y="18898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0" name="Freeform 8"/>
              <p:cNvSpPr>
                <a:spLocks/>
              </p:cNvSpPr>
              <p:nvPr/>
            </p:nvSpPr>
            <p:spPr bwMode="auto">
              <a:xfrm>
                <a:off x="1521310" y="16303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1" name="Freeform 9"/>
              <p:cNvSpPr>
                <a:spLocks/>
              </p:cNvSpPr>
              <p:nvPr/>
            </p:nvSpPr>
            <p:spPr bwMode="auto">
              <a:xfrm>
                <a:off x="1735831" y="16616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rgbClr val="0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2" name="Freeform 10"/>
              <p:cNvSpPr>
                <a:spLocks/>
              </p:cNvSpPr>
              <p:nvPr/>
            </p:nvSpPr>
            <p:spPr bwMode="auto">
              <a:xfrm>
                <a:off x="1811462" y="19297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3" name="Line 11"/>
              <p:cNvSpPr>
                <a:spLocks noChangeShapeType="1"/>
              </p:cNvSpPr>
              <p:nvPr/>
            </p:nvSpPr>
            <p:spPr bwMode="auto">
              <a:xfrm flipV="1">
                <a:off x="1939397" y="19562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4" name="Line 12"/>
              <p:cNvSpPr>
                <a:spLocks noChangeShapeType="1"/>
              </p:cNvSpPr>
              <p:nvPr/>
            </p:nvSpPr>
            <p:spPr bwMode="auto">
              <a:xfrm flipH="1">
                <a:off x="1837614" y="19872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5" name="Line 13"/>
              <p:cNvSpPr>
                <a:spLocks noChangeShapeType="1"/>
              </p:cNvSpPr>
              <p:nvPr/>
            </p:nvSpPr>
            <p:spPr bwMode="auto">
              <a:xfrm>
                <a:off x="1918899" y="19485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6" name="Line 14"/>
              <p:cNvSpPr>
                <a:spLocks noChangeShapeType="1"/>
              </p:cNvSpPr>
              <p:nvPr/>
            </p:nvSpPr>
            <p:spPr bwMode="auto">
              <a:xfrm>
                <a:off x="1830192" y="19688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7" name="Line 15"/>
              <p:cNvSpPr>
                <a:spLocks noChangeShapeType="1"/>
              </p:cNvSpPr>
              <p:nvPr/>
            </p:nvSpPr>
            <p:spPr bwMode="auto">
              <a:xfrm flipH="1">
                <a:off x="1828779" y="19662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8" name="Line 16"/>
              <p:cNvSpPr>
                <a:spLocks noChangeShapeType="1"/>
              </p:cNvSpPr>
              <p:nvPr/>
            </p:nvSpPr>
            <p:spPr bwMode="auto">
              <a:xfrm flipV="1">
                <a:off x="1831606" y="19492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79" name="Freeform 17"/>
              <p:cNvSpPr>
                <a:spLocks/>
              </p:cNvSpPr>
              <p:nvPr/>
            </p:nvSpPr>
            <p:spPr bwMode="auto">
              <a:xfrm>
                <a:off x="1772586" y="20622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0" name="Freeform 18"/>
              <p:cNvSpPr>
                <a:spLocks/>
              </p:cNvSpPr>
              <p:nvPr/>
            </p:nvSpPr>
            <p:spPr bwMode="auto">
              <a:xfrm>
                <a:off x="1787429" y="20696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1" name="Freeform 19"/>
              <p:cNvSpPr>
                <a:spLocks/>
              </p:cNvSpPr>
              <p:nvPr/>
            </p:nvSpPr>
            <p:spPr bwMode="auto">
              <a:xfrm>
                <a:off x="1751735" y="19330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2" name="Freeform 20"/>
              <p:cNvSpPr>
                <a:spLocks/>
              </p:cNvSpPr>
              <p:nvPr/>
            </p:nvSpPr>
            <p:spPr bwMode="auto">
              <a:xfrm>
                <a:off x="1743960" y="20208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rgbClr val="60606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3" name="Freeform 21"/>
              <p:cNvSpPr>
                <a:spLocks/>
              </p:cNvSpPr>
              <p:nvPr/>
            </p:nvSpPr>
            <p:spPr bwMode="auto">
              <a:xfrm>
                <a:off x="1955300" y="20245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rgbClr val="40404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4" name="Freeform 22"/>
              <p:cNvSpPr>
                <a:spLocks/>
              </p:cNvSpPr>
              <p:nvPr/>
            </p:nvSpPr>
            <p:spPr bwMode="auto">
              <a:xfrm>
                <a:off x="1836554" y="20319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5" name="Freeform 23"/>
              <p:cNvSpPr>
                <a:spLocks/>
              </p:cNvSpPr>
              <p:nvPr/>
            </p:nvSpPr>
            <p:spPr bwMode="auto">
              <a:xfrm>
                <a:off x="1907590" y="19666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6" name="Freeform 24"/>
              <p:cNvSpPr>
                <a:spLocks/>
              </p:cNvSpPr>
              <p:nvPr/>
            </p:nvSpPr>
            <p:spPr bwMode="auto">
              <a:xfrm>
                <a:off x="1772586" y="19400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rgbClr val="A0A0A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7" name="Line 25"/>
              <p:cNvSpPr>
                <a:spLocks noChangeShapeType="1"/>
              </p:cNvSpPr>
              <p:nvPr/>
            </p:nvSpPr>
            <p:spPr bwMode="auto">
              <a:xfrm flipV="1">
                <a:off x="1783189" y="19396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8" name="Line 26"/>
              <p:cNvSpPr>
                <a:spLocks noChangeShapeType="1"/>
              </p:cNvSpPr>
              <p:nvPr/>
            </p:nvSpPr>
            <p:spPr bwMode="auto">
              <a:xfrm flipV="1">
                <a:off x="1804040" y="19455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89" name="Line 27"/>
              <p:cNvSpPr>
                <a:spLocks noChangeShapeType="1"/>
              </p:cNvSpPr>
              <p:nvPr/>
            </p:nvSpPr>
            <p:spPr bwMode="auto">
              <a:xfrm flipV="1">
                <a:off x="1818530" y="19533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0" name="Line 28"/>
              <p:cNvSpPr>
                <a:spLocks noChangeShapeType="1"/>
              </p:cNvSpPr>
              <p:nvPr/>
            </p:nvSpPr>
            <p:spPr bwMode="auto">
              <a:xfrm flipV="1">
                <a:off x="1852811" y="19695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1" name="Line 29"/>
              <p:cNvSpPr>
                <a:spLocks noChangeShapeType="1"/>
              </p:cNvSpPr>
              <p:nvPr/>
            </p:nvSpPr>
            <p:spPr bwMode="auto">
              <a:xfrm flipV="1">
                <a:off x="1871542" y="19806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2" name="Line 30"/>
              <p:cNvSpPr>
                <a:spLocks noChangeShapeType="1"/>
              </p:cNvSpPr>
              <p:nvPr/>
            </p:nvSpPr>
            <p:spPr bwMode="auto">
              <a:xfrm flipV="1">
                <a:off x="1897694" y="19931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3" name="Line 31"/>
              <p:cNvSpPr>
                <a:spLocks noChangeShapeType="1"/>
              </p:cNvSpPr>
              <p:nvPr/>
            </p:nvSpPr>
            <p:spPr bwMode="auto">
              <a:xfrm flipV="1">
                <a:off x="1919252" y="20024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4" name="Line 32"/>
              <p:cNvSpPr>
                <a:spLocks noChangeShapeType="1"/>
              </p:cNvSpPr>
              <p:nvPr/>
            </p:nvSpPr>
            <p:spPr bwMode="auto">
              <a:xfrm flipV="1">
                <a:off x="1941517" y="20138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5" name="Line 33"/>
              <p:cNvSpPr>
                <a:spLocks noChangeShapeType="1"/>
              </p:cNvSpPr>
              <p:nvPr/>
            </p:nvSpPr>
            <p:spPr bwMode="auto">
              <a:xfrm>
                <a:off x="1859172" y="20507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6" name="Line 34"/>
              <p:cNvSpPr>
                <a:spLocks noChangeShapeType="1"/>
              </p:cNvSpPr>
              <p:nvPr/>
            </p:nvSpPr>
            <p:spPr bwMode="auto">
              <a:xfrm>
                <a:off x="1883558" y="20419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7" name="Line 35"/>
              <p:cNvSpPr>
                <a:spLocks noChangeShapeType="1"/>
              </p:cNvSpPr>
              <p:nvPr/>
            </p:nvSpPr>
            <p:spPr bwMode="auto">
              <a:xfrm>
                <a:off x="1934802" y="20208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8" name="Line 36"/>
              <p:cNvSpPr>
                <a:spLocks noChangeShapeType="1"/>
              </p:cNvSpPr>
              <p:nvPr/>
            </p:nvSpPr>
            <p:spPr bwMode="auto">
              <a:xfrm>
                <a:off x="1961308" y="20105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99" name="Line 37"/>
              <p:cNvSpPr>
                <a:spLocks noChangeShapeType="1"/>
              </p:cNvSpPr>
              <p:nvPr/>
            </p:nvSpPr>
            <p:spPr bwMode="auto">
              <a:xfrm>
                <a:off x="1988168" y="20005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0" name="Line 38"/>
              <p:cNvSpPr>
                <a:spLocks noChangeShapeType="1"/>
              </p:cNvSpPr>
              <p:nvPr/>
            </p:nvSpPr>
            <p:spPr bwMode="auto">
              <a:xfrm>
                <a:off x="2011140" y="19906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1" name="Line 39"/>
              <p:cNvSpPr>
                <a:spLocks noChangeShapeType="1"/>
              </p:cNvSpPr>
              <p:nvPr/>
            </p:nvSpPr>
            <p:spPr bwMode="auto">
              <a:xfrm>
                <a:off x="2035172" y="19806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2" name="Line 40"/>
              <p:cNvSpPr>
                <a:spLocks noChangeShapeType="1"/>
              </p:cNvSpPr>
              <p:nvPr/>
            </p:nvSpPr>
            <p:spPr bwMode="auto">
              <a:xfrm>
                <a:off x="1810048" y="20120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3" name="Line 41"/>
              <p:cNvSpPr>
                <a:spLocks noChangeShapeType="1"/>
              </p:cNvSpPr>
              <p:nvPr/>
            </p:nvSpPr>
            <p:spPr bwMode="auto">
              <a:xfrm>
                <a:off x="1846449" y="19998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4" name="Line 42"/>
              <p:cNvSpPr>
                <a:spLocks noChangeShapeType="1"/>
              </p:cNvSpPr>
              <p:nvPr/>
            </p:nvSpPr>
            <p:spPr bwMode="auto">
              <a:xfrm>
                <a:off x="1879317" y="19887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5" name="Line 43"/>
              <p:cNvSpPr>
                <a:spLocks noChangeShapeType="1"/>
              </p:cNvSpPr>
              <p:nvPr/>
            </p:nvSpPr>
            <p:spPr bwMode="auto">
              <a:xfrm>
                <a:off x="1911477" y="19769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6" name="Line 44"/>
              <p:cNvSpPr>
                <a:spLocks noChangeShapeType="1"/>
              </p:cNvSpPr>
              <p:nvPr/>
            </p:nvSpPr>
            <p:spPr bwMode="auto">
              <a:xfrm>
                <a:off x="1946465" y="19655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7" name="Line 45"/>
              <p:cNvSpPr>
                <a:spLocks noChangeShapeType="1"/>
              </p:cNvSpPr>
              <p:nvPr/>
            </p:nvSpPr>
            <p:spPr bwMode="auto">
              <a:xfrm>
                <a:off x="1982867" y="19522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8" name="Rectangle 46"/>
              <p:cNvSpPr>
                <a:spLocks noChangeArrowheads="1"/>
              </p:cNvSpPr>
              <p:nvPr/>
            </p:nvSpPr>
            <p:spPr bwMode="auto">
              <a:xfrm>
                <a:off x="1710386" y="1631793"/>
                <a:ext cx="268594" cy="280558"/>
              </a:xfrm>
              <a:prstGeom prst="rect">
                <a:avLst/>
              </a:prstGeom>
              <a:solidFill>
                <a:schemeClr val="folHlink"/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09" name="Freeform 47"/>
              <p:cNvSpPr>
                <a:spLocks/>
              </p:cNvSpPr>
              <p:nvPr/>
            </p:nvSpPr>
            <p:spPr bwMode="auto">
              <a:xfrm>
                <a:off x="1447800" y="19562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rgbClr val="80808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210" name="Picture 48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1725936" y="1648036"/>
                <a:ext cx="237493" cy="248072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211" name="Group 49"/>
              <p:cNvGrpSpPr>
                <a:grpSpLocks/>
              </p:cNvGrpSpPr>
              <p:nvPr/>
            </p:nvGrpSpPr>
            <p:grpSpPr bwMode="auto">
              <a:xfrm>
                <a:off x="1934096" y="2170390"/>
                <a:ext cx="541075" cy="253610"/>
                <a:chOff x="2949" y="3375"/>
                <a:chExt cx="1531" cy="687"/>
              </a:xfrm>
            </p:grpSpPr>
            <p:sp>
              <p:nvSpPr>
                <p:cNvPr id="264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>
                    <a:gd name="T0" fmla="*/ 134 w 1531"/>
                    <a:gd name="T1" fmla="*/ 682 h 687"/>
                    <a:gd name="T2" fmla="*/ 4 w 1531"/>
                    <a:gd name="T3" fmla="*/ 666 h 687"/>
                    <a:gd name="T4" fmla="*/ 0 w 1531"/>
                    <a:gd name="T5" fmla="*/ 512 h 687"/>
                    <a:gd name="T6" fmla="*/ 8 w 1531"/>
                    <a:gd name="T7" fmla="*/ 395 h 687"/>
                    <a:gd name="T8" fmla="*/ 73 w 1531"/>
                    <a:gd name="T9" fmla="*/ 326 h 687"/>
                    <a:gd name="T10" fmla="*/ 154 w 1531"/>
                    <a:gd name="T11" fmla="*/ 285 h 687"/>
                    <a:gd name="T12" fmla="*/ 337 w 1531"/>
                    <a:gd name="T13" fmla="*/ 218 h 687"/>
                    <a:gd name="T14" fmla="*/ 607 w 1531"/>
                    <a:gd name="T15" fmla="*/ 153 h 687"/>
                    <a:gd name="T16" fmla="*/ 660 w 1531"/>
                    <a:gd name="T17" fmla="*/ 148 h 687"/>
                    <a:gd name="T18" fmla="*/ 694 w 1531"/>
                    <a:gd name="T19" fmla="*/ 153 h 687"/>
                    <a:gd name="T20" fmla="*/ 703 w 1531"/>
                    <a:gd name="T21" fmla="*/ 139 h 687"/>
                    <a:gd name="T22" fmla="*/ 717 w 1531"/>
                    <a:gd name="T23" fmla="*/ 125 h 687"/>
                    <a:gd name="T24" fmla="*/ 735 w 1531"/>
                    <a:gd name="T25" fmla="*/ 128 h 687"/>
                    <a:gd name="T26" fmla="*/ 758 w 1531"/>
                    <a:gd name="T27" fmla="*/ 130 h 687"/>
                    <a:gd name="T28" fmla="*/ 768 w 1531"/>
                    <a:gd name="T29" fmla="*/ 102 h 687"/>
                    <a:gd name="T30" fmla="*/ 789 w 1531"/>
                    <a:gd name="T31" fmla="*/ 88 h 687"/>
                    <a:gd name="T32" fmla="*/ 809 w 1531"/>
                    <a:gd name="T33" fmla="*/ 83 h 687"/>
                    <a:gd name="T34" fmla="*/ 837 w 1531"/>
                    <a:gd name="T35" fmla="*/ 83 h 687"/>
                    <a:gd name="T36" fmla="*/ 833 w 1531"/>
                    <a:gd name="T37" fmla="*/ 61 h 687"/>
                    <a:gd name="T38" fmla="*/ 866 w 1531"/>
                    <a:gd name="T39" fmla="*/ 0 h 687"/>
                    <a:gd name="T40" fmla="*/ 1493 w 1531"/>
                    <a:gd name="T41" fmla="*/ 17 h 687"/>
                    <a:gd name="T42" fmla="*/ 1491 w 1531"/>
                    <a:gd name="T43" fmla="*/ 81 h 687"/>
                    <a:gd name="T44" fmla="*/ 1503 w 1531"/>
                    <a:gd name="T45" fmla="*/ 139 h 687"/>
                    <a:gd name="T46" fmla="*/ 1511 w 1531"/>
                    <a:gd name="T47" fmla="*/ 180 h 687"/>
                    <a:gd name="T48" fmla="*/ 1522 w 1531"/>
                    <a:gd name="T49" fmla="*/ 232 h 687"/>
                    <a:gd name="T50" fmla="*/ 1530 w 1531"/>
                    <a:gd name="T51" fmla="*/ 315 h 687"/>
                    <a:gd name="T52" fmla="*/ 1521 w 1531"/>
                    <a:gd name="T53" fmla="*/ 364 h 687"/>
                    <a:gd name="T54" fmla="*/ 1503 w 1531"/>
                    <a:gd name="T55" fmla="*/ 410 h 687"/>
                    <a:gd name="T56" fmla="*/ 1480 w 1531"/>
                    <a:gd name="T57" fmla="*/ 449 h 687"/>
                    <a:gd name="T58" fmla="*/ 1451 w 1531"/>
                    <a:gd name="T59" fmla="*/ 464 h 687"/>
                    <a:gd name="T60" fmla="*/ 1406 w 1531"/>
                    <a:gd name="T61" fmla="*/ 477 h 687"/>
                    <a:gd name="T62" fmla="*/ 1346 w 1531"/>
                    <a:gd name="T63" fmla="*/ 495 h 687"/>
                    <a:gd name="T64" fmla="*/ 1318 w 1531"/>
                    <a:gd name="T65" fmla="*/ 528 h 687"/>
                    <a:gd name="T66" fmla="*/ 1286 w 1531"/>
                    <a:gd name="T67" fmla="*/ 556 h 687"/>
                    <a:gd name="T68" fmla="*/ 1235 w 1531"/>
                    <a:gd name="T69" fmla="*/ 578 h 687"/>
                    <a:gd name="T70" fmla="*/ 1175 w 1531"/>
                    <a:gd name="T71" fmla="*/ 598 h 687"/>
                    <a:gd name="T72" fmla="*/ 1080 w 1531"/>
                    <a:gd name="T73" fmla="*/ 609 h 687"/>
                    <a:gd name="T74" fmla="*/ 998 w 1531"/>
                    <a:gd name="T75" fmla="*/ 609 h 687"/>
                    <a:gd name="T76" fmla="*/ 936 w 1531"/>
                    <a:gd name="T77" fmla="*/ 602 h 687"/>
                    <a:gd name="T78" fmla="*/ 880 w 1531"/>
                    <a:gd name="T79" fmla="*/ 598 h 687"/>
                    <a:gd name="T80" fmla="*/ 837 w 1531"/>
                    <a:gd name="T81" fmla="*/ 621 h 687"/>
                    <a:gd name="T82" fmla="*/ 756 w 1531"/>
                    <a:gd name="T83" fmla="*/ 616 h 687"/>
                    <a:gd name="T84" fmla="*/ 427 w 1531"/>
                    <a:gd name="T85" fmla="*/ 662 h 687"/>
                    <a:gd name="T86" fmla="*/ 283 w 1531"/>
                    <a:gd name="T87" fmla="*/ 686 h 687"/>
                    <a:gd name="T88" fmla="*/ 134 w 1531"/>
                    <a:gd name="T89" fmla="*/ 682 h 687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w 1531"/>
                    <a:gd name="T136" fmla="*/ 0 h 687"/>
                    <a:gd name="T137" fmla="*/ 1531 w 1531"/>
                    <a:gd name="T138" fmla="*/ 687 h 687"/>
                  </a:gdLst>
                  <a:ahLst/>
                  <a:cxnLst>
                    <a:cxn ang="T90">
                      <a:pos x="T0" y="T1"/>
                    </a:cxn>
                    <a:cxn ang="T91">
                      <a:pos x="T2" y="T3"/>
                    </a:cxn>
                    <a:cxn ang="T92">
                      <a:pos x="T4" y="T5"/>
                    </a:cxn>
                    <a:cxn ang="T93">
                      <a:pos x="T6" y="T7"/>
                    </a:cxn>
                    <a:cxn ang="T94">
                      <a:pos x="T8" y="T9"/>
                    </a:cxn>
                    <a:cxn ang="T95">
                      <a:pos x="T10" y="T11"/>
                    </a:cxn>
                    <a:cxn ang="T96">
                      <a:pos x="T12" y="T13"/>
                    </a:cxn>
                    <a:cxn ang="T97">
                      <a:pos x="T14" y="T15"/>
                    </a:cxn>
                    <a:cxn ang="T98">
                      <a:pos x="T16" y="T17"/>
                    </a:cxn>
                    <a:cxn ang="T99">
                      <a:pos x="T18" y="T19"/>
                    </a:cxn>
                    <a:cxn ang="T100">
                      <a:pos x="T20" y="T21"/>
                    </a:cxn>
                    <a:cxn ang="T101">
                      <a:pos x="T22" y="T23"/>
                    </a:cxn>
                    <a:cxn ang="T102">
                      <a:pos x="T24" y="T25"/>
                    </a:cxn>
                    <a:cxn ang="T103">
                      <a:pos x="T26" y="T27"/>
                    </a:cxn>
                    <a:cxn ang="T104">
                      <a:pos x="T28" y="T29"/>
                    </a:cxn>
                    <a:cxn ang="T105">
                      <a:pos x="T30" y="T31"/>
                    </a:cxn>
                    <a:cxn ang="T106">
                      <a:pos x="T32" y="T33"/>
                    </a:cxn>
                    <a:cxn ang="T107">
                      <a:pos x="T34" y="T35"/>
                    </a:cxn>
                    <a:cxn ang="T108">
                      <a:pos x="T36" y="T37"/>
                    </a:cxn>
                    <a:cxn ang="T109">
                      <a:pos x="T38" y="T39"/>
                    </a:cxn>
                    <a:cxn ang="T110">
                      <a:pos x="T40" y="T41"/>
                    </a:cxn>
                    <a:cxn ang="T111">
                      <a:pos x="T42" y="T43"/>
                    </a:cxn>
                    <a:cxn ang="T112">
                      <a:pos x="T44" y="T45"/>
                    </a:cxn>
                    <a:cxn ang="T113">
                      <a:pos x="T46" y="T47"/>
                    </a:cxn>
                    <a:cxn ang="T114">
                      <a:pos x="T48" y="T49"/>
                    </a:cxn>
                    <a:cxn ang="T115">
                      <a:pos x="T50" y="T51"/>
                    </a:cxn>
                    <a:cxn ang="T116">
                      <a:pos x="T52" y="T53"/>
                    </a:cxn>
                    <a:cxn ang="T117">
                      <a:pos x="T54" y="T55"/>
                    </a:cxn>
                    <a:cxn ang="T118">
                      <a:pos x="T56" y="T57"/>
                    </a:cxn>
                    <a:cxn ang="T119">
                      <a:pos x="T58" y="T59"/>
                    </a:cxn>
                    <a:cxn ang="T120">
                      <a:pos x="T60" y="T61"/>
                    </a:cxn>
                    <a:cxn ang="T121">
                      <a:pos x="T62" y="T63"/>
                    </a:cxn>
                    <a:cxn ang="T122">
                      <a:pos x="T64" y="T65"/>
                    </a:cxn>
                    <a:cxn ang="T123">
                      <a:pos x="T66" y="T67"/>
                    </a:cxn>
                    <a:cxn ang="T124">
                      <a:pos x="T68" y="T69"/>
                    </a:cxn>
                    <a:cxn ang="T125">
                      <a:pos x="T70" y="T71"/>
                    </a:cxn>
                    <a:cxn ang="T126">
                      <a:pos x="T72" y="T73"/>
                    </a:cxn>
                    <a:cxn ang="T127">
                      <a:pos x="T74" y="T75"/>
                    </a:cxn>
                    <a:cxn ang="T128">
                      <a:pos x="T76" y="T77"/>
                    </a:cxn>
                    <a:cxn ang="T129">
                      <a:pos x="T78" y="T79"/>
                    </a:cxn>
                    <a:cxn ang="T130">
                      <a:pos x="T80" y="T81"/>
                    </a:cxn>
                    <a:cxn ang="T131">
                      <a:pos x="T82" y="T83"/>
                    </a:cxn>
                    <a:cxn ang="T132">
                      <a:pos x="T84" y="T85"/>
                    </a:cxn>
                    <a:cxn ang="T133">
                      <a:pos x="T86" y="T87"/>
                    </a:cxn>
                    <a:cxn ang="T134">
                      <a:pos x="T88" y="T89"/>
                    </a:cxn>
                  </a:cxnLst>
                  <a:rect l="T135" t="T136" r="T137" b="T138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5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>
                    <a:gd name="T0" fmla="*/ 1444 w 1491"/>
                    <a:gd name="T1" fmla="*/ 65 h 603"/>
                    <a:gd name="T2" fmla="*/ 1481 w 1491"/>
                    <a:gd name="T3" fmla="*/ 145 h 603"/>
                    <a:gd name="T4" fmla="*/ 1451 w 1491"/>
                    <a:gd name="T5" fmla="*/ 372 h 603"/>
                    <a:gd name="T6" fmla="*/ 1368 w 1491"/>
                    <a:gd name="T7" fmla="*/ 372 h 603"/>
                    <a:gd name="T8" fmla="*/ 1275 w 1491"/>
                    <a:gd name="T9" fmla="*/ 454 h 603"/>
                    <a:gd name="T10" fmla="*/ 1062 w 1491"/>
                    <a:gd name="T11" fmla="*/ 510 h 603"/>
                    <a:gd name="T12" fmla="*/ 859 w 1491"/>
                    <a:gd name="T13" fmla="*/ 510 h 603"/>
                    <a:gd name="T14" fmla="*/ 935 w 1491"/>
                    <a:gd name="T15" fmla="*/ 427 h 603"/>
                    <a:gd name="T16" fmla="*/ 839 w 1491"/>
                    <a:gd name="T17" fmla="*/ 507 h 603"/>
                    <a:gd name="T18" fmla="*/ 740 w 1491"/>
                    <a:gd name="T19" fmla="*/ 525 h 603"/>
                    <a:gd name="T20" fmla="*/ 806 w 1491"/>
                    <a:gd name="T21" fmla="*/ 473 h 603"/>
                    <a:gd name="T22" fmla="*/ 700 w 1491"/>
                    <a:gd name="T23" fmla="*/ 533 h 603"/>
                    <a:gd name="T24" fmla="*/ 356 w 1491"/>
                    <a:gd name="T25" fmla="*/ 579 h 603"/>
                    <a:gd name="T26" fmla="*/ 360 w 1491"/>
                    <a:gd name="T27" fmla="*/ 539 h 603"/>
                    <a:gd name="T28" fmla="*/ 353 w 1491"/>
                    <a:gd name="T29" fmla="*/ 523 h 603"/>
                    <a:gd name="T30" fmla="*/ 231 w 1491"/>
                    <a:gd name="T31" fmla="*/ 593 h 603"/>
                    <a:gd name="T32" fmla="*/ 343 w 1491"/>
                    <a:gd name="T33" fmla="*/ 486 h 603"/>
                    <a:gd name="T34" fmla="*/ 218 w 1491"/>
                    <a:gd name="T35" fmla="*/ 556 h 603"/>
                    <a:gd name="T36" fmla="*/ 155 w 1491"/>
                    <a:gd name="T37" fmla="*/ 539 h 603"/>
                    <a:gd name="T38" fmla="*/ 132 w 1491"/>
                    <a:gd name="T39" fmla="*/ 542 h 603"/>
                    <a:gd name="T40" fmla="*/ 42 w 1491"/>
                    <a:gd name="T41" fmla="*/ 576 h 603"/>
                    <a:gd name="T42" fmla="*/ 0 w 1491"/>
                    <a:gd name="T43" fmla="*/ 490 h 603"/>
                    <a:gd name="T44" fmla="*/ 29 w 1491"/>
                    <a:gd name="T45" fmla="*/ 316 h 603"/>
                    <a:gd name="T46" fmla="*/ 215 w 1491"/>
                    <a:gd name="T47" fmla="*/ 217 h 603"/>
                    <a:gd name="T48" fmla="*/ 578 w 1491"/>
                    <a:gd name="T49" fmla="*/ 105 h 603"/>
                    <a:gd name="T50" fmla="*/ 703 w 1491"/>
                    <a:gd name="T51" fmla="*/ 151 h 603"/>
                    <a:gd name="T52" fmla="*/ 756 w 1491"/>
                    <a:gd name="T53" fmla="*/ 158 h 603"/>
                    <a:gd name="T54" fmla="*/ 693 w 1491"/>
                    <a:gd name="T55" fmla="*/ 95 h 603"/>
                    <a:gd name="T56" fmla="*/ 732 w 1491"/>
                    <a:gd name="T57" fmla="*/ 79 h 603"/>
                    <a:gd name="T58" fmla="*/ 773 w 1491"/>
                    <a:gd name="T59" fmla="*/ 119 h 603"/>
                    <a:gd name="T60" fmla="*/ 776 w 1491"/>
                    <a:gd name="T61" fmla="*/ 98 h 603"/>
                    <a:gd name="T62" fmla="*/ 770 w 1491"/>
                    <a:gd name="T63" fmla="*/ 49 h 603"/>
                    <a:gd name="T64" fmla="*/ 862 w 1491"/>
                    <a:gd name="T65" fmla="*/ 82 h 603"/>
                    <a:gd name="T66" fmla="*/ 853 w 1491"/>
                    <a:gd name="T67" fmla="*/ 46 h 603"/>
                    <a:gd name="T68" fmla="*/ 832 w 1491"/>
                    <a:gd name="T69" fmla="*/ 0 h 603"/>
                    <a:gd name="T70" fmla="*/ 929 w 1491"/>
                    <a:gd name="T71" fmla="*/ 39 h 603"/>
                    <a:gd name="T72" fmla="*/ 1100 w 1491"/>
                    <a:gd name="T73" fmla="*/ 76 h 603"/>
                    <a:gd name="T74" fmla="*/ 1139 w 1491"/>
                    <a:gd name="T75" fmla="*/ 26 h 603"/>
                    <a:gd name="T76" fmla="*/ 1182 w 1491"/>
                    <a:gd name="T77" fmla="*/ 82 h 603"/>
                    <a:gd name="T78" fmla="*/ 1268 w 1491"/>
                    <a:gd name="T79" fmla="*/ 46 h 603"/>
                    <a:gd name="T80" fmla="*/ 1305 w 1491"/>
                    <a:gd name="T81" fmla="*/ 95 h 603"/>
                    <a:gd name="T82" fmla="*/ 1415 w 1491"/>
                    <a:gd name="T83" fmla="*/ 79 h 603"/>
                    <a:gd name="T84" fmla="*/ 1441 w 1491"/>
                    <a:gd name="T85" fmla="*/ 22 h 603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w 1491"/>
                    <a:gd name="T130" fmla="*/ 0 h 603"/>
                    <a:gd name="T131" fmla="*/ 1491 w 1491"/>
                    <a:gd name="T132" fmla="*/ 603 h 603"/>
                  </a:gdLst>
                  <a:ahLst/>
                  <a:cxnLst>
                    <a:cxn ang="T86">
                      <a:pos x="T0" y="T1"/>
                    </a:cxn>
                    <a:cxn ang="T87">
                      <a:pos x="T2" y="T3"/>
                    </a:cxn>
                    <a:cxn ang="T88">
                      <a:pos x="T4" y="T5"/>
                    </a:cxn>
                    <a:cxn ang="T89">
                      <a:pos x="T6" y="T7"/>
                    </a:cxn>
                    <a:cxn ang="T90">
                      <a:pos x="T8" y="T9"/>
                    </a:cxn>
                    <a:cxn ang="T91">
                      <a:pos x="T10" y="T11"/>
                    </a:cxn>
                    <a:cxn ang="T92">
                      <a:pos x="T12" y="T13"/>
                    </a:cxn>
                    <a:cxn ang="T93">
                      <a:pos x="T14" y="T15"/>
                    </a:cxn>
                    <a:cxn ang="T94">
                      <a:pos x="T16" y="T17"/>
                    </a:cxn>
                    <a:cxn ang="T95">
                      <a:pos x="T18" y="T19"/>
                    </a:cxn>
                    <a:cxn ang="T96">
                      <a:pos x="T20" y="T21"/>
                    </a:cxn>
                    <a:cxn ang="T97">
                      <a:pos x="T22" y="T23"/>
                    </a:cxn>
                    <a:cxn ang="T98">
                      <a:pos x="T24" y="T25"/>
                    </a:cxn>
                    <a:cxn ang="T99">
                      <a:pos x="T26" y="T27"/>
                    </a:cxn>
                    <a:cxn ang="T100">
                      <a:pos x="T28" y="T29"/>
                    </a:cxn>
                    <a:cxn ang="T101">
                      <a:pos x="T30" y="T31"/>
                    </a:cxn>
                    <a:cxn ang="T102">
                      <a:pos x="T32" y="T33"/>
                    </a:cxn>
                    <a:cxn ang="T103">
                      <a:pos x="T34" y="T35"/>
                    </a:cxn>
                    <a:cxn ang="T104">
                      <a:pos x="T36" y="T37"/>
                    </a:cxn>
                    <a:cxn ang="T105">
                      <a:pos x="T38" y="T39"/>
                    </a:cxn>
                    <a:cxn ang="T106">
                      <a:pos x="T40" y="T41"/>
                    </a:cxn>
                    <a:cxn ang="T107">
                      <a:pos x="T42" y="T43"/>
                    </a:cxn>
                    <a:cxn ang="T108">
                      <a:pos x="T44" y="T45"/>
                    </a:cxn>
                    <a:cxn ang="T109">
                      <a:pos x="T46" y="T47"/>
                    </a:cxn>
                    <a:cxn ang="T110">
                      <a:pos x="T48" y="T49"/>
                    </a:cxn>
                    <a:cxn ang="T111">
                      <a:pos x="T50" y="T51"/>
                    </a:cxn>
                    <a:cxn ang="T112">
                      <a:pos x="T52" y="T53"/>
                    </a:cxn>
                    <a:cxn ang="T113">
                      <a:pos x="T54" y="T55"/>
                    </a:cxn>
                    <a:cxn ang="T114">
                      <a:pos x="T56" y="T57"/>
                    </a:cxn>
                    <a:cxn ang="T115">
                      <a:pos x="T58" y="T59"/>
                    </a:cxn>
                    <a:cxn ang="T116">
                      <a:pos x="T60" y="T61"/>
                    </a:cxn>
                    <a:cxn ang="T117">
                      <a:pos x="T62" y="T63"/>
                    </a:cxn>
                    <a:cxn ang="T118">
                      <a:pos x="T64" y="T65"/>
                    </a:cxn>
                    <a:cxn ang="T119">
                      <a:pos x="T66" y="T67"/>
                    </a:cxn>
                    <a:cxn ang="T120">
                      <a:pos x="T68" y="T69"/>
                    </a:cxn>
                    <a:cxn ang="T121">
                      <a:pos x="T70" y="T71"/>
                    </a:cxn>
                    <a:cxn ang="T122">
                      <a:pos x="T72" y="T73"/>
                    </a:cxn>
                    <a:cxn ang="T123">
                      <a:pos x="T74" y="T75"/>
                    </a:cxn>
                    <a:cxn ang="T124">
                      <a:pos x="T76" y="T77"/>
                    </a:cxn>
                    <a:cxn ang="T125">
                      <a:pos x="T78" y="T79"/>
                    </a:cxn>
                    <a:cxn ang="T126">
                      <a:pos x="T80" y="T81"/>
                    </a:cxn>
                    <a:cxn ang="T127">
                      <a:pos x="T82" y="T83"/>
                    </a:cxn>
                    <a:cxn ang="T128">
                      <a:pos x="T84" y="T85"/>
                    </a:cxn>
                  </a:cxnLst>
                  <a:rect l="T129" t="T130" r="T131" b="T132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solidFill>
                  <a:srgbClr val="80808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6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>
                    <a:gd name="T0" fmla="*/ 199 w 200"/>
                    <a:gd name="T1" fmla="*/ 0 h 29"/>
                    <a:gd name="T2" fmla="*/ 106 w 200"/>
                    <a:gd name="T3" fmla="*/ 28 h 29"/>
                    <a:gd name="T4" fmla="*/ 0 w 200"/>
                    <a:gd name="T5" fmla="*/ 20 h 29"/>
                    <a:gd name="T6" fmla="*/ 199 w 200"/>
                    <a:gd name="T7" fmla="*/ 0 h 2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00"/>
                    <a:gd name="T13" fmla="*/ 0 h 29"/>
                    <a:gd name="T14" fmla="*/ 200 w 200"/>
                    <a:gd name="T15" fmla="*/ 29 h 2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7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>
                    <a:gd name="T0" fmla="*/ 117 w 118"/>
                    <a:gd name="T1" fmla="*/ 0 h 35"/>
                    <a:gd name="T2" fmla="*/ 87 w 118"/>
                    <a:gd name="T3" fmla="*/ 21 h 35"/>
                    <a:gd name="T4" fmla="*/ 0 w 118"/>
                    <a:gd name="T5" fmla="*/ 32 h 35"/>
                    <a:gd name="T6" fmla="*/ 90 w 118"/>
                    <a:gd name="T7" fmla="*/ 34 h 35"/>
                    <a:gd name="T8" fmla="*/ 117 w 118"/>
                    <a:gd name="T9" fmla="*/ 0 h 3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18"/>
                    <a:gd name="T16" fmla="*/ 0 h 35"/>
                    <a:gd name="T17" fmla="*/ 118 w 118"/>
                    <a:gd name="T18" fmla="*/ 35 h 3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8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>
                    <a:gd name="T0" fmla="*/ 184 w 185"/>
                    <a:gd name="T1" fmla="*/ 0 h 98"/>
                    <a:gd name="T2" fmla="*/ 102 w 185"/>
                    <a:gd name="T3" fmla="*/ 9 h 98"/>
                    <a:gd name="T4" fmla="*/ 86 w 185"/>
                    <a:gd name="T5" fmla="*/ 21 h 98"/>
                    <a:gd name="T6" fmla="*/ 86 w 185"/>
                    <a:gd name="T7" fmla="*/ 52 h 98"/>
                    <a:gd name="T8" fmla="*/ 79 w 185"/>
                    <a:gd name="T9" fmla="*/ 85 h 98"/>
                    <a:gd name="T10" fmla="*/ 0 w 185"/>
                    <a:gd name="T11" fmla="*/ 97 h 98"/>
                    <a:gd name="T12" fmla="*/ 96 w 185"/>
                    <a:gd name="T13" fmla="*/ 94 h 98"/>
                    <a:gd name="T14" fmla="*/ 111 w 185"/>
                    <a:gd name="T15" fmla="*/ 32 h 98"/>
                    <a:gd name="T16" fmla="*/ 184 w 185"/>
                    <a:gd name="T17" fmla="*/ 0 h 98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85"/>
                    <a:gd name="T28" fmla="*/ 0 h 98"/>
                    <a:gd name="T29" fmla="*/ 185 w 185"/>
                    <a:gd name="T30" fmla="*/ 98 h 98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69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>
                    <a:gd name="T0" fmla="*/ 616 w 617"/>
                    <a:gd name="T1" fmla="*/ 0 h 148"/>
                    <a:gd name="T2" fmla="*/ 460 w 617"/>
                    <a:gd name="T3" fmla="*/ 6 h 148"/>
                    <a:gd name="T4" fmla="*/ 298 w 617"/>
                    <a:gd name="T5" fmla="*/ 44 h 148"/>
                    <a:gd name="T6" fmla="*/ 180 w 617"/>
                    <a:gd name="T7" fmla="*/ 49 h 148"/>
                    <a:gd name="T8" fmla="*/ 83 w 617"/>
                    <a:gd name="T9" fmla="*/ 69 h 148"/>
                    <a:gd name="T10" fmla="*/ 46 w 617"/>
                    <a:gd name="T11" fmla="*/ 118 h 148"/>
                    <a:gd name="T12" fmla="*/ 0 w 617"/>
                    <a:gd name="T13" fmla="*/ 147 h 148"/>
                    <a:gd name="T14" fmla="*/ 46 w 617"/>
                    <a:gd name="T15" fmla="*/ 138 h 148"/>
                    <a:gd name="T16" fmla="*/ 89 w 617"/>
                    <a:gd name="T17" fmla="*/ 81 h 148"/>
                    <a:gd name="T18" fmla="*/ 219 w 617"/>
                    <a:gd name="T19" fmla="*/ 56 h 148"/>
                    <a:gd name="T20" fmla="*/ 298 w 617"/>
                    <a:gd name="T21" fmla="*/ 56 h 148"/>
                    <a:gd name="T22" fmla="*/ 361 w 617"/>
                    <a:gd name="T23" fmla="*/ 44 h 148"/>
                    <a:gd name="T24" fmla="*/ 469 w 617"/>
                    <a:gd name="T25" fmla="*/ 15 h 148"/>
                    <a:gd name="T26" fmla="*/ 616 w 617"/>
                    <a:gd name="T27" fmla="*/ 0 h 14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w 617"/>
                    <a:gd name="T43" fmla="*/ 0 h 148"/>
                    <a:gd name="T44" fmla="*/ 617 w 617"/>
                    <a:gd name="T45" fmla="*/ 148 h 148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T42" t="T43" r="T44" b="T45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grpSp>
            <p:nvGrpSpPr>
              <p:cNvPr id="212" name="Group 56"/>
              <p:cNvGrpSpPr>
                <a:grpSpLocks/>
              </p:cNvGrpSpPr>
              <p:nvPr/>
            </p:nvGrpSpPr>
            <p:grpSpPr bwMode="auto">
              <a:xfrm>
                <a:off x="2027043" y="1895732"/>
                <a:ext cx="222650" cy="128465"/>
                <a:chOff x="3212" y="2631"/>
                <a:chExt cx="630" cy="348"/>
              </a:xfrm>
            </p:grpSpPr>
            <p:grpSp>
              <p:nvGrpSpPr>
                <p:cNvPr id="251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</p:grpSpPr>
              <p:sp>
                <p:nvSpPr>
                  <p:cNvPr id="255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>
                      <a:gd name="T0" fmla="*/ 496 w 550"/>
                      <a:gd name="T1" fmla="*/ 279 h 280"/>
                      <a:gd name="T2" fmla="*/ 467 w 550"/>
                      <a:gd name="T3" fmla="*/ 272 h 280"/>
                      <a:gd name="T4" fmla="*/ 439 w 550"/>
                      <a:gd name="T5" fmla="*/ 259 h 280"/>
                      <a:gd name="T6" fmla="*/ 413 w 550"/>
                      <a:gd name="T7" fmla="*/ 253 h 280"/>
                      <a:gd name="T8" fmla="*/ 367 w 550"/>
                      <a:gd name="T9" fmla="*/ 260 h 280"/>
                      <a:gd name="T10" fmla="*/ 334 w 550"/>
                      <a:gd name="T11" fmla="*/ 259 h 280"/>
                      <a:gd name="T12" fmla="*/ 310 w 550"/>
                      <a:gd name="T13" fmla="*/ 251 h 280"/>
                      <a:gd name="T14" fmla="*/ 291 w 550"/>
                      <a:gd name="T15" fmla="*/ 244 h 280"/>
                      <a:gd name="T16" fmla="*/ 273 w 550"/>
                      <a:gd name="T17" fmla="*/ 235 h 280"/>
                      <a:gd name="T18" fmla="*/ 253 w 550"/>
                      <a:gd name="T19" fmla="*/ 218 h 280"/>
                      <a:gd name="T20" fmla="*/ 237 w 550"/>
                      <a:gd name="T21" fmla="*/ 201 h 280"/>
                      <a:gd name="T22" fmla="*/ 211 w 550"/>
                      <a:gd name="T23" fmla="*/ 181 h 280"/>
                      <a:gd name="T24" fmla="*/ 174 w 550"/>
                      <a:gd name="T25" fmla="*/ 187 h 280"/>
                      <a:gd name="T26" fmla="*/ 152 w 550"/>
                      <a:gd name="T27" fmla="*/ 188 h 280"/>
                      <a:gd name="T28" fmla="*/ 139 w 550"/>
                      <a:gd name="T29" fmla="*/ 184 h 280"/>
                      <a:gd name="T30" fmla="*/ 133 w 550"/>
                      <a:gd name="T31" fmla="*/ 179 h 280"/>
                      <a:gd name="T32" fmla="*/ 129 w 550"/>
                      <a:gd name="T33" fmla="*/ 168 h 280"/>
                      <a:gd name="T34" fmla="*/ 132 w 550"/>
                      <a:gd name="T35" fmla="*/ 158 h 280"/>
                      <a:gd name="T36" fmla="*/ 139 w 550"/>
                      <a:gd name="T37" fmla="*/ 147 h 280"/>
                      <a:gd name="T38" fmla="*/ 152 w 550"/>
                      <a:gd name="T39" fmla="*/ 142 h 280"/>
                      <a:gd name="T40" fmla="*/ 181 w 550"/>
                      <a:gd name="T41" fmla="*/ 138 h 280"/>
                      <a:gd name="T42" fmla="*/ 216 w 550"/>
                      <a:gd name="T43" fmla="*/ 126 h 280"/>
                      <a:gd name="T44" fmla="*/ 187 w 550"/>
                      <a:gd name="T45" fmla="*/ 103 h 280"/>
                      <a:gd name="T46" fmla="*/ 153 w 550"/>
                      <a:gd name="T47" fmla="*/ 89 h 280"/>
                      <a:gd name="T48" fmla="*/ 122 w 550"/>
                      <a:gd name="T49" fmla="*/ 92 h 280"/>
                      <a:gd name="T50" fmla="*/ 88 w 550"/>
                      <a:gd name="T51" fmla="*/ 89 h 280"/>
                      <a:gd name="T52" fmla="*/ 69 w 550"/>
                      <a:gd name="T53" fmla="*/ 96 h 280"/>
                      <a:gd name="T54" fmla="*/ 39 w 550"/>
                      <a:gd name="T55" fmla="*/ 96 h 280"/>
                      <a:gd name="T56" fmla="*/ 31 w 550"/>
                      <a:gd name="T57" fmla="*/ 89 h 280"/>
                      <a:gd name="T58" fmla="*/ 28 w 550"/>
                      <a:gd name="T59" fmla="*/ 77 h 280"/>
                      <a:gd name="T60" fmla="*/ 13 w 550"/>
                      <a:gd name="T61" fmla="*/ 78 h 280"/>
                      <a:gd name="T62" fmla="*/ 5 w 550"/>
                      <a:gd name="T63" fmla="*/ 76 h 280"/>
                      <a:gd name="T64" fmla="*/ 0 w 550"/>
                      <a:gd name="T65" fmla="*/ 64 h 280"/>
                      <a:gd name="T66" fmla="*/ 3 w 550"/>
                      <a:gd name="T67" fmla="*/ 54 h 280"/>
                      <a:gd name="T68" fmla="*/ 11 w 550"/>
                      <a:gd name="T69" fmla="*/ 50 h 280"/>
                      <a:gd name="T70" fmla="*/ 26 w 550"/>
                      <a:gd name="T71" fmla="*/ 42 h 280"/>
                      <a:gd name="T72" fmla="*/ 39 w 550"/>
                      <a:gd name="T73" fmla="*/ 32 h 280"/>
                      <a:gd name="T74" fmla="*/ 52 w 550"/>
                      <a:gd name="T75" fmla="*/ 25 h 280"/>
                      <a:gd name="T76" fmla="*/ 69 w 550"/>
                      <a:gd name="T77" fmla="*/ 20 h 280"/>
                      <a:gd name="T78" fmla="*/ 82 w 550"/>
                      <a:gd name="T79" fmla="*/ 20 h 280"/>
                      <a:gd name="T80" fmla="*/ 149 w 550"/>
                      <a:gd name="T81" fmla="*/ 7 h 280"/>
                      <a:gd name="T82" fmla="*/ 163 w 550"/>
                      <a:gd name="T83" fmla="*/ 3 h 280"/>
                      <a:gd name="T84" fmla="*/ 179 w 550"/>
                      <a:gd name="T85" fmla="*/ 0 h 280"/>
                      <a:gd name="T86" fmla="*/ 195 w 550"/>
                      <a:gd name="T87" fmla="*/ 3 h 280"/>
                      <a:gd name="T88" fmla="*/ 215 w 550"/>
                      <a:gd name="T89" fmla="*/ 9 h 280"/>
                      <a:gd name="T90" fmla="*/ 273 w 550"/>
                      <a:gd name="T91" fmla="*/ 42 h 280"/>
                      <a:gd name="T92" fmla="*/ 300 w 550"/>
                      <a:gd name="T93" fmla="*/ 46 h 280"/>
                      <a:gd name="T94" fmla="*/ 324 w 550"/>
                      <a:gd name="T95" fmla="*/ 52 h 280"/>
                      <a:gd name="T96" fmla="*/ 343 w 550"/>
                      <a:gd name="T97" fmla="*/ 64 h 280"/>
                      <a:gd name="T98" fmla="*/ 354 w 550"/>
                      <a:gd name="T99" fmla="*/ 79 h 280"/>
                      <a:gd name="T100" fmla="*/ 401 w 550"/>
                      <a:gd name="T101" fmla="*/ 113 h 280"/>
                      <a:gd name="T102" fmla="*/ 423 w 550"/>
                      <a:gd name="T103" fmla="*/ 128 h 280"/>
                      <a:gd name="T104" fmla="*/ 450 w 550"/>
                      <a:gd name="T105" fmla="*/ 158 h 280"/>
                      <a:gd name="T106" fmla="*/ 469 w 550"/>
                      <a:gd name="T107" fmla="*/ 167 h 280"/>
                      <a:gd name="T108" fmla="*/ 549 w 550"/>
                      <a:gd name="T109" fmla="*/ 170 h 280"/>
                      <a:gd name="T110" fmla="*/ 496 w 550"/>
                      <a:gd name="T111" fmla="*/ 279 h 280"/>
                      <a:gd name="T112" fmla="*/ 0 60000 65536"/>
                      <a:gd name="T113" fmla="*/ 0 60000 65536"/>
                      <a:gd name="T114" fmla="*/ 0 60000 65536"/>
                      <a:gd name="T115" fmla="*/ 0 60000 65536"/>
                      <a:gd name="T116" fmla="*/ 0 60000 65536"/>
                      <a:gd name="T117" fmla="*/ 0 60000 65536"/>
                      <a:gd name="T118" fmla="*/ 0 60000 65536"/>
                      <a:gd name="T119" fmla="*/ 0 60000 65536"/>
                      <a:gd name="T120" fmla="*/ 0 60000 65536"/>
                      <a:gd name="T121" fmla="*/ 0 60000 65536"/>
                      <a:gd name="T122" fmla="*/ 0 60000 65536"/>
                      <a:gd name="T123" fmla="*/ 0 60000 65536"/>
                      <a:gd name="T124" fmla="*/ 0 60000 65536"/>
                      <a:gd name="T125" fmla="*/ 0 60000 65536"/>
                      <a:gd name="T126" fmla="*/ 0 60000 65536"/>
                      <a:gd name="T127" fmla="*/ 0 60000 65536"/>
                      <a:gd name="T128" fmla="*/ 0 60000 65536"/>
                      <a:gd name="T129" fmla="*/ 0 60000 65536"/>
                      <a:gd name="T130" fmla="*/ 0 60000 65536"/>
                      <a:gd name="T131" fmla="*/ 0 60000 65536"/>
                      <a:gd name="T132" fmla="*/ 0 60000 65536"/>
                      <a:gd name="T133" fmla="*/ 0 60000 65536"/>
                      <a:gd name="T134" fmla="*/ 0 60000 65536"/>
                      <a:gd name="T135" fmla="*/ 0 60000 65536"/>
                      <a:gd name="T136" fmla="*/ 0 60000 65536"/>
                      <a:gd name="T137" fmla="*/ 0 60000 65536"/>
                      <a:gd name="T138" fmla="*/ 0 60000 65536"/>
                      <a:gd name="T139" fmla="*/ 0 60000 65536"/>
                      <a:gd name="T140" fmla="*/ 0 60000 65536"/>
                      <a:gd name="T141" fmla="*/ 0 60000 65536"/>
                      <a:gd name="T142" fmla="*/ 0 60000 65536"/>
                      <a:gd name="T143" fmla="*/ 0 60000 65536"/>
                      <a:gd name="T144" fmla="*/ 0 60000 65536"/>
                      <a:gd name="T145" fmla="*/ 0 60000 65536"/>
                      <a:gd name="T146" fmla="*/ 0 60000 65536"/>
                      <a:gd name="T147" fmla="*/ 0 60000 65536"/>
                      <a:gd name="T148" fmla="*/ 0 60000 65536"/>
                      <a:gd name="T149" fmla="*/ 0 60000 65536"/>
                      <a:gd name="T150" fmla="*/ 0 60000 65536"/>
                      <a:gd name="T151" fmla="*/ 0 60000 65536"/>
                      <a:gd name="T152" fmla="*/ 0 60000 65536"/>
                      <a:gd name="T153" fmla="*/ 0 60000 65536"/>
                      <a:gd name="T154" fmla="*/ 0 60000 65536"/>
                      <a:gd name="T155" fmla="*/ 0 60000 65536"/>
                      <a:gd name="T156" fmla="*/ 0 60000 65536"/>
                      <a:gd name="T157" fmla="*/ 0 60000 65536"/>
                      <a:gd name="T158" fmla="*/ 0 60000 65536"/>
                      <a:gd name="T159" fmla="*/ 0 60000 65536"/>
                      <a:gd name="T160" fmla="*/ 0 60000 65536"/>
                      <a:gd name="T161" fmla="*/ 0 60000 65536"/>
                      <a:gd name="T162" fmla="*/ 0 60000 65536"/>
                      <a:gd name="T163" fmla="*/ 0 60000 65536"/>
                      <a:gd name="T164" fmla="*/ 0 60000 65536"/>
                      <a:gd name="T165" fmla="*/ 0 60000 65536"/>
                      <a:gd name="T166" fmla="*/ 0 60000 65536"/>
                      <a:gd name="T167" fmla="*/ 0 60000 65536"/>
                      <a:gd name="T168" fmla="*/ 0 w 550"/>
                      <a:gd name="T169" fmla="*/ 0 h 280"/>
                      <a:gd name="T170" fmla="*/ 550 w 550"/>
                      <a:gd name="T171" fmla="*/ 280 h 280"/>
                    </a:gdLst>
                    <a:ahLst/>
                    <a:cxnLst>
                      <a:cxn ang="T112">
                        <a:pos x="T0" y="T1"/>
                      </a:cxn>
                      <a:cxn ang="T113">
                        <a:pos x="T2" y="T3"/>
                      </a:cxn>
                      <a:cxn ang="T114">
                        <a:pos x="T4" y="T5"/>
                      </a:cxn>
                      <a:cxn ang="T115">
                        <a:pos x="T6" y="T7"/>
                      </a:cxn>
                      <a:cxn ang="T116">
                        <a:pos x="T8" y="T9"/>
                      </a:cxn>
                      <a:cxn ang="T117">
                        <a:pos x="T10" y="T11"/>
                      </a:cxn>
                      <a:cxn ang="T118">
                        <a:pos x="T12" y="T13"/>
                      </a:cxn>
                      <a:cxn ang="T119">
                        <a:pos x="T14" y="T15"/>
                      </a:cxn>
                      <a:cxn ang="T120">
                        <a:pos x="T16" y="T17"/>
                      </a:cxn>
                      <a:cxn ang="T121">
                        <a:pos x="T18" y="T19"/>
                      </a:cxn>
                      <a:cxn ang="T122">
                        <a:pos x="T20" y="T21"/>
                      </a:cxn>
                      <a:cxn ang="T123">
                        <a:pos x="T22" y="T23"/>
                      </a:cxn>
                      <a:cxn ang="T124">
                        <a:pos x="T24" y="T25"/>
                      </a:cxn>
                      <a:cxn ang="T125">
                        <a:pos x="T26" y="T27"/>
                      </a:cxn>
                      <a:cxn ang="T126">
                        <a:pos x="T28" y="T29"/>
                      </a:cxn>
                      <a:cxn ang="T127">
                        <a:pos x="T30" y="T31"/>
                      </a:cxn>
                      <a:cxn ang="T128">
                        <a:pos x="T32" y="T33"/>
                      </a:cxn>
                      <a:cxn ang="T129">
                        <a:pos x="T34" y="T35"/>
                      </a:cxn>
                      <a:cxn ang="T130">
                        <a:pos x="T36" y="T37"/>
                      </a:cxn>
                      <a:cxn ang="T131">
                        <a:pos x="T38" y="T39"/>
                      </a:cxn>
                      <a:cxn ang="T132">
                        <a:pos x="T40" y="T41"/>
                      </a:cxn>
                      <a:cxn ang="T133">
                        <a:pos x="T42" y="T43"/>
                      </a:cxn>
                      <a:cxn ang="T134">
                        <a:pos x="T44" y="T45"/>
                      </a:cxn>
                      <a:cxn ang="T135">
                        <a:pos x="T46" y="T47"/>
                      </a:cxn>
                      <a:cxn ang="T136">
                        <a:pos x="T48" y="T49"/>
                      </a:cxn>
                      <a:cxn ang="T137">
                        <a:pos x="T50" y="T51"/>
                      </a:cxn>
                      <a:cxn ang="T138">
                        <a:pos x="T52" y="T53"/>
                      </a:cxn>
                      <a:cxn ang="T139">
                        <a:pos x="T54" y="T55"/>
                      </a:cxn>
                      <a:cxn ang="T140">
                        <a:pos x="T56" y="T57"/>
                      </a:cxn>
                      <a:cxn ang="T141">
                        <a:pos x="T58" y="T59"/>
                      </a:cxn>
                      <a:cxn ang="T142">
                        <a:pos x="T60" y="T61"/>
                      </a:cxn>
                      <a:cxn ang="T143">
                        <a:pos x="T62" y="T63"/>
                      </a:cxn>
                      <a:cxn ang="T144">
                        <a:pos x="T64" y="T65"/>
                      </a:cxn>
                      <a:cxn ang="T145">
                        <a:pos x="T66" y="T67"/>
                      </a:cxn>
                      <a:cxn ang="T146">
                        <a:pos x="T68" y="T69"/>
                      </a:cxn>
                      <a:cxn ang="T147">
                        <a:pos x="T70" y="T71"/>
                      </a:cxn>
                      <a:cxn ang="T148">
                        <a:pos x="T72" y="T73"/>
                      </a:cxn>
                      <a:cxn ang="T149">
                        <a:pos x="T74" y="T75"/>
                      </a:cxn>
                      <a:cxn ang="T150">
                        <a:pos x="T76" y="T77"/>
                      </a:cxn>
                      <a:cxn ang="T151">
                        <a:pos x="T78" y="T79"/>
                      </a:cxn>
                      <a:cxn ang="T152">
                        <a:pos x="T80" y="T81"/>
                      </a:cxn>
                      <a:cxn ang="T153">
                        <a:pos x="T82" y="T83"/>
                      </a:cxn>
                      <a:cxn ang="T154">
                        <a:pos x="T84" y="T85"/>
                      </a:cxn>
                      <a:cxn ang="T155">
                        <a:pos x="T86" y="T87"/>
                      </a:cxn>
                      <a:cxn ang="T156">
                        <a:pos x="T88" y="T89"/>
                      </a:cxn>
                      <a:cxn ang="T157">
                        <a:pos x="T90" y="T91"/>
                      </a:cxn>
                      <a:cxn ang="T158">
                        <a:pos x="T92" y="T93"/>
                      </a:cxn>
                      <a:cxn ang="T159">
                        <a:pos x="T94" y="T95"/>
                      </a:cxn>
                      <a:cxn ang="T160">
                        <a:pos x="T96" y="T97"/>
                      </a:cxn>
                      <a:cxn ang="T161">
                        <a:pos x="T98" y="T99"/>
                      </a:cxn>
                      <a:cxn ang="T162">
                        <a:pos x="T100" y="T101"/>
                      </a:cxn>
                      <a:cxn ang="T163">
                        <a:pos x="T102" y="T103"/>
                      </a:cxn>
                      <a:cxn ang="T164">
                        <a:pos x="T104" y="T105"/>
                      </a:cxn>
                      <a:cxn ang="T165">
                        <a:pos x="T106" y="T107"/>
                      </a:cxn>
                      <a:cxn ang="T166">
                        <a:pos x="T108" y="T109"/>
                      </a:cxn>
                      <a:cxn ang="T167">
                        <a:pos x="T110" y="T111"/>
                      </a:cxn>
                    </a:cxnLst>
                    <a:rect l="T168" t="T169" r="T170" b="T171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solidFill>
                    <a:srgbClr val="FFC080"/>
                  </a:solidFill>
                  <a:ln w="12700" cap="rnd">
                    <a:solidFill>
                      <a:srgbClr val="402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6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>
                      <a:gd name="T0" fmla="*/ 0 w 125"/>
                      <a:gd name="T1" fmla="*/ 0 h 25"/>
                      <a:gd name="T2" fmla="*/ 4 w 125"/>
                      <a:gd name="T3" fmla="*/ 7 h 25"/>
                      <a:gd name="T4" fmla="*/ 26 w 125"/>
                      <a:gd name="T5" fmla="*/ 6 h 25"/>
                      <a:gd name="T6" fmla="*/ 35 w 125"/>
                      <a:gd name="T7" fmla="*/ 9 h 25"/>
                      <a:gd name="T8" fmla="*/ 53 w 125"/>
                      <a:gd name="T9" fmla="*/ 17 h 25"/>
                      <a:gd name="T10" fmla="*/ 78 w 125"/>
                      <a:gd name="T11" fmla="*/ 21 h 25"/>
                      <a:gd name="T12" fmla="*/ 103 w 125"/>
                      <a:gd name="T13" fmla="*/ 21 h 25"/>
                      <a:gd name="T14" fmla="*/ 124 w 125"/>
                      <a:gd name="T15" fmla="*/ 24 h 25"/>
                      <a:gd name="T16" fmla="*/ 107 w 125"/>
                      <a:gd name="T17" fmla="*/ 19 h 25"/>
                      <a:gd name="T18" fmla="*/ 87 w 125"/>
                      <a:gd name="T19" fmla="*/ 17 h 25"/>
                      <a:gd name="T20" fmla="*/ 72 w 125"/>
                      <a:gd name="T21" fmla="*/ 17 h 25"/>
                      <a:gd name="T22" fmla="*/ 53 w 125"/>
                      <a:gd name="T23" fmla="*/ 12 h 25"/>
                      <a:gd name="T24" fmla="*/ 37 w 125"/>
                      <a:gd name="T25" fmla="*/ 4 h 25"/>
                      <a:gd name="T26" fmla="*/ 29 w 125"/>
                      <a:gd name="T27" fmla="*/ 1 h 25"/>
                      <a:gd name="T28" fmla="*/ 0 w 125"/>
                      <a:gd name="T29" fmla="*/ 0 h 25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w 125"/>
                      <a:gd name="T46" fmla="*/ 0 h 25"/>
                      <a:gd name="T47" fmla="*/ 125 w 125"/>
                      <a:gd name="T48" fmla="*/ 25 h 25"/>
                    </a:gdLst>
                    <a:ahLst/>
                    <a:cxnLst>
                      <a:cxn ang="T30">
                        <a:pos x="T0" y="T1"/>
                      </a:cxn>
                      <a:cxn ang="T31">
                        <a:pos x="T2" y="T3"/>
                      </a:cxn>
                      <a:cxn ang="T32">
                        <a:pos x="T4" y="T5"/>
                      </a:cxn>
                      <a:cxn ang="T33">
                        <a:pos x="T6" y="T7"/>
                      </a:cxn>
                      <a:cxn ang="T34">
                        <a:pos x="T8" y="T9"/>
                      </a:cxn>
                      <a:cxn ang="T35">
                        <a:pos x="T10" y="T11"/>
                      </a:cxn>
                      <a:cxn ang="T36">
                        <a:pos x="T12" y="T13"/>
                      </a:cxn>
                      <a:cxn ang="T37">
                        <a:pos x="T14" y="T15"/>
                      </a:cxn>
                      <a:cxn ang="T38">
                        <a:pos x="T16" y="T17"/>
                      </a:cxn>
                      <a:cxn ang="T39">
                        <a:pos x="T18" y="T19"/>
                      </a:cxn>
                      <a:cxn ang="T40">
                        <a:pos x="T20" y="T21"/>
                      </a:cxn>
                      <a:cxn ang="T41">
                        <a:pos x="T22" y="T23"/>
                      </a:cxn>
                      <a:cxn ang="T42">
                        <a:pos x="T24" y="T25"/>
                      </a:cxn>
                      <a:cxn ang="T43">
                        <a:pos x="T26" y="T27"/>
                      </a:cxn>
                      <a:cxn ang="T44">
                        <a:pos x="T28" y="T29"/>
                      </a:cxn>
                    </a:cxnLst>
                    <a:rect l="T45" t="T46" r="T47" b="T48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7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>
                      <a:gd name="T0" fmla="*/ 1 w 7"/>
                      <a:gd name="T1" fmla="*/ 0 h 11"/>
                      <a:gd name="T2" fmla="*/ 4 w 7"/>
                      <a:gd name="T3" fmla="*/ 3 h 11"/>
                      <a:gd name="T4" fmla="*/ 2 w 7"/>
                      <a:gd name="T5" fmla="*/ 6 h 11"/>
                      <a:gd name="T6" fmla="*/ 0 w 7"/>
                      <a:gd name="T7" fmla="*/ 10 h 11"/>
                      <a:gd name="T8" fmla="*/ 5 w 7"/>
                      <a:gd name="T9" fmla="*/ 8 h 11"/>
                      <a:gd name="T10" fmla="*/ 6 w 7"/>
                      <a:gd name="T11" fmla="*/ 4 h 11"/>
                      <a:gd name="T12" fmla="*/ 1 w 7"/>
                      <a:gd name="T13" fmla="*/ 0 h 11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w 7"/>
                      <a:gd name="T22" fmla="*/ 0 h 11"/>
                      <a:gd name="T23" fmla="*/ 7 w 7"/>
                      <a:gd name="T24" fmla="*/ 11 h 11"/>
                    </a:gdLst>
                    <a:ahLst/>
                    <a:cxnLst>
                      <a:cxn ang="T14">
                        <a:pos x="T0" y="T1"/>
                      </a:cxn>
                      <a:cxn ang="T15">
                        <a:pos x="T2" y="T3"/>
                      </a:cxn>
                      <a:cxn ang="T16">
                        <a:pos x="T4" y="T5"/>
                      </a:cxn>
                      <a:cxn ang="T17">
                        <a:pos x="T6" y="T7"/>
                      </a:cxn>
                      <a:cxn ang="T18">
                        <a:pos x="T8" y="T9"/>
                      </a:cxn>
                      <a:cxn ang="T19">
                        <a:pos x="T10" y="T11"/>
                      </a:cxn>
                      <a:cxn ang="T20">
                        <a:pos x="T12" y="T13"/>
                      </a:cxn>
                    </a:cxnLst>
                    <a:rect l="T21" t="T22" r="T23" b="T24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8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>
                      <a:gd name="T0" fmla="*/ 0 w 70"/>
                      <a:gd name="T1" fmla="*/ 25 h 28"/>
                      <a:gd name="T2" fmla="*/ 8 w 70"/>
                      <a:gd name="T3" fmla="*/ 27 h 28"/>
                      <a:gd name="T4" fmla="*/ 17 w 70"/>
                      <a:gd name="T5" fmla="*/ 18 h 28"/>
                      <a:gd name="T6" fmla="*/ 31 w 70"/>
                      <a:gd name="T7" fmla="*/ 14 h 28"/>
                      <a:gd name="T8" fmla="*/ 37 w 70"/>
                      <a:gd name="T9" fmla="*/ 7 h 28"/>
                      <a:gd name="T10" fmla="*/ 44 w 70"/>
                      <a:gd name="T11" fmla="*/ 4 h 28"/>
                      <a:gd name="T12" fmla="*/ 60 w 70"/>
                      <a:gd name="T13" fmla="*/ 2 h 28"/>
                      <a:gd name="T14" fmla="*/ 69 w 70"/>
                      <a:gd name="T15" fmla="*/ 0 h 28"/>
                      <a:gd name="T16" fmla="*/ 56 w 70"/>
                      <a:gd name="T17" fmla="*/ 0 h 28"/>
                      <a:gd name="T18" fmla="*/ 39 w 70"/>
                      <a:gd name="T19" fmla="*/ 2 h 28"/>
                      <a:gd name="T20" fmla="*/ 33 w 70"/>
                      <a:gd name="T21" fmla="*/ 7 h 28"/>
                      <a:gd name="T22" fmla="*/ 25 w 70"/>
                      <a:gd name="T23" fmla="*/ 11 h 28"/>
                      <a:gd name="T24" fmla="*/ 0 w 70"/>
                      <a:gd name="T25" fmla="*/ 25 h 28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70"/>
                      <a:gd name="T40" fmla="*/ 0 h 28"/>
                      <a:gd name="T41" fmla="*/ 70 w 70"/>
                      <a:gd name="T42" fmla="*/ 28 h 28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9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>
                      <a:gd name="T0" fmla="*/ 0 w 115"/>
                      <a:gd name="T1" fmla="*/ 6 h 24"/>
                      <a:gd name="T2" fmla="*/ 24 w 115"/>
                      <a:gd name="T3" fmla="*/ 3 h 24"/>
                      <a:gd name="T4" fmla="*/ 37 w 115"/>
                      <a:gd name="T5" fmla="*/ 0 h 24"/>
                      <a:gd name="T6" fmla="*/ 43 w 115"/>
                      <a:gd name="T7" fmla="*/ 0 h 24"/>
                      <a:gd name="T8" fmla="*/ 57 w 115"/>
                      <a:gd name="T9" fmla="*/ 3 h 24"/>
                      <a:gd name="T10" fmla="*/ 65 w 115"/>
                      <a:gd name="T11" fmla="*/ 8 h 24"/>
                      <a:gd name="T12" fmla="*/ 76 w 115"/>
                      <a:gd name="T13" fmla="*/ 13 h 24"/>
                      <a:gd name="T14" fmla="*/ 97 w 115"/>
                      <a:gd name="T15" fmla="*/ 20 h 24"/>
                      <a:gd name="T16" fmla="*/ 114 w 115"/>
                      <a:gd name="T17" fmla="*/ 20 h 24"/>
                      <a:gd name="T18" fmla="*/ 97 w 115"/>
                      <a:gd name="T19" fmla="*/ 23 h 24"/>
                      <a:gd name="T20" fmla="*/ 87 w 115"/>
                      <a:gd name="T21" fmla="*/ 21 h 24"/>
                      <a:gd name="T22" fmla="*/ 62 w 115"/>
                      <a:gd name="T23" fmla="*/ 12 h 24"/>
                      <a:gd name="T24" fmla="*/ 54 w 115"/>
                      <a:gd name="T25" fmla="*/ 6 h 24"/>
                      <a:gd name="T26" fmla="*/ 37 w 115"/>
                      <a:gd name="T27" fmla="*/ 4 h 24"/>
                      <a:gd name="T28" fmla="*/ 24 w 115"/>
                      <a:gd name="T29" fmla="*/ 6 h 24"/>
                      <a:gd name="T30" fmla="*/ 0 w 115"/>
                      <a:gd name="T31" fmla="*/ 6 h 24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60000 65536"/>
                      <a:gd name="T40" fmla="*/ 0 60000 65536"/>
                      <a:gd name="T41" fmla="*/ 0 60000 65536"/>
                      <a:gd name="T42" fmla="*/ 0 60000 65536"/>
                      <a:gd name="T43" fmla="*/ 0 60000 65536"/>
                      <a:gd name="T44" fmla="*/ 0 60000 65536"/>
                      <a:gd name="T45" fmla="*/ 0 60000 65536"/>
                      <a:gd name="T46" fmla="*/ 0 60000 65536"/>
                      <a:gd name="T47" fmla="*/ 0 60000 65536"/>
                      <a:gd name="T48" fmla="*/ 0 w 115"/>
                      <a:gd name="T49" fmla="*/ 0 h 24"/>
                      <a:gd name="T50" fmla="*/ 115 w 115"/>
                      <a:gd name="T51" fmla="*/ 24 h 24"/>
                    </a:gdLst>
                    <a:ahLst/>
                    <a:cxnLst>
                      <a:cxn ang="T32">
                        <a:pos x="T0" y="T1"/>
                      </a:cxn>
                      <a:cxn ang="T33">
                        <a:pos x="T2" y="T3"/>
                      </a:cxn>
                      <a:cxn ang="T34">
                        <a:pos x="T4" y="T5"/>
                      </a:cxn>
                      <a:cxn ang="T35">
                        <a:pos x="T6" y="T7"/>
                      </a:cxn>
                      <a:cxn ang="T36">
                        <a:pos x="T8" y="T9"/>
                      </a:cxn>
                      <a:cxn ang="T37">
                        <a:pos x="T10" y="T11"/>
                      </a:cxn>
                      <a:cxn ang="T38">
                        <a:pos x="T12" y="T13"/>
                      </a:cxn>
                      <a:cxn ang="T39">
                        <a:pos x="T14" y="T15"/>
                      </a:cxn>
                      <a:cxn ang="T40">
                        <a:pos x="T16" y="T17"/>
                      </a:cxn>
                      <a:cxn ang="T41">
                        <a:pos x="T18" y="T19"/>
                      </a:cxn>
                      <a:cxn ang="T42">
                        <a:pos x="T20" y="T21"/>
                      </a:cxn>
                      <a:cxn ang="T43">
                        <a:pos x="T22" y="T23"/>
                      </a:cxn>
                      <a:cxn ang="T44">
                        <a:pos x="T24" y="T25"/>
                      </a:cxn>
                      <a:cxn ang="T45">
                        <a:pos x="T26" y="T27"/>
                      </a:cxn>
                      <a:cxn ang="T46">
                        <a:pos x="T28" y="T29"/>
                      </a:cxn>
                      <a:cxn ang="T47">
                        <a:pos x="T30" y="T31"/>
                      </a:cxn>
                    </a:cxnLst>
                    <a:rect l="T48" t="T49" r="T50" b="T51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0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>
                      <a:gd name="T0" fmla="*/ 12 w 18"/>
                      <a:gd name="T1" fmla="*/ 0 h 15"/>
                      <a:gd name="T2" fmla="*/ 17 w 18"/>
                      <a:gd name="T3" fmla="*/ 5 h 15"/>
                      <a:gd name="T4" fmla="*/ 12 w 18"/>
                      <a:gd name="T5" fmla="*/ 11 h 15"/>
                      <a:gd name="T6" fmla="*/ 0 w 18"/>
                      <a:gd name="T7" fmla="*/ 14 h 15"/>
                      <a:gd name="T8" fmla="*/ 12 w 18"/>
                      <a:gd name="T9" fmla="*/ 7 h 15"/>
                      <a:gd name="T10" fmla="*/ 12 w 18"/>
                      <a:gd name="T11" fmla="*/ 0 h 15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5"/>
                      <a:gd name="T20" fmla="*/ 18 w 18"/>
                      <a:gd name="T21" fmla="*/ 15 h 15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1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>
                      <a:gd name="T0" fmla="*/ 17 w 18"/>
                      <a:gd name="T1" fmla="*/ 8 h 14"/>
                      <a:gd name="T2" fmla="*/ 12 w 18"/>
                      <a:gd name="T3" fmla="*/ 0 h 14"/>
                      <a:gd name="T4" fmla="*/ 12 w 18"/>
                      <a:gd name="T5" fmla="*/ 6 h 14"/>
                      <a:gd name="T6" fmla="*/ 0 w 18"/>
                      <a:gd name="T7" fmla="*/ 12 h 14"/>
                      <a:gd name="T8" fmla="*/ 2 w 18"/>
                      <a:gd name="T9" fmla="*/ 13 h 14"/>
                      <a:gd name="T10" fmla="*/ 17 w 18"/>
                      <a:gd name="T11" fmla="*/ 8 h 14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18"/>
                      <a:gd name="T19" fmla="*/ 0 h 14"/>
                      <a:gd name="T20" fmla="*/ 18 w 18"/>
                      <a:gd name="T21" fmla="*/ 14 h 14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2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>
                      <a:gd name="T0" fmla="*/ 0 w 20"/>
                      <a:gd name="T1" fmla="*/ 0 h 25"/>
                      <a:gd name="T2" fmla="*/ 5 w 20"/>
                      <a:gd name="T3" fmla="*/ 12 h 25"/>
                      <a:gd name="T4" fmla="*/ 12 w 20"/>
                      <a:gd name="T5" fmla="*/ 23 h 25"/>
                      <a:gd name="T6" fmla="*/ 19 w 20"/>
                      <a:gd name="T7" fmla="*/ 24 h 25"/>
                      <a:gd name="T8" fmla="*/ 0 w 20"/>
                      <a:gd name="T9" fmla="*/ 0 h 25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20"/>
                      <a:gd name="T16" fmla="*/ 0 h 25"/>
                      <a:gd name="T17" fmla="*/ 20 w 20"/>
                      <a:gd name="T18" fmla="*/ 25 h 25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63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>
                      <a:gd name="T0" fmla="*/ 30 w 31"/>
                      <a:gd name="T1" fmla="*/ 0 h 22"/>
                      <a:gd name="T2" fmla="*/ 10 w 31"/>
                      <a:gd name="T3" fmla="*/ 8 h 22"/>
                      <a:gd name="T4" fmla="*/ 0 w 31"/>
                      <a:gd name="T5" fmla="*/ 21 h 22"/>
                      <a:gd name="T6" fmla="*/ 30 w 31"/>
                      <a:gd name="T7" fmla="*/ 0 h 22"/>
                      <a:gd name="T8" fmla="*/ 0 60000 65536"/>
                      <a:gd name="T9" fmla="*/ 0 60000 65536"/>
                      <a:gd name="T10" fmla="*/ 0 60000 65536"/>
                      <a:gd name="T11" fmla="*/ 0 60000 65536"/>
                      <a:gd name="T12" fmla="*/ 0 w 31"/>
                      <a:gd name="T13" fmla="*/ 0 h 22"/>
                      <a:gd name="T14" fmla="*/ 31 w 31"/>
                      <a:gd name="T15" fmla="*/ 22 h 22"/>
                    </a:gdLst>
                    <a:ahLst/>
                    <a:cxnLst>
                      <a:cxn ang="T8">
                        <a:pos x="T0" y="T1"/>
                      </a:cxn>
                      <a:cxn ang="T9">
                        <a:pos x="T2" y="T3"/>
                      </a:cxn>
                      <a:cxn ang="T10">
                        <a:pos x="T4" y="T5"/>
                      </a:cxn>
                      <a:cxn ang="T11">
                        <a:pos x="T6" y="T7"/>
                      </a:cxn>
                    </a:cxnLst>
                    <a:rect l="T12" t="T13" r="T14" b="T15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solidFill>
                    <a:srgbClr val="40200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  <p:grpSp>
              <p:nvGrpSpPr>
                <p:cNvPr id="252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</p:grpSpPr>
              <p:sp>
                <p:nvSpPr>
                  <p:cNvPr id="253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>
                      <a:gd name="T0" fmla="*/ 56 w 161"/>
                      <a:gd name="T1" fmla="*/ 13 h 197"/>
                      <a:gd name="T2" fmla="*/ 30 w 161"/>
                      <a:gd name="T3" fmla="*/ 41 h 197"/>
                      <a:gd name="T4" fmla="*/ 19 w 161"/>
                      <a:gd name="T5" fmla="*/ 64 h 197"/>
                      <a:gd name="T6" fmla="*/ 8 w 161"/>
                      <a:gd name="T7" fmla="*/ 102 h 197"/>
                      <a:gd name="T8" fmla="*/ 8 w 161"/>
                      <a:gd name="T9" fmla="*/ 123 h 197"/>
                      <a:gd name="T10" fmla="*/ 0 w 161"/>
                      <a:gd name="T11" fmla="*/ 155 h 197"/>
                      <a:gd name="T12" fmla="*/ 130 w 161"/>
                      <a:gd name="T13" fmla="*/ 196 h 197"/>
                      <a:gd name="T14" fmla="*/ 160 w 161"/>
                      <a:gd name="T15" fmla="*/ 0 h 197"/>
                      <a:gd name="T16" fmla="*/ 106 w 161"/>
                      <a:gd name="T17" fmla="*/ 13 h 197"/>
                      <a:gd name="T18" fmla="*/ 56 w 161"/>
                      <a:gd name="T19" fmla="*/ 13 h 197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w 161"/>
                      <a:gd name="T31" fmla="*/ 0 h 197"/>
                      <a:gd name="T32" fmla="*/ 161 w 161"/>
                      <a:gd name="T33" fmla="*/ 197 h 197"/>
                    </a:gdLst>
                    <a:ahLst/>
                    <a:cxnLst>
                      <a:cxn ang="T20">
                        <a:pos x="T0" y="T1"/>
                      </a:cxn>
                      <a:cxn ang="T21">
                        <a:pos x="T2" y="T3"/>
                      </a:cxn>
                      <a:cxn ang="T22">
                        <a:pos x="T4" y="T5"/>
                      </a:cxn>
                      <a:cxn ang="T23">
                        <a:pos x="T6" y="T7"/>
                      </a:cxn>
                      <a:cxn ang="T24">
                        <a:pos x="T8" y="T9"/>
                      </a:cxn>
                      <a:cxn ang="T25">
                        <a:pos x="T10" y="T11"/>
                      </a:cxn>
                      <a:cxn ang="T26">
                        <a:pos x="T12" y="T13"/>
                      </a:cxn>
                      <a:cxn ang="T27">
                        <a:pos x="T14" y="T15"/>
                      </a:cxn>
                      <a:cxn ang="T28">
                        <a:pos x="T16" y="T17"/>
                      </a:cxn>
                      <a:cxn ang="T29">
                        <a:pos x="T18" y="T19"/>
                      </a:cxn>
                    </a:cxnLst>
                    <a:rect l="T30" t="T31" r="T32" b="T33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solidFill>
                    <a:srgbClr val="C0C0C0"/>
                  </a:solidFill>
                  <a:ln w="12700" cap="rnd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  <p:sp>
                <p:nvSpPr>
                  <p:cNvPr id="254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>
                      <a:gd name="T0" fmla="*/ 48 w 122"/>
                      <a:gd name="T1" fmla="*/ 4 h 155"/>
                      <a:gd name="T2" fmla="*/ 26 w 122"/>
                      <a:gd name="T3" fmla="*/ 29 h 155"/>
                      <a:gd name="T4" fmla="*/ 9 w 122"/>
                      <a:gd name="T5" fmla="*/ 64 h 155"/>
                      <a:gd name="T6" fmla="*/ 4 w 122"/>
                      <a:gd name="T7" fmla="*/ 89 h 155"/>
                      <a:gd name="T8" fmla="*/ 0 w 122"/>
                      <a:gd name="T9" fmla="*/ 119 h 155"/>
                      <a:gd name="T10" fmla="*/ 96 w 122"/>
                      <a:gd name="T11" fmla="*/ 154 h 155"/>
                      <a:gd name="T12" fmla="*/ 121 w 122"/>
                      <a:gd name="T13" fmla="*/ 0 h 155"/>
                      <a:gd name="T14" fmla="*/ 84 w 122"/>
                      <a:gd name="T15" fmla="*/ 6 h 155"/>
                      <a:gd name="T16" fmla="*/ 48 w 122"/>
                      <a:gd name="T17" fmla="*/ 4 h 155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122"/>
                      <a:gd name="T28" fmla="*/ 0 h 155"/>
                      <a:gd name="T29" fmla="*/ 122 w 122"/>
                      <a:gd name="T30" fmla="*/ 155 h 155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solidFill>
                    <a:srgbClr val="E0E0E0"/>
                  </a:solidFill>
                  <a:ln w="12700" cap="rnd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fr-FR"/>
                  </a:p>
                </p:txBody>
              </p:sp>
            </p:grpSp>
          </p:grpSp>
          <p:sp>
            <p:nvSpPr>
              <p:cNvPr id="213" name="Freeform 70"/>
              <p:cNvSpPr>
                <a:spLocks/>
              </p:cNvSpPr>
              <p:nvPr/>
            </p:nvSpPr>
            <p:spPr bwMode="auto">
              <a:xfrm>
                <a:off x="2242978" y="15550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rgbClr val="FFC080"/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4" name="Freeform 71"/>
              <p:cNvSpPr>
                <a:spLocks/>
              </p:cNvSpPr>
              <p:nvPr/>
            </p:nvSpPr>
            <p:spPr bwMode="auto">
              <a:xfrm>
                <a:off x="2253581" y="16867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5" name="Freeform 72"/>
              <p:cNvSpPr>
                <a:spLocks/>
              </p:cNvSpPr>
              <p:nvPr/>
            </p:nvSpPr>
            <p:spPr bwMode="auto">
              <a:xfrm>
                <a:off x="2263476" y="16786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6" name="Freeform 73"/>
              <p:cNvSpPr>
                <a:spLocks/>
              </p:cNvSpPr>
              <p:nvPr/>
            </p:nvSpPr>
            <p:spPr bwMode="auto">
              <a:xfrm>
                <a:off x="2270898" y="16517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7" name="Freeform 74"/>
              <p:cNvSpPr>
                <a:spLocks/>
              </p:cNvSpPr>
              <p:nvPr/>
            </p:nvSpPr>
            <p:spPr bwMode="auto">
              <a:xfrm>
                <a:off x="2274785" y="16354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8" name="Freeform 75"/>
              <p:cNvSpPr>
                <a:spLocks/>
              </p:cNvSpPr>
              <p:nvPr/>
            </p:nvSpPr>
            <p:spPr bwMode="auto">
              <a:xfrm>
                <a:off x="2269838" y="16151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19" name="Freeform 76"/>
              <p:cNvSpPr>
                <a:spLocks/>
              </p:cNvSpPr>
              <p:nvPr/>
            </p:nvSpPr>
            <p:spPr bwMode="auto">
              <a:xfrm>
                <a:off x="2347942" y="16332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0" name="Freeform 77"/>
              <p:cNvSpPr>
                <a:spLocks/>
              </p:cNvSpPr>
              <p:nvPr/>
            </p:nvSpPr>
            <p:spPr bwMode="auto">
              <a:xfrm>
                <a:off x="2341934" y="16262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1" name="Freeform 78"/>
              <p:cNvSpPr>
                <a:spLocks/>
              </p:cNvSpPr>
              <p:nvPr/>
            </p:nvSpPr>
            <p:spPr bwMode="auto">
              <a:xfrm>
                <a:off x="2324970" y="16890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2" name="Freeform 79"/>
              <p:cNvSpPr>
                <a:spLocks/>
              </p:cNvSpPr>
              <p:nvPr/>
            </p:nvSpPr>
            <p:spPr bwMode="auto">
              <a:xfrm>
                <a:off x="2275139" y="15240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rgbClr val="603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3" name="Freeform 80"/>
              <p:cNvSpPr>
                <a:spLocks/>
              </p:cNvSpPr>
              <p:nvPr/>
            </p:nvSpPr>
            <p:spPr bwMode="auto">
              <a:xfrm>
                <a:off x="2280087" y="15265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tx1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24" name="Group 81"/>
              <p:cNvGrpSpPr>
                <a:grpSpLocks/>
              </p:cNvGrpSpPr>
              <p:nvPr/>
            </p:nvGrpSpPr>
            <p:grpSpPr bwMode="auto">
              <a:xfrm>
                <a:off x="1931268" y="1966986"/>
                <a:ext cx="180594" cy="115915"/>
                <a:chOff x="2941" y="2824"/>
                <a:chExt cx="511" cy="314"/>
              </a:xfrm>
            </p:grpSpPr>
            <p:sp>
              <p:nvSpPr>
                <p:cNvPr id="241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>
                    <a:gd name="T0" fmla="*/ 510 w 511"/>
                    <a:gd name="T1" fmla="*/ 186 h 314"/>
                    <a:gd name="T2" fmla="*/ 447 w 511"/>
                    <a:gd name="T3" fmla="*/ 171 h 314"/>
                    <a:gd name="T4" fmla="*/ 423 w 511"/>
                    <a:gd name="T5" fmla="*/ 167 h 314"/>
                    <a:gd name="T6" fmla="*/ 408 w 511"/>
                    <a:gd name="T7" fmla="*/ 154 h 314"/>
                    <a:gd name="T8" fmla="*/ 393 w 511"/>
                    <a:gd name="T9" fmla="*/ 133 h 314"/>
                    <a:gd name="T10" fmla="*/ 363 w 511"/>
                    <a:gd name="T11" fmla="*/ 105 h 314"/>
                    <a:gd name="T12" fmla="*/ 307 w 511"/>
                    <a:gd name="T13" fmla="*/ 58 h 314"/>
                    <a:gd name="T14" fmla="*/ 297 w 511"/>
                    <a:gd name="T15" fmla="*/ 43 h 314"/>
                    <a:gd name="T16" fmla="*/ 283 w 511"/>
                    <a:gd name="T17" fmla="*/ 27 h 314"/>
                    <a:gd name="T18" fmla="*/ 253 w 511"/>
                    <a:gd name="T19" fmla="*/ 24 h 314"/>
                    <a:gd name="T20" fmla="*/ 165 w 511"/>
                    <a:gd name="T21" fmla="*/ 8 h 314"/>
                    <a:gd name="T22" fmla="*/ 140 w 511"/>
                    <a:gd name="T23" fmla="*/ 0 h 314"/>
                    <a:gd name="T24" fmla="*/ 119 w 511"/>
                    <a:gd name="T25" fmla="*/ 10 h 314"/>
                    <a:gd name="T26" fmla="*/ 107 w 511"/>
                    <a:gd name="T27" fmla="*/ 20 h 314"/>
                    <a:gd name="T28" fmla="*/ 55 w 511"/>
                    <a:gd name="T29" fmla="*/ 38 h 314"/>
                    <a:gd name="T30" fmla="*/ 35 w 511"/>
                    <a:gd name="T31" fmla="*/ 45 h 314"/>
                    <a:gd name="T32" fmla="*/ 27 w 511"/>
                    <a:gd name="T33" fmla="*/ 53 h 314"/>
                    <a:gd name="T34" fmla="*/ 17 w 511"/>
                    <a:gd name="T35" fmla="*/ 83 h 314"/>
                    <a:gd name="T36" fmla="*/ 11 w 511"/>
                    <a:gd name="T37" fmla="*/ 98 h 314"/>
                    <a:gd name="T38" fmla="*/ 7 w 511"/>
                    <a:gd name="T39" fmla="*/ 107 h 314"/>
                    <a:gd name="T40" fmla="*/ 0 w 511"/>
                    <a:gd name="T41" fmla="*/ 121 h 314"/>
                    <a:gd name="T42" fmla="*/ 0 w 511"/>
                    <a:gd name="T43" fmla="*/ 133 h 314"/>
                    <a:gd name="T44" fmla="*/ 10 w 511"/>
                    <a:gd name="T45" fmla="*/ 141 h 314"/>
                    <a:gd name="T46" fmla="*/ 31 w 511"/>
                    <a:gd name="T47" fmla="*/ 140 h 314"/>
                    <a:gd name="T48" fmla="*/ 65 w 511"/>
                    <a:gd name="T49" fmla="*/ 124 h 314"/>
                    <a:gd name="T50" fmla="*/ 107 w 511"/>
                    <a:gd name="T51" fmla="*/ 116 h 314"/>
                    <a:gd name="T52" fmla="*/ 145 w 511"/>
                    <a:gd name="T53" fmla="*/ 121 h 314"/>
                    <a:gd name="T54" fmla="*/ 104 w 511"/>
                    <a:gd name="T55" fmla="*/ 131 h 314"/>
                    <a:gd name="T56" fmla="*/ 77 w 511"/>
                    <a:gd name="T57" fmla="*/ 141 h 314"/>
                    <a:gd name="T58" fmla="*/ 44 w 511"/>
                    <a:gd name="T59" fmla="*/ 154 h 314"/>
                    <a:gd name="T60" fmla="*/ 37 w 511"/>
                    <a:gd name="T61" fmla="*/ 165 h 314"/>
                    <a:gd name="T62" fmla="*/ 37 w 511"/>
                    <a:gd name="T63" fmla="*/ 178 h 314"/>
                    <a:gd name="T64" fmla="*/ 49 w 511"/>
                    <a:gd name="T65" fmla="*/ 186 h 314"/>
                    <a:gd name="T66" fmla="*/ 63 w 511"/>
                    <a:gd name="T67" fmla="*/ 183 h 314"/>
                    <a:gd name="T68" fmla="*/ 109 w 511"/>
                    <a:gd name="T69" fmla="*/ 171 h 314"/>
                    <a:gd name="T70" fmla="*/ 150 w 511"/>
                    <a:gd name="T71" fmla="*/ 169 h 314"/>
                    <a:gd name="T72" fmla="*/ 182 w 511"/>
                    <a:gd name="T73" fmla="*/ 171 h 314"/>
                    <a:gd name="T74" fmla="*/ 199 w 511"/>
                    <a:gd name="T75" fmla="*/ 183 h 314"/>
                    <a:gd name="T76" fmla="*/ 220 w 511"/>
                    <a:gd name="T77" fmla="*/ 205 h 314"/>
                    <a:gd name="T78" fmla="*/ 236 w 511"/>
                    <a:gd name="T79" fmla="*/ 228 h 314"/>
                    <a:gd name="T80" fmla="*/ 252 w 511"/>
                    <a:gd name="T81" fmla="*/ 252 h 314"/>
                    <a:gd name="T82" fmla="*/ 266 w 511"/>
                    <a:gd name="T83" fmla="*/ 270 h 314"/>
                    <a:gd name="T84" fmla="*/ 291 w 511"/>
                    <a:gd name="T85" fmla="*/ 287 h 314"/>
                    <a:gd name="T86" fmla="*/ 313 w 511"/>
                    <a:gd name="T87" fmla="*/ 291 h 314"/>
                    <a:gd name="T88" fmla="*/ 340 w 511"/>
                    <a:gd name="T89" fmla="*/ 294 h 314"/>
                    <a:gd name="T90" fmla="*/ 371 w 511"/>
                    <a:gd name="T91" fmla="*/ 291 h 314"/>
                    <a:gd name="T92" fmla="*/ 393 w 511"/>
                    <a:gd name="T93" fmla="*/ 289 h 314"/>
                    <a:gd name="T94" fmla="*/ 425 w 511"/>
                    <a:gd name="T95" fmla="*/ 298 h 314"/>
                    <a:gd name="T96" fmla="*/ 510 w 511"/>
                    <a:gd name="T97" fmla="*/ 313 h 314"/>
                    <a:gd name="T98" fmla="*/ 510 w 511"/>
                    <a:gd name="T99" fmla="*/ 186 h 314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60000 65536"/>
                    <a:gd name="T106" fmla="*/ 0 60000 65536"/>
                    <a:gd name="T107" fmla="*/ 0 60000 65536"/>
                    <a:gd name="T108" fmla="*/ 0 60000 65536"/>
                    <a:gd name="T109" fmla="*/ 0 60000 65536"/>
                    <a:gd name="T110" fmla="*/ 0 60000 65536"/>
                    <a:gd name="T111" fmla="*/ 0 60000 65536"/>
                    <a:gd name="T112" fmla="*/ 0 60000 65536"/>
                    <a:gd name="T113" fmla="*/ 0 60000 65536"/>
                    <a:gd name="T114" fmla="*/ 0 60000 65536"/>
                    <a:gd name="T115" fmla="*/ 0 60000 65536"/>
                    <a:gd name="T116" fmla="*/ 0 60000 65536"/>
                    <a:gd name="T117" fmla="*/ 0 60000 65536"/>
                    <a:gd name="T118" fmla="*/ 0 60000 65536"/>
                    <a:gd name="T119" fmla="*/ 0 60000 65536"/>
                    <a:gd name="T120" fmla="*/ 0 60000 65536"/>
                    <a:gd name="T121" fmla="*/ 0 60000 65536"/>
                    <a:gd name="T122" fmla="*/ 0 60000 65536"/>
                    <a:gd name="T123" fmla="*/ 0 60000 65536"/>
                    <a:gd name="T124" fmla="*/ 0 60000 65536"/>
                    <a:gd name="T125" fmla="*/ 0 60000 65536"/>
                    <a:gd name="T126" fmla="*/ 0 60000 65536"/>
                    <a:gd name="T127" fmla="*/ 0 60000 65536"/>
                    <a:gd name="T128" fmla="*/ 0 60000 65536"/>
                    <a:gd name="T129" fmla="*/ 0 60000 65536"/>
                    <a:gd name="T130" fmla="*/ 0 60000 65536"/>
                    <a:gd name="T131" fmla="*/ 0 60000 65536"/>
                    <a:gd name="T132" fmla="*/ 0 60000 65536"/>
                    <a:gd name="T133" fmla="*/ 0 60000 65536"/>
                    <a:gd name="T134" fmla="*/ 0 60000 65536"/>
                    <a:gd name="T135" fmla="*/ 0 60000 65536"/>
                    <a:gd name="T136" fmla="*/ 0 60000 65536"/>
                    <a:gd name="T137" fmla="*/ 0 60000 65536"/>
                    <a:gd name="T138" fmla="*/ 0 60000 65536"/>
                    <a:gd name="T139" fmla="*/ 0 60000 65536"/>
                    <a:gd name="T140" fmla="*/ 0 60000 65536"/>
                    <a:gd name="T141" fmla="*/ 0 60000 65536"/>
                    <a:gd name="T142" fmla="*/ 0 60000 65536"/>
                    <a:gd name="T143" fmla="*/ 0 60000 65536"/>
                    <a:gd name="T144" fmla="*/ 0 60000 65536"/>
                    <a:gd name="T145" fmla="*/ 0 60000 65536"/>
                    <a:gd name="T146" fmla="*/ 0 60000 65536"/>
                    <a:gd name="T147" fmla="*/ 0 60000 65536"/>
                    <a:gd name="T148" fmla="*/ 0 60000 65536"/>
                    <a:gd name="T149" fmla="*/ 0 60000 65536"/>
                    <a:gd name="T150" fmla="*/ 0 w 511"/>
                    <a:gd name="T151" fmla="*/ 0 h 314"/>
                    <a:gd name="T152" fmla="*/ 511 w 511"/>
                    <a:gd name="T153" fmla="*/ 314 h 314"/>
                  </a:gdLst>
                  <a:ahLst/>
                  <a:cxnLst>
                    <a:cxn ang="T100">
                      <a:pos x="T0" y="T1"/>
                    </a:cxn>
                    <a:cxn ang="T101">
                      <a:pos x="T2" y="T3"/>
                    </a:cxn>
                    <a:cxn ang="T102">
                      <a:pos x="T4" y="T5"/>
                    </a:cxn>
                    <a:cxn ang="T103">
                      <a:pos x="T6" y="T7"/>
                    </a:cxn>
                    <a:cxn ang="T104">
                      <a:pos x="T8" y="T9"/>
                    </a:cxn>
                    <a:cxn ang="T105">
                      <a:pos x="T10" y="T11"/>
                    </a:cxn>
                    <a:cxn ang="T106">
                      <a:pos x="T12" y="T13"/>
                    </a:cxn>
                    <a:cxn ang="T107">
                      <a:pos x="T14" y="T15"/>
                    </a:cxn>
                    <a:cxn ang="T108">
                      <a:pos x="T16" y="T17"/>
                    </a:cxn>
                    <a:cxn ang="T109">
                      <a:pos x="T18" y="T19"/>
                    </a:cxn>
                    <a:cxn ang="T110">
                      <a:pos x="T20" y="T21"/>
                    </a:cxn>
                    <a:cxn ang="T111">
                      <a:pos x="T22" y="T23"/>
                    </a:cxn>
                    <a:cxn ang="T112">
                      <a:pos x="T24" y="T25"/>
                    </a:cxn>
                    <a:cxn ang="T113">
                      <a:pos x="T26" y="T27"/>
                    </a:cxn>
                    <a:cxn ang="T114">
                      <a:pos x="T28" y="T29"/>
                    </a:cxn>
                    <a:cxn ang="T115">
                      <a:pos x="T30" y="T31"/>
                    </a:cxn>
                    <a:cxn ang="T116">
                      <a:pos x="T32" y="T33"/>
                    </a:cxn>
                    <a:cxn ang="T117">
                      <a:pos x="T34" y="T35"/>
                    </a:cxn>
                    <a:cxn ang="T118">
                      <a:pos x="T36" y="T37"/>
                    </a:cxn>
                    <a:cxn ang="T119">
                      <a:pos x="T38" y="T39"/>
                    </a:cxn>
                    <a:cxn ang="T120">
                      <a:pos x="T40" y="T41"/>
                    </a:cxn>
                    <a:cxn ang="T121">
                      <a:pos x="T42" y="T43"/>
                    </a:cxn>
                    <a:cxn ang="T122">
                      <a:pos x="T44" y="T45"/>
                    </a:cxn>
                    <a:cxn ang="T123">
                      <a:pos x="T46" y="T47"/>
                    </a:cxn>
                    <a:cxn ang="T124">
                      <a:pos x="T48" y="T49"/>
                    </a:cxn>
                    <a:cxn ang="T125">
                      <a:pos x="T50" y="T51"/>
                    </a:cxn>
                    <a:cxn ang="T126">
                      <a:pos x="T52" y="T53"/>
                    </a:cxn>
                    <a:cxn ang="T127">
                      <a:pos x="T54" y="T55"/>
                    </a:cxn>
                    <a:cxn ang="T128">
                      <a:pos x="T56" y="T57"/>
                    </a:cxn>
                    <a:cxn ang="T129">
                      <a:pos x="T58" y="T59"/>
                    </a:cxn>
                    <a:cxn ang="T130">
                      <a:pos x="T60" y="T61"/>
                    </a:cxn>
                    <a:cxn ang="T131">
                      <a:pos x="T62" y="T63"/>
                    </a:cxn>
                    <a:cxn ang="T132">
                      <a:pos x="T64" y="T65"/>
                    </a:cxn>
                    <a:cxn ang="T133">
                      <a:pos x="T66" y="T67"/>
                    </a:cxn>
                    <a:cxn ang="T134">
                      <a:pos x="T68" y="T69"/>
                    </a:cxn>
                    <a:cxn ang="T135">
                      <a:pos x="T70" y="T71"/>
                    </a:cxn>
                    <a:cxn ang="T136">
                      <a:pos x="T72" y="T73"/>
                    </a:cxn>
                    <a:cxn ang="T137">
                      <a:pos x="T74" y="T75"/>
                    </a:cxn>
                    <a:cxn ang="T138">
                      <a:pos x="T76" y="T77"/>
                    </a:cxn>
                    <a:cxn ang="T139">
                      <a:pos x="T78" y="T79"/>
                    </a:cxn>
                    <a:cxn ang="T140">
                      <a:pos x="T80" y="T81"/>
                    </a:cxn>
                    <a:cxn ang="T141">
                      <a:pos x="T82" y="T83"/>
                    </a:cxn>
                    <a:cxn ang="T142">
                      <a:pos x="T84" y="T85"/>
                    </a:cxn>
                    <a:cxn ang="T143">
                      <a:pos x="T86" y="T87"/>
                    </a:cxn>
                    <a:cxn ang="T144">
                      <a:pos x="T88" y="T89"/>
                    </a:cxn>
                    <a:cxn ang="T145">
                      <a:pos x="T90" y="T91"/>
                    </a:cxn>
                    <a:cxn ang="T146">
                      <a:pos x="T92" y="T93"/>
                    </a:cxn>
                    <a:cxn ang="T147">
                      <a:pos x="T94" y="T95"/>
                    </a:cxn>
                    <a:cxn ang="T148">
                      <a:pos x="T96" y="T97"/>
                    </a:cxn>
                    <a:cxn ang="T149">
                      <a:pos x="T98" y="T99"/>
                    </a:cxn>
                  </a:cxnLst>
                  <a:rect l="T150" t="T151" r="T152" b="T153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solidFill>
                  <a:srgbClr val="FFC080"/>
                </a:solidFill>
                <a:ln w="12700" cap="rnd">
                  <a:solidFill>
                    <a:srgbClr val="402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2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>
                    <a:gd name="T0" fmla="*/ 0 w 156"/>
                    <a:gd name="T1" fmla="*/ 31 h 32"/>
                    <a:gd name="T2" fmla="*/ 26 w 156"/>
                    <a:gd name="T3" fmla="*/ 21 h 32"/>
                    <a:gd name="T4" fmla="*/ 47 w 156"/>
                    <a:gd name="T5" fmla="*/ 17 h 32"/>
                    <a:gd name="T6" fmla="*/ 74 w 156"/>
                    <a:gd name="T7" fmla="*/ 11 h 32"/>
                    <a:gd name="T8" fmla="*/ 97 w 156"/>
                    <a:gd name="T9" fmla="*/ 7 h 32"/>
                    <a:gd name="T10" fmla="*/ 131 w 156"/>
                    <a:gd name="T11" fmla="*/ 9 h 32"/>
                    <a:gd name="T12" fmla="*/ 155 w 156"/>
                    <a:gd name="T13" fmla="*/ 11 h 32"/>
                    <a:gd name="T14" fmla="*/ 119 w 156"/>
                    <a:gd name="T15" fmla="*/ 5 h 32"/>
                    <a:gd name="T16" fmla="*/ 88 w 156"/>
                    <a:gd name="T17" fmla="*/ 0 h 32"/>
                    <a:gd name="T18" fmla="*/ 47 w 156"/>
                    <a:gd name="T19" fmla="*/ 14 h 32"/>
                    <a:gd name="T20" fmla="*/ 26 w 156"/>
                    <a:gd name="T21" fmla="*/ 16 h 32"/>
                    <a:gd name="T22" fmla="*/ 2 w 156"/>
                    <a:gd name="T23" fmla="*/ 26 h 32"/>
                    <a:gd name="T24" fmla="*/ 0 w 156"/>
                    <a:gd name="T25" fmla="*/ 31 h 32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w 156"/>
                    <a:gd name="T40" fmla="*/ 0 h 32"/>
                    <a:gd name="T41" fmla="*/ 156 w 156"/>
                    <a:gd name="T42" fmla="*/ 32 h 32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T39" t="T40" r="T41" b="T42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3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>
                    <a:gd name="T0" fmla="*/ 37 w 131"/>
                    <a:gd name="T1" fmla="*/ 0 h 20"/>
                    <a:gd name="T2" fmla="*/ 20 w 131"/>
                    <a:gd name="T3" fmla="*/ 1 h 20"/>
                    <a:gd name="T4" fmla="*/ 0 w 131"/>
                    <a:gd name="T5" fmla="*/ 6 h 20"/>
                    <a:gd name="T6" fmla="*/ 14 w 131"/>
                    <a:gd name="T7" fmla="*/ 5 h 20"/>
                    <a:gd name="T8" fmla="*/ 34 w 131"/>
                    <a:gd name="T9" fmla="*/ 3 h 20"/>
                    <a:gd name="T10" fmla="*/ 76 w 131"/>
                    <a:gd name="T11" fmla="*/ 11 h 20"/>
                    <a:gd name="T12" fmla="*/ 100 w 131"/>
                    <a:gd name="T13" fmla="*/ 16 h 20"/>
                    <a:gd name="T14" fmla="*/ 126 w 131"/>
                    <a:gd name="T15" fmla="*/ 19 h 20"/>
                    <a:gd name="T16" fmla="*/ 130 w 131"/>
                    <a:gd name="T17" fmla="*/ 16 h 20"/>
                    <a:gd name="T18" fmla="*/ 102 w 131"/>
                    <a:gd name="T19" fmla="*/ 12 h 20"/>
                    <a:gd name="T20" fmla="*/ 68 w 131"/>
                    <a:gd name="T21" fmla="*/ 6 h 20"/>
                    <a:gd name="T22" fmla="*/ 37 w 131"/>
                    <a:gd name="T23" fmla="*/ 0 h 20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131"/>
                    <a:gd name="T37" fmla="*/ 0 h 20"/>
                    <a:gd name="T38" fmla="*/ 131 w 131"/>
                    <a:gd name="T39" fmla="*/ 20 h 20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4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>
                    <a:gd name="T0" fmla="*/ 0 w 49"/>
                    <a:gd name="T1" fmla="*/ 2 h 6"/>
                    <a:gd name="T2" fmla="*/ 5 w 49"/>
                    <a:gd name="T3" fmla="*/ 5 h 6"/>
                    <a:gd name="T4" fmla="*/ 23 w 49"/>
                    <a:gd name="T5" fmla="*/ 4 h 6"/>
                    <a:gd name="T6" fmla="*/ 42 w 49"/>
                    <a:gd name="T7" fmla="*/ 4 h 6"/>
                    <a:gd name="T8" fmla="*/ 48 w 49"/>
                    <a:gd name="T9" fmla="*/ 0 h 6"/>
                    <a:gd name="T10" fmla="*/ 34 w 49"/>
                    <a:gd name="T11" fmla="*/ 1 h 6"/>
                    <a:gd name="T12" fmla="*/ 0 w 49"/>
                    <a:gd name="T13" fmla="*/ 2 h 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49"/>
                    <a:gd name="T22" fmla="*/ 0 h 6"/>
                    <a:gd name="T23" fmla="*/ 49 w 49"/>
                    <a:gd name="T24" fmla="*/ 6 h 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5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>
                    <a:gd name="T0" fmla="*/ 6 w 7"/>
                    <a:gd name="T1" fmla="*/ 0 h 18"/>
                    <a:gd name="T2" fmla="*/ 6 w 7"/>
                    <a:gd name="T3" fmla="*/ 5 h 18"/>
                    <a:gd name="T4" fmla="*/ 4 w 7"/>
                    <a:gd name="T5" fmla="*/ 12 h 18"/>
                    <a:gd name="T6" fmla="*/ 0 w 7"/>
                    <a:gd name="T7" fmla="*/ 17 h 18"/>
                    <a:gd name="T8" fmla="*/ 6 w 7"/>
                    <a:gd name="T9" fmla="*/ 0 h 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"/>
                    <a:gd name="T16" fmla="*/ 0 h 18"/>
                    <a:gd name="T17" fmla="*/ 7 w 7"/>
                    <a:gd name="T18" fmla="*/ 18 h 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6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>
                    <a:gd name="T0" fmla="*/ 3 w 4"/>
                    <a:gd name="T1" fmla="*/ 0 h 6"/>
                    <a:gd name="T2" fmla="*/ 2 w 4"/>
                    <a:gd name="T3" fmla="*/ 3 h 6"/>
                    <a:gd name="T4" fmla="*/ 0 w 4"/>
                    <a:gd name="T5" fmla="*/ 5 h 6"/>
                    <a:gd name="T6" fmla="*/ 3 w 4"/>
                    <a:gd name="T7" fmla="*/ 0 h 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4"/>
                    <a:gd name="T13" fmla="*/ 0 h 6"/>
                    <a:gd name="T14" fmla="*/ 4 w 4"/>
                    <a:gd name="T15" fmla="*/ 6 h 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7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>
                    <a:gd name="T0" fmla="*/ 0 w 18"/>
                    <a:gd name="T1" fmla="*/ 0 h 25"/>
                    <a:gd name="T2" fmla="*/ 3 w 18"/>
                    <a:gd name="T3" fmla="*/ 8 h 25"/>
                    <a:gd name="T4" fmla="*/ 3 w 18"/>
                    <a:gd name="T5" fmla="*/ 13 h 25"/>
                    <a:gd name="T6" fmla="*/ 17 w 18"/>
                    <a:gd name="T7" fmla="*/ 24 h 25"/>
                    <a:gd name="T8" fmla="*/ 0 w 18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"/>
                    <a:gd name="T16" fmla="*/ 0 h 25"/>
                    <a:gd name="T17" fmla="*/ 18 w 18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8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>
                    <a:gd name="T0" fmla="*/ 0 w 76"/>
                    <a:gd name="T1" fmla="*/ 0 h 77"/>
                    <a:gd name="T2" fmla="*/ 14 w 76"/>
                    <a:gd name="T3" fmla="*/ 24 h 77"/>
                    <a:gd name="T4" fmla="*/ 27 w 76"/>
                    <a:gd name="T5" fmla="*/ 43 h 77"/>
                    <a:gd name="T6" fmla="*/ 75 w 76"/>
                    <a:gd name="T7" fmla="*/ 76 h 77"/>
                    <a:gd name="T8" fmla="*/ 31 w 76"/>
                    <a:gd name="T9" fmla="*/ 36 h 77"/>
                    <a:gd name="T10" fmla="*/ 0 w 76"/>
                    <a:gd name="T11" fmla="*/ 0 h 7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76"/>
                    <a:gd name="T19" fmla="*/ 0 h 77"/>
                    <a:gd name="T20" fmla="*/ 76 w 76"/>
                    <a:gd name="T21" fmla="*/ 77 h 7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9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>
                    <a:gd name="T0" fmla="*/ 12 w 13"/>
                    <a:gd name="T1" fmla="*/ 0 h 54"/>
                    <a:gd name="T2" fmla="*/ 4 w 13"/>
                    <a:gd name="T3" fmla="*/ 19 h 54"/>
                    <a:gd name="T4" fmla="*/ 2 w 13"/>
                    <a:gd name="T5" fmla="*/ 37 h 54"/>
                    <a:gd name="T6" fmla="*/ 1 w 13"/>
                    <a:gd name="T7" fmla="*/ 53 h 54"/>
                    <a:gd name="T8" fmla="*/ 0 w 13"/>
                    <a:gd name="T9" fmla="*/ 31 h 54"/>
                    <a:gd name="T10" fmla="*/ 1 w 13"/>
                    <a:gd name="T11" fmla="*/ 14 h 54"/>
                    <a:gd name="T12" fmla="*/ 12 w 13"/>
                    <a:gd name="T13" fmla="*/ 0 h 54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3"/>
                    <a:gd name="T22" fmla="*/ 0 h 54"/>
                    <a:gd name="T23" fmla="*/ 13 w 13"/>
                    <a:gd name="T24" fmla="*/ 54 h 54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50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>
                    <a:gd name="T0" fmla="*/ 2 w 3"/>
                    <a:gd name="T1" fmla="*/ 0 h 15"/>
                    <a:gd name="T2" fmla="*/ 2 w 3"/>
                    <a:gd name="T3" fmla="*/ 5 h 15"/>
                    <a:gd name="T4" fmla="*/ 0 w 3"/>
                    <a:gd name="T5" fmla="*/ 14 h 15"/>
                    <a:gd name="T6" fmla="*/ 2 w 3"/>
                    <a:gd name="T7" fmla="*/ 0 h 1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15"/>
                    <a:gd name="T14" fmla="*/ 3 w 3"/>
                    <a:gd name="T15" fmla="*/ 15 h 1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solidFill>
                  <a:srgbClr val="40200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  <p:sp>
            <p:nvSpPr>
              <p:cNvPr id="225" name="Freeform 92"/>
              <p:cNvSpPr>
                <a:spLocks/>
              </p:cNvSpPr>
              <p:nvPr/>
            </p:nvSpPr>
            <p:spPr bwMode="auto">
              <a:xfrm>
                <a:off x="2261709" y="17137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6" name="Freeform 93"/>
              <p:cNvSpPr>
                <a:spLocks/>
              </p:cNvSpPr>
              <p:nvPr/>
            </p:nvSpPr>
            <p:spPr bwMode="auto">
              <a:xfrm>
                <a:off x="2264890" y="17296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40200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7" name="Freeform 94"/>
              <p:cNvSpPr>
                <a:spLocks/>
              </p:cNvSpPr>
              <p:nvPr/>
            </p:nvSpPr>
            <p:spPr bwMode="auto">
              <a:xfrm>
                <a:off x="2084649" y="17233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rgbClr val="C0C0C0"/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8" name="Freeform 95"/>
              <p:cNvSpPr>
                <a:spLocks/>
              </p:cNvSpPr>
              <p:nvPr/>
            </p:nvSpPr>
            <p:spPr bwMode="auto">
              <a:xfrm>
                <a:off x="2229902" y="17517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29" name="Freeform 96"/>
              <p:cNvSpPr>
                <a:spLocks/>
              </p:cNvSpPr>
              <p:nvPr/>
            </p:nvSpPr>
            <p:spPr bwMode="auto">
              <a:xfrm>
                <a:off x="2396359" y="19769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0" name="Freeform 97"/>
              <p:cNvSpPr>
                <a:spLocks/>
              </p:cNvSpPr>
              <p:nvPr/>
            </p:nvSpPr>
            <p:spPr bwMode="auto">
              <a:xfrm>
                <a:off x="2091011" y="18082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1" name="Freeform 98"/>
              <p:cNvSpPr>
                <a:spLocks/>
              </p:cNvSpPr>
              <p:nvPr/>
            </p:nvSpPr>
            <p:spPr bwMode="auto">
              <a:xfrm>
                <a:off x="2297404" y="19260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2" name="Freeform 99"/>
              <p:cNvSpPr>
                <a:spLocks/>
              </p:cNvSpPr>
              <p:nvPr/>
            </p:nvSpPr>
            <p:spPr bwMode="auto">
              <a:xfrm>
                <a:off x="2301998" y="18662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3" name="Freeform 100"/>
              <p:cNvSpPr>
                <a:spLocks/>
              </p:cNvSpPr>
              <p:nvPr/>
            </p:nvSpPr>
            <p:spPr bwMode="auto">
              <a:xfrm>
                <a:off x="2288922" y="17742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4" name="Freeform 101"/>
              <p:cNvSpPr>
                <a:spLocks/>
              </p:cNvSpPr>
              <p:nvPr/>
            </p:nvSpPr>
            <p:spPr bwMode="auto">
              <a:xfrm>
                <a:off x="2233436" y="18732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5" name="Freeform 102"/>
              <p:cNvSpPr>
                <a:spLocks/>
              </p:cNvSpPr>
              <p:nvPr/>
            </p:nvSpPr>
            <p:spPr bwMode="auto">
              <a:xfrm>
                <a:off x="2295283" y="20238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6" name="Freeform 103"/>
              <p:cNvSpPr>
                <a:spLocks/>
              </p:cNvSpPr>
              <p:nvPr/>
            </p:nvSpPr>
            <p:spPr bwMode="auto">
              <a:xfrm>
                <a:off x="2233436" y="20378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rgbClr val="C0C0C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237" name="Freeform 104"/>
              <p:cNvSpPr>
                <a:spLocks/>
              </p:cNvSpPr>
              <p:nvPr/>
            </p:nvSpPr>
            <p:spPr bwMode="auto">
              <a:xfrm>
                <a:off x="2307653" y="17288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rgbClr val="E0E0E0"/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238" name="Group 105"/>
              <p:cNvGrpSpPr>
                <a:grpSpLocks/>
              </p:cNvGrpSpPr>
              <p:nvPr/>
            </p:nvGrpSpPr>
            <p:grpSpPr bwMode="auto">
              <a:xfrm>
                <a:off x="2282914" y="2091760"/>
                <a:ext cx="223710" cy="316366"/>
                <a:chOff x="3936" y="3162"/>
                <a:chExt cx="633" cy="857"/>
              </a:xfrm>
            </p:grpSpPr>
            <p:sp>
              <p:nvSpPr>
                <p:cNvPr id="239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>
                    <a:gd name="T0" fmla="*/ 281 w 633"/>
                    <a:gd name="T1" fmla="*/ 127 h 857"/>
                    <a:gd name="T2" fmla="*/ 397 w 633"/>
                    <a:gd name="T3" fmla="*/ 116 h 857"/>
                    <a:gd name="T4" fmla="*/ 466 w 633"/>
                    <a:gd name="T5" fmla="*/ 98 h 857"/>
                    <a:gd name="T6" fmla="*/ 488 w 633"/>
                    <a:gd name="T7" fmla="*/ 66 h 857"/>
                    <a:gd name="T8" fmla="*/ 488 w 633"/>
                    <a:gd name="T9" fmla="*/ 39 h 857"/>
                    <a:gd name="T10" fmla="*/ 508 w 633"/>
                    <a:gd name="T11" fmla="*/ 15 h 857"/>
                    <a:gd name="T12" fmla="*/ 572 w 633"/>
                    <a:gd name="T13" fmla="*/ 0 h 857"/>
                    <a:gd name="T14" fmla="*/ 632 w 633"/>
                    <a:gd name="T15" fmla="*/ 5 h 857"/>
                    <a:gd name="T16" fmla="*/ 559 w 633"/>
                    <a:gd name="T17" fmla="*/ 667 h 857"/>
                    <a:gd name="T18" fmla="*/ 508 w 633"/>
                    <a:gd name="T19" fmla="*/ 728 h 857"/>
                    <a:gd name="T20" fmla="*/ 443 w 633"/>
                    <a:gd name="T21" fmla="*/ 788 h 857"/>
                    <a:gd name="T22" fmla="*/ 352 w 633"/>
                    <a:gd name="T23" fmla="*/ 834 h 857"/>
                    <a:gd name="T24" fmla="*/ 245 w 633"/>
                    <a:gd name="T25" fmla="*/ 847 h 857"/>
                    <a:gd name="T26" fmla="*/ 102 w 633"/>
                    <a:gd name="T27" fmla="*/ 856 h 857"/>
                    <a:gd name="T28" fmla="*/ 18 w 633"/>
                    <a:gd name="T29" fmla="*/ 844 h 857"/>
                    <a:gd name="T30" fmla="*/ 0 w 633"/>
                    <a:gd name="T31" fmla="*/ 796 h 857"/>
                    <a:gd name="T32" fmla="*/ 10 w 633"/>
                    <a:gd name="T33" fmla="*/ 736 h 857"/>
                    <a:gd name="T34" fmla="*/ 70 w 633"/>
                    <a:gd name="T35" fmla="*/ 552 h 857"/>
                    <a:gd name="T36" fmla="*/ 119 w 633"/>
                    <a:gd name="T37" fmla="*/ 368 h 857"/>
                    <a:gd name="T38" fmla="*/ 143 w 633"/>
                    <a:gd name="T39" fmla="*/ 228 h 857"/>
                    <a:gd name="T40" fmla="*/ 143 w 633"/>
                    <a:gd name="T41" fmla="*/ 191 h 857"/>
                    <a:gd name="T42" fmla="*/ 175 w 633"/>
                    <a:gd name="T43" fmla="*/ 140 h 857"/>
                    <a:gd name="T44" fmla="*/ 213 w 633"/>
                    <a:gd name="T45" fmla="*/ 127 h 857"/>
                    <a:gd name="T46" fmla="*/ 281 w 633"/>
                    <a:gd name="T47" fmla="*/ 127 h 857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w 633"/>
                    <a:gd name="T73" fmla="*/ 0 h 857"/>
                    <a:gd name="T74" fmla="*/ 633 w 633"/>
                    <a:gd name="T75" fmla="*/ 857 h 857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T72" t="T73" r="T74" b="T75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solidFill>
                  <a:srgbClr val="404040"/>
                </a:solidFill>
                <a:ln w="12700" cap="rnd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  <p:sp>
              <p:nvSpPr>
                <p:cNvPr id="240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>
                    <a:gd name="T0" fmla="*/ 185 w 536"/>
                    <a:gd name="T1" fmla="*/ 155 h 779"/>
                    <a:gd name="T2" fmla="*/ 287 w 536"/>
                    <a:gd name="T3" fmla="*/ 152 h 779"/>
                    <a:gd name="T4" fmla="*/ 390 w 536"/>
                    <a:gd name="T5" fmla="*/ 133 h 779"/>
                    <a:gd name="T6" fmla="*/ 452 w 536"/>
                    <a:gd name="T7" fmla="*/ 101 h 779"/>
                    <a:gd name="T8" fmla="*/ 490 w 536"/>
                    <a:gd name="T9" fmla="*/ 73 h 779"/>
                    <a:gd name="T10" fmla="*/ 535 w 536"/>
                    <a:gd name="T11" fmla="*/ 0 h 779"/>
                    <a:gd name="T12" fmla="*/ 467 w 536"/>
                    <a:gd name="T13" fmla="*/ 599 h 779"/>
                    <a:gd name="T14" fmla="*/ 422 w 536"/>
                    <a:gd name="T15" fmla="*/ 654 h 779"/>
                    <a:gd name="T16" fmla="*/ 372 w 536"/>
                    <a:gd name="T17" fmla="*/ 705 h 779"/>
                    <a:gd name="T18" fmla="*/ 309 w 536"/>
                    <a:gd name="T19" fmla="*/ 741 h 779"/>
                    <a:gd name="T20" fmla="*/ 254 w 536"/>
                    <a:gd name="T21" fmla="*/ 759 h 779"/>
                    <a:gd name="T22" fmla="*/ 185 w 536"/>
                    <a:gd name="T23" fmla="*/ 769 h 779"/>
                    <a:gd name="T24" fmla="*/ 122 w 536"/>
                    <a:gd name="T25" fmla="*/ 778 h 779"/>
                    <a:gd name="T26" fmla="*/ 49 w 536"/>
                    <a:gd name="T27" fmla="*/ 778 h 779"/>
                    <a:gd name="T28" fmla="*/ 17 w 536"/>
                    <a:gd name="T29" fmla="*/ 769 h 779"/>
                    <a:gd name="T30" fmla="*/ 0 w 536"/>
                    <a:gd name="T31" fmla="*/ 741 h 779"/>
                    <a:gd name="T32" fmla="*/ 8 w 536"/>
                    <a:gd name="T33" fmla="*/ 697 h 779"/>
                    <a:gd name="T34" fmla="*/ 54 w 536"/>
                    <a:gd name="T35" fmla="*/ 590 h 779"/>
                    <a:gd name="T36" fmla="*/ 133 w 536"/>
                    <a:gd name="T37" fmla="*/ 234 h 779"/>
                    <a:gd name="T38" fmla="*/ 145 w 536"/>
                    <a:gd name="T39" fmla="*/ 183 h 779"/>
                    <a:gd name="T40" fmla="*/ 185 w 536"/>
                    <a:gd name="T41" fmla="*/ 155 h 779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w 536"/>
                    <a:gd name="T64" fmla="*/ 0 h 779"/>
                    <a:gd name="T65" fmla="*/ 536 w 536"/>
                    <a:gd name="T66" fmla="*/ 779 h 779"/>
                  </a:gdLst>
                  <a:ahLst/>
                  <a:cxnLst>
                    <a:cxn ang="T42">
                      <a:pos x="T0" y="T1"/>
                    </a:cxn>
                    <a:cxn ang="T43">
                      <a:pos x="T2" y="T3"/>
                    </a:cxn>
                    <a:cxn ang="T44">
                      <a:pos x="T4" y="T5"/>
                    </a:cxn>
                    <a:cxn ang="T45">
                      <a:pos x="T6" y="T7"/>
                    </a:cxn>
                    <a:cxn ang="T46">
                      <a:pos x="T8" y="T9"/>
                    </a:cxn>
                    <a:cxn ang="T47">
                      <a:pos x="T10" y="T11"/>
                    </a:cxn>
                    <a:cxn ang="T48">
                      <a:pos x="T12" y="T13"/>
                    </a:cxn>
                    <a:cxn ang="T49">
                      <a:pos x="T14" y="T15"/>
                    </a:cxn>
                    <a:cxn ang="T50">
                      <a:pos x="T16" y="T17"/>
                    </a:cxn>
                    <a:cxn ang="T51">
                      <a:pos x="T18" y="T19"/>
                    </a:cxn>
                    <a:cxn ang="T52">
                      <a:pos x="T20" y="T21"/>
                    </a:cxn>
                    <a:cxn ang="T53">
                      <a:pos x="T22" y="T23"/>
                    </a:cxn>
                    <a:cxn ang="T54">
                      <a:pos x="T24" y="T25"/>
                    </a:cxn>
                    <a:cxn ang="T55">
                      <a:pos x="T26" y="T27"/>
                    </a:cxn>
                    <a:cxn ang="T56">
                      <a:pos x="T28" y="T29"/>
                    </a:cxn>
                    <a:cxn ang="T57">
                      <a:pos x="T30" y="T31"/>
                    </a:cxn>
                    <a:cxn ang="T58">
                      <a:pos x="T32" y="T33"/>
                    </a:cxn>
                    <a:cxn ang="T59">
                      <a:pos x="T34" y="T35"/>
                    </a:cxn>
                    <a:cxn ang="T60">
                      <a:pos x="T36" y="T37"/>
                    </a:cxn>
                    <a:cxn ang="T61">
                      <a:pos x="T38" y="T39"/>
                    </a:cxn>
                    <a:cxn ang="T62">
                      <a:pos x="T40" y="T41"/>
                    </a:cxn>
                  </a:cxnLst>
                  <a:rect l="T63" t="T64" r="T65" b="T66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solidFill>
                  <a:srgbClr val="606060"/>
                </a:solidFill>
                <a:ln w="12700" cap="rnd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fr-FR"/>
                </a:p>
              </p:txBody>
            </p:sp>
          </p:grpSp>
        </p:grpSp>
        <p:grpSp>
          <p:nvGrpSpPr>
            <p:cNvPr id="61" name="Grouper 2237"/>
            <p:cNvGrpSpPr>
              <a:grpSpLocks/>
            </p:cNvGrpSpPr>
            <p:nvPr/>
          </p:nvGrpSpPr>
          <p:grpSpPr bwMode="auto">
            <a:xfrm>
              <a:off x="2133600" y="4419600"/>
              <a:ext cx="1058824" cy="900000"/>
              <a:chOff x="1828800" y="5257800"/>
              <a:chExt cx="1058824" cy="900000"/>
            </a:xfrm>
          </p:grpSpPr>
          <p:sp>
            <p:nvSpPr>
              <p:cNvPr id="64" name="Freeform 5"/>
              <p:cNvSpPr>
                <a:spLocks/>
              </p:cNvSpPr>
              <p:nvPr/>
            </p:nvSpPr>
            <p:spPr bwMode="auto">
              <a:xfrm>
                <a:off x="2075129" y="5640983"/>
                <a:ext cx="326553" cy="212633"/>
              </a:xfrm>
              <a:custGeom>
                <a:avLst/>
                <a:gdLst>
                  <a:gd name="T0" fmla="*/ 0 w 924"/>
                  <a:gd name="T1" fmla="*/ 2147483647 h 576"/>
                  <a:gd name="T2" fmla="*/ 0 w 924"/>
                  <a:gd name="T3" fmla="*/ 2147483647 h 576"/>
                  <a:gd name="T4" fmla="*/ 2147483647 w 924"/>
                  <a:gd name="T5" fmla="*/ 2147483647 h 576"/>
                  <a:gd name="T6" fmla="*/ 2147483647 w 924"/>
                  <a:gd name="T7" fmla="*/ 0 h 576"/>
                  <a:gd name="T8" fmla="*/ 0 w 924"/>
                  <a:gd name="T9" fmla="*/ 2147483647 h 5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24"/>
                  <a:gd name="T16" fmla="*/ 0 h 576"/>
                  <a:gd name="T17" fmla="*/ 924 w 924"/>
                  <a:gd name="T18" fmla="*/ 576 h 5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24" h="576">
                    <a:moveTo>
                      <a:pt x="0" y="175"/>
                    </a:moveTo>
                    <a:lnTo>
                      <a:pt x="0" y="575"/>
                    </a:lnTo>
                    <a:lnTo>
                      <a:pt x="923" y="280"/>
                    </a:lnTo>
                    <a:lnTo>
                      <a:pt x="923" y="0"/>
                    </a:lnTo>
                    <a:lnTo>
                      <a:pt x="0" y="17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5" name="Freeform 6"/>
              <p:cNvSpPr>
                <a:spLocks/>
              </p:cNvSpPr>
              <p:nvPr/>
            </p:nvSpPr>
            <p:spPr bwMode="auto">
              <a:xfrm>
                <a:off x="1832688" y="5640983"/>
                <a:ext cx="568994" cy="64971"/>
              </a:xfrm>
              <a:custGeom>
                <a:avLst/>
                <a:gdLst>
                  <a:gd name="T0" fmla="*/ 0 w 1610"/>
                  <a:gd name="T1" fmla="*/ 2147483647 h 176"/>
                  <a:gd name="T2" fmla="*/ 2147483647 w 1610"/>
                  <a:gd name="T3" fmla="*/ 2147483647 h 176"/>
                  <a:gd name="T4" fmla="*/ 2147483647 w 1610"/>
                  <a:gd name="T5" fmla="*/ 0 h 176"/>
                  <a:gd name="T6" fmla="*/ 2147483647 w 1610"/>
                  <a:gd name="T7" fmla="*/ 0 h 176"/>
                  <a:gd name="T8" fmla="*/ 0 w 1610"/>
                  <a:gd name="T9" fmla="*/ 2147483647 h 1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610"/>
                  <a:gd name="T16" fmla="*/ 0 h 176"/>
                  <a:gd name="T17" fmla="*/ 1610 w 1610"/>
                  <a:gd name="T18" fmla="*/ 176 h 1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610" h="176">
                    <a:moveTo>
                      <a:pt x="0" y="137"/>
                    </a:moveTo>
                    <a:lnTo>
                      <a:pt x="693" y="175"/>
                    </a:lnTo>
                    <a:lnTo>
                      <a:pt x="1609" y="0"/>
                    </a:lnTo>
                    <a:lnTo>
                      <a:pt x="934" y="0"/>
                    </a:lnTo>
                    <a:lnTo>
                      <a:pt x="0" y="1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6" name="Freeform 7"/>
              <p:cNvSpPr>
                <a:spLocks/>
              </p:cNvSpPr>
              <p:nvPr/>
            </p:nvSpPr>
            <p:spPr bwMode="auto">
              <a:xfrm>
                <a:off x="2017522" y="5623633"/>
                <a:ext cx="206746" cy="60911"/>
              </a:xfrm>
              <a:custGeom>
                <a:avLst/>
                <a:gdLst>
                  <a:gd name="T0" fmla="*/ 0 w 585"/>
                  <a:gd name="T1" fmla="*/ 2147483647 h 165"/>
                  <a:gd name="T2" fmla="*/ 0 w 585"/>
                  <a:gd name="T3" fmla="*/ 2147483647 h 165"/>
                  <a:gd name="T4" fmla="*/ 2147483647 w 585"/>
                  <a:gd name="T5" fmla="*/ 2147483647 h 165"/>
                  <a:gd name="T6" fmla="*/ 2147483647 w 585"/>
                  <a:gd name="T7" fmla="*/ 2147483647 h 165"/>
                  <a:gd name="T8" fmla="*/ 2147483647 w 585"/>
                  <a:gd name="T9" fmla="*/ 0 h 165"/>
                  <a:gd name="T10" fmla="*/ 0 w 585"/>
                  <a:gd name="T11" fmla="*/ 2147483647 h 16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585"/>
                  <a:gd name="T19" fmla="*/ 0 h 165"/>
                  <a:gd name="T20" fmla="*/ 585 w 585"/>
                  <a:gd name="T21" fmla="*/ 165 h 165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585" h="165">
                    <a:moveTo>
                      <a:pt x="0" y="93"/>
                    </a:moveTo>
                    <a:lnTo>
                      <a:pt x="0" y="146"/>
                    </a:lnTo>
                    <a:lnTo>
                      <a:pt x="272" y="164"/>
                    </a:lnTo>
                    <a:lnTo>
                      <a:pt x="584" y="105"/>
                    </a:lnTo>
                    <a:lnTo>
                      <a:pt x="584" y="0"/>
                    </a:lnTo>
                    <a:lnTo>
                      <a:pt x="0" y="9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7" name="Freeform 8"/>
              <p:cNvSpPr>
                <a:spLocks/>
              </p:cNvSpPr>
              <p:nvPr/>
            </p:nvSpPr>
            <p:spPr bwMode="auto">
              <a:xfrm>
                <a:off x="1902310" y="5364117"/>
                <a:ext cx="188015" cy="283880"/>
              </a:xfrm>
              <a:custGeom>
                <a:avLst/>
                <a:gdLst>
                  <a:gd name="T0" fmla="*/ 2147483647 w 532"/>
                  <a:gd name="T1" fmla="*/ 0 h 769"/>
                  <a:gd name="T2" fmla="*/ 2147483647 w 532"/>
                  <a:gd name="T3" fmla="*/ 2147483647 h 769"/>
                  <a:gd name="T4" fmla="*/ 0 w 532"/>
                  <a:gd name="T5" fmla="*/ 2147483647 h 769"/>
                  <a:gd name="T6" fmla="*/ 2147483647 w 532"/>
                  <a:gd name="T7" fmla="*/ 2147483647 h 769"/>
                  <a:gd name="T8" fmla="*/ 2147483647 w 532"/>
                  <a:gd name="T9" fmla="*/ 0 h 7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2"/>
                  <a:gd name="T16" fmla="*/ 0 h 769"/>
                  <a:gd name="T17" fmla="*/ 532 w 532"/>
                  <a:gd name="T18" fmla="*/ 769 h 7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2" h="769">
                    <a:moveTo>
                      <a:pt x="531" y="0"/>
                    </a:moveTo>
                    <a:lnTo>
                      <a:pt x="7" y="96"/>
                    </a:lnTo>
                    <a:lnTo>
                      <a:pt x="0" y="708"/>
                    </a:lnTo>
                    <a:lnTo>
                      <a:pt x="526" y="768"/>
                    </a:lnTo>
                    <a:lnTo>
                      <a:pt x="53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8" name="Freeform 9"/>
              <p:cNvSpPr>
                <a:spLocks/>
              </p:cNvSpPr>
              <p:nvPr/>
            </p:nvSpPr>
            <p:spPr bwMode="auto">
              <a:xfrm>
                <a:off x="2116831" y="5395495"/>
                <a:ext cx="189783" cy="223708"/>
              </a:xfrm>
              <a:custGeom>
                <a:avLst/>
                <a:gdLst>
                  <a:gd name="T0" fmla="*/ 0 w 537"/>
                  <a:gd name="T1" fmla="*/ 2147483647 h 606"/>
                  <a:gd name="T2" fmla="*/ 2147483647 w 537"/>
                  <a:gd name="T3" fmla="*/ 2147483647 h 606"/>
                  <a:gd name="T4" fmla="*/ 2147483647 w 537"/>
                  <a:gd name="T5" fmla="*/ 2147483647 h 606"/>
                  <a:gd name="T6" fmla="*/ 2147483647 w 537"/>
                  <a:gd name="T7" fmla="*/ 0 h 606"/>
                  <a:gd name="T8" fmla="*/ 0 w 537"/>
                  <a:gd name="T9" fmla="*/ 2147483647 h 60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37"/>
                  <a:gd name="T16" fmla="*/ 0 h 606"/>
                  <a:gd name="T17" fmla="*/ 537 w 537"/>
                  <a:gd name="T18" fmla="*/ 606 h 60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37" h="606">
                    <a:moveTo>
                      <a:pt x="0" y="28"/>
                    </a:moveTo>
                    <a:lnTo>
                      <a:pt x="76" y="605"/>
                    </a:lnTo>
                    <a:lnTo>
                      <a:pt x="536" y="536"/>
                    </a:lnTo>
                    <a:lnTo>
                      <a:pt x="457" y="0"/>
                    </a:lnTo>
                    <a:lnTo>
                      <a:pt x="0" y="2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69" name="Freeform 10"/>
              <p:cNvSpPr>
                <a:spLocks/>
              </p:cNvSpPr>
              <p:nvPr/>
            </p:nvSpPr>
            <p:spPr bwMode="auto">
              <a:xfrm>
                <a:off x="2192462" y="5663501"/>
                <a:ext cx="185895" cy="138802"/>
              </a:xfrm>
              <a:custGeom>
                <a:avLst/>
                <a:gdLst>
                  <a:gd name="T0" fmla="*/ 2147483647 w 526"/>
                  <a:gd name="T1" fmla="*/ 0 h 376"/>
                  <a:gd name="T2" fmla="*/ 0 w 526"/>
                  <a:gd name="T3" fmla="*/ 2147483647 h 376"/>
                  <a:gd name="T4" fmla="*/ 0 w 526"/>
                  <a:gd name="T5" fmla="*/ 2147483647 h 376"/>
                  <a:gd name="T6" fmla="*/ 2147483647 w 526"/>
                  <a:gd name="T7" fmla="*/ 2147483647 h 376"/>
                  <a:gd name="T8" fmla="*/ 2147483647 w 526"/>
                  <a:gd name="T9" fmla="*/ 0 h 3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26"/>
                  <a:gd name="T16" fmla="*/ 0 h 376"/>
                  <a:gd name="T17" fmla="*/ 526 w 526"/>
                  <a:gd name="T18" fmla="*/ 376 h 3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26" h="376">
                    <a:moveTo>
                      <a:pt x="525" y="0"/>
                    </a:moveTo>
                    <a:lnTo>
                      <a:pt x="0" y="112"/>
                    </a:lnTo>
                    <a:lnTo>
                      <a:pt x="0" y="375"/>
                    </a:lnTo>
                    <a:lnTo>
                      <a:pt x="525" y="211"/>
                    </a:lnTo>
                    <a:lnTo>
                      <a:pt x="52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0" name="Line 11"/>
              <p:cNvSpPr>
                <a:spLocks noChangeShapeType="1"/>
              </p:cNvSpPr>
              <p:nvPr/>
            </p:nvSpPr>
            <p:spPr bwMode="auto">
              <a:xfrm flipV="1">
                <a:off x="2320397" y="5690081"/>
                <a:ext cx="38169" cy="24733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1" name="Line 12"/>
              <p:cNvSpPr>
                <a:spLocks noChangeShapeType="1"/>
              </p:cNvSpPr>
              <p:nvPr/>
            </p:nvSpPr>
            <p:spPr bwMode="auto">
              <a:xfrm flipH="1">
                <a:off x="2218614" y="5721090"/>
                <a:ext cx="76337" cy="4430"/>
              </a:xfrm>
              <a:prstGeom prst="line">
                <a:avLst/>
              </a:prstGeom>
              <a:noFill/>
              <a:ln w="508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2" name="Line 13"/>
              <p:cNvSpPr>
                <a:spLocks noChangeShapeType="1"/>
              </p:cNvSpPr>
              <p:nvPr/>
            </p:nvSpPr>
            <p:spPr bwMode="auto">
              <a:xfrm>
                <a:off x="2299899" y="5682328"/>
                <a:ext cx="0" cy="86013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3" name="Line 14"/>
              <p:cNvSpPr>
                <a:spLocks noChangeShapeType="1"/>
              </p:cNvSpPr>
              <p:nvPr/>
            </p:nvSpPr>
            <p:spPr bwMode="auto">
              <a:xfrm>
                <a:off x="2211192" y="5702632"/>
                <a:ext cx="0" cy="9450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4" name="Line 15"/>
              <p:cNvSpPr>
                <a:spLocks noChangeShapeType="1"/>
              </p:cNvSpPr>
              <p:nvPr/>
            </p:nvSpPr>
            <p:spPr bwMode="auto">
              <a:xfrm flipH="1">
                <a:off x="2209779" y="5700048"/>
                <a:ext cx="171405" cy="4282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5" name="Line 16"/>
              <p:cNvSpPr>
                <a:spLocks noChangeShapeType="1"/>
              </p:cNvSpPr>
              <p:nvPr/>
            </p:nvSpPr>
            <p:spPr bwMode="auto">
              <a:xfrm flipV="1">
                <a:off x="2212606" y="5683067"/>
                <a:ext cx="166457" cy="4429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6" name="Freeform 17"/>
              <p:cNvSpPr>
                <a:spLocks/>
              </p:cNvSpPr>
              <p:nvPr/>
            </p:nvSpPr>
            <p:spPr bwMode="auto">
              <a:xfrm>
                <a:off x="2153586" y="5796028"/>
                <a:ext cx="20851" cy="56112"/>
              </a:xfrm>
              <a:custGeom>
                <a:avLst/>
                <a:gdLst>
                  <a:gd name="T0" fmla="*/ 2147483647 w 59"/>
                  <a:gd name="T1" fmla="*/ 0 h 152"/>
                  <a:gd name="T2" fmla="*/ 0 w 59"/>
                  <a:gd name="T3" fmla="*/ 2147483647 h 152"/>
                  <a:gd name="T4" fmla="*/ 2147483647 w 59"/>
                  <a:gd name="T5" fmla="*/ 2147483647 h 152"/>
                  <a:gd name="T6" fmla="*/ 2147483647 w 59"/>
                  <a:gd name="T7" fmla="*/ 2147483647 h 152"/>
                  <a:gd name="T8" fmla="*/ 2147483647 w 59"/>
                  <a:gd name="T9" fmla="*/ 0 h 15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152"/>
                  <a:gd name="T17" fmla="*/ 59 w 59"/>
                  <a:gd name="T18" fmla="*/ 152 h 15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152">
                    <a:moveTo>
                      <a:pt x="17" y="0"/>
                    </a:moveTo>
                    <a:lnTo>
                      <a:pt x="0" y="143"/>
                    </a:lnTo>
                    <a:lnTo>
                      <a:pt x="42" y="151"/>
                    </a:lnTo>
                    <a:lnTo>
                      <a:pt x="58" y="6"/>
                    </a:lnTo>
                    <a:lnTo>
                      <a:pt x="1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7" name="Freeform 18"/>
              <p:cNvSpPr>
                <a:spLocks/>
              </p:cNvSpPr>
              <p:nvPr/>
            </p:nvSpPr>
            <p:spPr bwMode="auto">
              <a:xfrm>
                <a:off x="2168429" y="5803411"/>
                <a:ext cx="57253" cy="48728"/>
              </a:xfrm>
              <a:custGeom>
                <a:avLst/>
                <a:gdLst>
                  <a:gd name="T0" fmla="*/ 2147483647 w 162"/>
                  <a:gd name="T1" fmla="*/ 2147483647 h 132"/>
                  <a:gd name="T2" fmla="*/ 0 w 162"/>
                  <a:gd name="T3" fmla="*/ 2147483647 h 132"/>
                  <a:gd name="T4" fmla="*/ 2147483647 w 162"/>
                  <a:gd name="T5" fmla="*/ 2147483647 h 132"/>
                  <a:gd name="T6" fmla="*/ 2147483647 w 162"/>
                  <a:gd name="T7" fmla="*/ 2147483647 h 132"/>
                  <a:gd name="T8" fmla="*/ 2147483647 w 162"/>
                  <a:gd name="T9" fmla="*/ 2147483647 h 132"/>
                  <a:gd name="T10" fmla="*/ 2147483647 w 162"/>
                  <a:gd name="T11" fmla="*/ 0 h 132"/>
                  <a:gd name="T12" fmla="*/ 2147483647 w 162"/>
                  <a:gd name="T13" fmla="*/ 2147483647 h 13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62"/>
                  <a:gd name="T22" fmla="*/ 0 h 132"/>
                  <a:gd name="T23" fmla="*/ 162 w 162"/>
                  <a:gd name="T24" fmla="*/ 132 h 13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62" h="132">
                    <a:moveTo>
                      <a:pt x="14" y="4"/>
                    </a:moveTo>
                    <a:lnTo>
                      <a:pt x="0" y="131"/>
                    </a:lnTo>
                    <a:lnTo>
                      <a:pt x="161" y="66"/>
                    </a:lnTo>
                    <a:lnTo>
                      <a:pt x="98" y="46"/>
                    </a:lnTo>
                    <a:lnTo>
                      <a:pt x="41" y="75"/>
                    </a:lnTo>
                    <a:lnTo>
                      <a:pt x="59" y="0"/>
                    </a:lnTo>
                    <a:lnTo>
                      <a:pt x="14" y="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8" name="Freeform 19"/>
              <p:cNvSpPr>
                <a:spLocks/>
              </p:cNvSpPr>
              <p:nvPr/>
            </p:nvSpPr>
            <p:spPr bwMode="auto">
              <a:xfrm>
                <a:off x="2132735" y="5666824"/>
                <a:ext cx="435404" cy="210049"/>
              </a:xfrm>
              <a:custGeom>
                <a:avLst/>
                <a:gdLst>
                  <a:gd name="T0" fmla="*/ 0 w 1232"/>
                  <a:gd name="T1" fmla="*/ 2147483647 h 569"/>
                  <a:gd name="T2" fmla="*/ 2147483647 w 1232"/>
                  <a:gd name="T3" fmla="*/ 2147483647 h 569"/>
                  <a:gd name="T4" fmla="*/ 2147483647 w 1232"/>
                  <a:gd name="T5" fmla="*/ 2147483647 h 569"/>
                  <a:gd name="T6" fmla="*/ 2147483647 w 1232"/>
                  <a:gd name="T7" fmla="*/ 0 h 569"/>
                  <a:gd name="T8" fmla="*/ 0 w 1232"/>
                  <a:gd name="T9" fmla="*/ 2147483647 h 56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32"/>
                  <a:gd name="T16" fmla="*/ 0 h 569"/>
                  <a:gd name="T17" fmla="*/ 1232 w 1232"/>
                  <a:gd name="T18" fmla="*/ 569 h 56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32" h="569">
                    <a:moveTo>
                      <a:pt x="0" y="241"/>
                    </a:moveTo>
                    <a:lnTo>
                      <a:pt x="591" y="568"/>
                    </a:lnTo>
                    <a:lnTo>
                      <a:pt x="1231" y="248"/>
                    </a:lnTo>
                    <a:lnTo>
                      <a:pt x="740" y="0"/>
                    </a:lnTo>
                    <a:lnTo>
                      <a:pt x="0" y="2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79" name="Freeform 20"/>
              <p:cNvSpPr>
                <a:spLocks/>
              </p:cNvSpPr>
              <p:nvPr/>
            </p:nvSpPr>
            <p:spPr bwMode="auto">
              <a:xfrm>
                <a:off x="2124960" y="5754683"/>
                <a:ext cx="218056" cy="148769"/>
              </a:xfrm>
              <a:custGeom>
                <a:avLst/>
                <a:gdLst>
                  <a:gd name="T0" fmla="*/ 2147483647 w 617"/>
                  <a:gd name="T1" fmla="*/ 0 h 403"/>
                  <a:gd name="T2" fmla="*/ 2147483647 w 617"/>
                  <a:gd name="T3" fmla="*/ 2147483647 h 403"/>
                  <a:gd name="T4" fmla="*/ 2147483647 w 617"/>
                  <a:gd name="T5" fmla="*/ 2147483647 h 403"/>
                  <a:gd name="T6" fmla="*/ 0 w 617"/>
                  <a:gd name="T7" fmla="*/ 2147483647 h 403"/>
                  <a:gd name="T8" fmla="*/ 2147483647 w 617"/>
                  <a:gd name="T9" fmla="*/ 0 h 40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17"/>
                  <a:gd name="T16" fmla="*/ 0 h 403"/>
                  <a:gd name="T17" fmla="*/ 617 w 617"/>
                  <a:gd name="T18" fmla="*/ 403 h 40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17" h="403">
                    <a:moveTo>
                      <a:pt x="21" y="0"/>
                    </a:moveTo>
                    <a:lnTo>
                      <a:pt x="616" y="333"/>
                    </a:lnTo>
                    <a:lnTo>
                      <a:pt x="598" y="402"/>
                    </a:lnTo>
                    <a:lnTo>
                      <a:pt x="0" y="65"/>
                    </a:lnTo>
                    <a:lnTo>
                      <a:pt x="21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0" name="Freeform 21"/>
              <p:cNvSpPr>
                <a:spLocks/>
              </p:cNvSpPr>
              <p:nvPr/>
            </p:nvSpPr>
            <p:spPr bwMode="auto">
              <a:xfrm>
                <a:off x="2336300" y="5758374"/>
                <a:ext cx="232899" cy="146185"/>
              </a:xfrm>
              <a:custGeom>
                <a:avLst/>
                <a:gdLst>
                  <a:gd name="T0" fmla="*/ 0 w 659"/>
                  <a:gd name="T1" fmla="*/ 2147483647 h 396"/>
                  <a:gd name="T2" fmla="*/ 2147483647 w 659"/>
                  <a:gd name="T3" fmla="*/ 2147483647 h 396"/>
                  <a:gd name="T4" fmla="*/ 2147483647 w 659"/>
                  <a:gd name="T5" fmla="*/ 0 h 396"/>
                  <a:gd name="T6" fmla="*/ 2147483647 w 659"/>
                  <a:gd name="T7" fmla="*/ 2147483647 h 396"/>
                  <a:gd name="T8" fmla="*/ 0 w 659"/>
                  <a:gd name="T9" fmla="*/ 2147483647 h 3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59"/>
                  <a:gd name="T16" fmla="*/ 0 h 396"/>
                  <a:gd name="T17" fmla="*/ 659 w 659"/>
                  <a:gd name="T18" fmla="*/ 396 h 3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59" h="396">
                    <a:moveTo>
                      <a:pt x="0" y="395"/>
                    </a:moveTo>
                    <a:lnTo>
                      <a:pt x="20" y="320"/>
                    </a:lnTo>
                    <a:lnTo>
                      <a:pt x="658" y="0"/>
                    </a:lnTo>
                    <a:lnTo>
                      <a:pt x="636" y="59"/>
                    </a:lnTo>
                    <a:lnTo>
                      <a:pt x="0" y="39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1" name="Freeform 22"/>
              <p:cNvSpPr>
                <a:spLocks/>
              </p:cNvSpPr>
              <p:nvPr/>
            </p:nvSpPr>
            <p:spPr bwMode="auto">
              <a:xfrm>
                <a:off x="2217554" y="5765757"/>
                <a:ext cx="172465" cy="89705"/>
              </a:xfrm>
              <a:custGeom>
                <a:avLst/>
                <a:gdLst>
                  <a:gd name="T0" fmla="*/ 0 w 488"/>
                  <a:gd name="T1" fmla="*/ 2147483647 h 243"/>
                  <a:gd name="T2" fmla="*/ 2147483647 w 488"/>
                  <a:gd name="T3" fmla="*/ 0 h 243"/>
                  <a:gd name="T4" fmla="*/ 2147483647 w 488"/>
                  <a:gd name="T5" fmla="*/ 2147483647 h 243"/>
                  <a:gd name="T6" fmla="*/ 2147483647 w 488"/>
                  <a:gd name="T7" fmla="*/ 2147483647 h 243"/>
                  <a:gd name="T8" fmla="*/ 0 w 488"/>
                  <a:gd name="T9" fmla="*/ 2147483647 h 24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88"/>
                  <a:gd name="T16" fmla="*/ 0 h 243"/>
                  <a:gd name="T17" fmla="*/ 488 w 488"/>
                  <a:gd name="T18" fmla="*/ 243 h 24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88" h="243">
                    <a:moveTo>
                      <a:pt x="0" y="63"/>
                    </a:moveTo>
                    <a:lnTo>
                      <a:pt x="168" y="0"/>
                    </a:lnTo>
                    <a:lnTo>
                      <a:pt x="487" y="169"/>
                    </a:lnTo>
                    <a:lnTo>
                      <a:pt x="326" y="242"/>
                    </a:lnTo>
                    <a:lnTo>
                      <a:pt x="0" y="6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2" name="Freeform 23"/>
              <p:cNvSpPr>
                <a:spLocks/>
              </p:cNvSpPr>
              <p:nvPr/>
            </p:nvSpPr>
            <p:spPr bwMode="auto">
              <a:xfrm>
                <a:off x="2288590" y="5700417"/>
                <a:ext cx="255517" cy="122190"/>
              </a:xfrm>
              <a:custGeom>
                <a:avLst/>
                <a:gdLst>
                  <a:gd name="T0" fmla="*/ 0 w 723"/>
                  <a:gd name="T1" fmla="*/ 2147483647 h 331"/>
                  <a:gd name="T2" fmla="*/ 2147483647 w 723"/>
                  <a:gd name="T3" fmla="*/ 2147483647 h 331"/>
                  <a:gd name="T4" fmla="*/ 2147483647 w 723"/>
                  <a:gd name="T5" fmla="*/ 2147483647 h 331"/>
                  <a:gd name="T6" fmla="*/ 2147483647 w 723"/>
                  <a:gd name="T7" fmla="*/ 0 h 331"/>
                  <a:gd name="T8" fmla="*/ 0 w 723"/>
                  <a:gd name="T9" fmla="*/ 2147483647 h 33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3"/>
                  <a:gd name="T16" fmla="*/ 0 h 331"/>
                  <a:gd name="T17" fmla="*/ 723 w 723"/>
                  <a:gd name="T18" fmla="*/ 331 h 33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3" h="331">
                    <a:moveTo>
                      <a:pt x="0" y="160"/>
                    </a:moveTo>
                    <a:lnTo>
                      <a:pt x="316" y="330"/>
                    </a:lnTo>
                    <a:lnTo>
                      <a:pt x="722" y="141"/>
                    </a:lnTo>
                    <a:lnTo>
                      <a:pt x="426" y="0"/>
                    </a:lnTo>
                    <a:lnTo>
                      <a:pt x="0" y="16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3" name="Freeform 24"/>
              <p:cNvSpPr>
                <a:spLocks/>
              </p:cNvSpPr>
              <p:nvPr/>
            </p:nvSpPr>
            <p:spPr bwMode="auto">
              <a:xfrm>
                <a:off x="2153586" y="5673838"/>
                <a:ext cx="281670" cy="110747"/>
              </a:xfrm>
              <a:custGeom>
                <a:avLst/>
                <a:gdLst>
                  <a:gd name="T0" fmla="*/ 2147483647 w 797"/>
                  <a:gd name="T1" fmla="*/ 2147483647 h 300"/>
                  <a:gd name="T2" fmla="*/ 0 w 797"/>
                  <a:gd name="T3" fmla="*/ 2147483647 h 300"/>
                  <a:gd name="T4" fmla="*/ 2147483647 w 797"/>
                  <a:gd name="T5" fmla="*/ 0 h 300"/>
                  <a:gd name="T6" fmla="*/ 2147483647 w 797"/>
                  <a:gd name="T7" fmla="*/ 2147483647 h 300"/>
                  <a:gd name="T8" fmla="*/ 2147483647 w 797"/>
                  <a:gd name="T9" fmla="*/ 2147483647 h 30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97"/>
                  <a:gd name="T16" fmla="*/ 0 h 300"/>
                  <a:gd name="T17" fmla="*/ 797 w 797"/>
                  <a:gd name="T18" fmla="*/ 300 h 3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97" h="300">
                    <a:moveTo>
                      <a:pt x="165" y="299"/>
                    </a:moveTo>
                    <a:lnTo>
                      <a:pt x="0" y="215"/>
                    </a:lnTo>
                    <a:lnTo>
                      <a:pt x="667" y="0"/>
                    </a:lnTo>
                    <a:lnTo>
                      <a:pt x="796" y="61"/>
                    </a:lnTo>
                    <a:lnTo>
                      <a:pt x="165" y="29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4" name="Line 25"/>
              <p:cNvSpPr>
                <a:spLocks noChangeShapeType="1"/>
              </p:cNvSpPr>
              <p:nvPr/>
            </p:nvSpPr>
            <p:spPr bwMode="auto">
              <a:xfrm flipV="1">
                <a:off x="2164189" y="5673469"/>
                <a:ext cx="239260" cy="9524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5" name="Line 26"/>
              <p:cNvSpPr>
                <a:spLocks noChangeShapeType="1"/>
              </p:cNvSpPr>
              <p:nvPr/>
            </p:nvSpPr>
            <p:spPr bwMode="auto">
              <a:xfrm flipV="1">
                <a:off x="2185040" y="5679375"/>
                <a:ext cx="23148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6" name="Line 27"/>
              <p:cNvSpPr>
                <a:spLocks noChangeShapeType="1"/>
              </p:cNvSpPr>
              <p:nvPr/>
            </p:nvSpPr>
            <p:spPr bwMode="auto">
              <a:xfrm flipV="1">
                <a:off x="2199530" y="5687127"/>
                <a:ext cx="226537" cy="98564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7" name="Line 28"/>
              <p:cNvSpPr>
                <a:spLocks noChangeShapeType="1"/>
              </p:cNvSpPr>
              <p:nvPr/>
            </p:nvSpPr>
            <p:spPr bwMode="auto">
              <a:xfrm flipV="1">
                <a:off x="2233811" y="5703370"/>
                <a:ext cx="218409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8" name="Line 29"/>
              <p:cNvSpPr>
                <a:spLocks noChangeShapeType="1"/>
              </p:cNvSpPr>
              <p:nvPr/>
            </p:nvSpPr>
            <p:spPr bwMode="auto">
              <a:xfrm flipV="1">
                <a:off x="2252542" y="5714445"/>
                <a:ext cx="214875" cy="10077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89" name="Line 30"/>
              <p:cNvSpPr>
                <a:spLocks noChangeShapeType="1"/>
              </p:cNvSpPr>
              <p:nvPr/>
            </p:nvSpPr>
            <p:spPr bwMode="auto">
              <a:xfrm flipV="1">
                <a:off x="2278694" y="5726996"/>
                <a:ext cx="197558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0" name="Line 31"/>
              <p:cNvSpPr>
                <a:spLocks noChangeShapeType="1"/>
              </p:cNvSpPr>
              <p:nvPr/>
            </p:nvSpPr>
            <p:spPr bwMode="auto">
              <a:xfrm flipV="1">
                <a:off x="2300252" y="5736225"/>
                <a:ext cx="190489" cy="970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1" name="Line 32"/>
              <p:cNvSpPr>
                <a:spLocks noChangeShapeType="1"/>
              </p:cNvSpPr>
              <p:nvPr/>
            </p:nvSpPr>
            <p:spPr bwMode="auto">
              <a:xfrm flipV="1">
                <a:off x="2322517" y="5747669"/>
                <a:ext cx="185895" cy="963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2" name="Line 33"/>
              <p:cNvSpPr>
                <a:spLocks noChangeShapeType="1"/>
              </p:cNvSpPr>
              <p:nvPr/>
            </p:nvSpPr>
            <p:spPr bwMode="auto">
              <a:xfrm>
                <a:off x="2240172" y="5784584"/>
                <a:ext cx="112385" cy="64233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3" name="Line 34"/>
              <p:cNvSpPr>
                <a:spLocks noChangeShapeType="1"/>
              </p:cNvSpPr>
              <p:nvPr/>
            </p:nvSpPr>
            <p:spPr bwMode="auto">
              <a:xfrm>
                <a:off x="2264558" y="5775725"/>
                <a:ext cx="110618" cy="61280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4" name="Line 35"/>
              <p:cNvSpPr>
                <a:spLocks noChangeShapeType="1"/>
              </p:cNvSpPr>
              <p:nvPr/>
            </p:nvSpPr>
            <p:spPr bwMode="auto">
              <a:xfrm>
                <a:off x="2315802" y="5754683"/>
                <a:ext cx="107084" cy="57957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5" name="Line 36"/>
              <p:cNvSpPr>
                <a:spLocks noChangeShapeType="1"/>
              </p:cNvSpPr>
              <p:nvPr/>
            </p:nvSpPr>
            <p:spPr bwMode="auto">
              <a:xfrm>
                <a:off x="2342308" y="5744346"/>
                <a:ext cx="106024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6" name="Line 37"/>
              <p:cNvSpPr>
                <a:spLocks noChangeShapeType="1"/>
              </p:cNvSpPr>
              <p:nvPr/>
            </p:nvSpPr>
            <p:spPr bwMode="auto">
              <a:xfrm>
                <a:off x="2369168" y="5734379"/>
                <a:ext cx="102843" cy="5721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7" name="Line 38"/>
              <p:cNvSpPr>
                <a:spLocks noChangeShapeType="1"/>
              </p:cNvSpPr>
              <p:nvPr/>
            </p:nvSpPr>
            <p:spPr bwMode="auto">
              <a:xfrm>
                <a:off x="2392140" y="5724412"/>
                <a:ext cx="101429" cy="5463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8" name="Line 39"/>
              <p:cNvSpPr>
                <a:spLocks noChangeShapeType="1"/>
              </p:cNvSpPr>
              <p:nvPr/>
            </p:nvSpPr>
            <p:spPr bwMode="auto">
              <a:xfrm>
                <a:off x="2416172" y="5714445"/>
                <a:ext cx="101076" cy="5205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99" name="Line 40"/>
              <p:cNvSpPr>
                <a:spLocks noChangeShapeType="1"/>
              </p:cNvSpPr>
              <p:nvPr/>
            </p:nvSpPr>
            <p:spPr bwMode="auto">
              <a:xfrm>
                <a:off x="2191048" y="5745823"/>
                <a:ext cx="51952" cy="25841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0" name="Line 41"/>
              <p:cNvSpPr>
                <a:spLocks noChangeShapeType="1"/>
              </p:cNvSpPr>
              <p:nvPr/>
            </p:nvSpPr>
            <p:spPr bwMode="auto">
              <a:xfrm>
                <a:off x="2227449" y="5733641"/>
                <a:ext cx="48771" cy="25472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1" name="Line 42"/>
              <p:cNvSpPr>
                <a:spLocks noChangeShapeType="1"/>
              </p:cNvSpPr>
              <p:nvPr/>
            </p:nvSpPr>
            <p:spPr bwMode="auto">
              <a:xfrm>
                <a:off x="2260317" y="5722566"/>
                <a:ext cx="49831" cy="23995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2" name="Line 43"/>
              <p:cNvSpPr>
                <a:spLocks noChangeShapeType="1"/>
              </p:cNvSpPr>
              <p:nvPr/>
            </p:nvSpPr>
            <p:spPr bwMode="auto">
              <a:xfrm>
                <a:off x="2292477" y="5710753"/>
                <a:ext cx="49478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3" name="Line 44"/>
              <p:cNvSpPr>
                <a:spLocks noChangeShapeType="1"/>
              </p:cNvSpPr>
              <p:nvPr/>
            </p:nvSpPr>
            <p:spPr bwMode="auto">
              <a:xfrm>
                <a:off x="2327465" y="5699309"/>
                <a:ext cx="45237" cy="22888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4" name="Line 45"/>
              <p:cNvSpPr>
                <a:spLocks noChangeShapeType="1"/>
              </p:cNvSpPr>
              <p:nvPr/>
            </p:nvSpPr>
            <p:spPr bwMode="auto">
              <a:xfrm>
                <a:off x="2363867" y="5686020"/>
                <a:ext cx="43823" cy="22149"/>
              </a:xfrm>
              <a:prstGeom prst="line">
                <a:avLst/>
              </a:prstGeom>
              <a:noFill/>
              <a:ln w="25400">
                <a:solidFill>
                  <a:srgbClr val="808080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5" name="Rectangle 46"/>
              <p:cNvSpPr>
                <a:spLocks noChangeArrowheads="1"/>
              </p:cNvSpPr>
              <p:nvPr/>
            </p:nvSpPr>
            <p:spPr bwMode="auto">
              <a:xfrm>
                <a:off x="2091386" y="5365593"/>
                <a:ext cx="268594" cy="280558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solidFill>
                  <a:srgbClr val="232323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06" name="Freeform 47"/>
              <p:cNvSpPr>
                <a:spLocks/>
              </p:cNvSpPr>
              <p:nvPr/>
            </p:nvSpPr>
            <p:spPr bwMode="auto">
              <a:xfrm>
                <a:off x="1828800" y="5690081"/>
                <a:ext cx="242794" cy="162059"/>
              </a:xfrm>
              <a:custGeom>
                <a:avLst/>
                <a:gdLst>
                  <a:gd name="T0" fmla="*/ 2147483647 w 687"/>
                  <a:gd name="T1" fmla="*/ 2147483647 h 439"/>
                  <a:gd name="T2" fmla="*/ 2147483647 w 687"/>
                  <a:gd name="T3" fmla="*/ 2147483647 h 439"/>
                  <a:gd name="T4" fmla="*/ 0 w 687"/>
                  <a:gd name="T5" fmla="*/ 2147483647 h 439"/>
                  <a:gd name="T6" fmla="*/ 0 w 687"/>
                  <a:gd name="T7" fmla="*/ 0 h 439"/>
                  <a:gd name="T8" fmla="*/ 2147483647 w 687"/>
                  <a:gd name="T9" fmla="*/ 2147483647 h 43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87"/>
                  <a:gd name="T16" fmla="*/ 0 h 439"/>
                  <a:gd name="T17" fmla="*/ 687 w 687"/>
                  <a:gd name="T18" fmla="*/ 439 h 43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87" h="439">
                    <a:moveTo>
                      <a:pt x="686" y="38"/>
                    </a:moveTo>
                    <a:lnTo>
                      <a:pt x="686" y="438"/>
                    </a:lnTo>
                    <a:lnTo>
                      <a:pt x="0" y="339"/>
                    </a:lnTo>
                    <a:lnTo>
                      <a:pt x="0" y="0"/>
                    </a:lnTo>
                    <a:lnTo>
                      <a:pt x="686" y="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pic>
            <p:nvPicPr>
              <p:cNvPr id="107" name="Picture 48"/>
              <p:cNvPicPr>
                <a:picLocks noChangeArrowheads="1"/>
              </p:cNvPicPr>
              <p:nvPr/>
            </p:nvPicPr>
            <p:blipFill>
              <a:blip r:embed="rId2">
                <a:alphaModFix amt="21000"/>
              </a:blip>
              <a:srcRect/>
              <a:stretch>
                <a:fillRect/>
              </a:stretch>
            </p:blipFill>
            <p:spPr bwMode="auto">
              <a:xfrm>
                <a:off x="2106936" y="5381836"/>
                <a:ext cx="237493" cy="248072"/>
              </a:xfrm>
              <a:prstGeom prst="rect">
                <a:avLst/>
              </a:prstGeom>
              <a:solidFill>
                <a:schemeClr val="bg1">
                  <a:alpha val="21176"/>
                </a:schemeClr>
              </a:solidFill>
              <a:ln w="12700">
                <a:noFill/>
                <a:miter lim="800000"/>
                <a:headEnd/>
                <a:tailEnd/>
              </a:ln>
            </p:spPr>
          </p:pic>
          <p:grpSp>
            <p:nvGrpSpPr>
              <p:cNvPr id="108" name="Group 49"/>
              <p:cNvGrpSpPr>
                <a:grpSpLocks/>
              </p:cNvGrpSpPr>
              <p:nvPr/>
            </p:nvGrpSpPr>
            <p:grpSpPr bwMode="auto">
              <a:xfrm>
                <a:off x="2315096" y="5904190"/>
                <a:ext cx="541075" cy="253610"/>
                <a:chOff x="2949" y="3375"/>
                <a:chExt cx="1531" cy="68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61" name="Freeform 50"/>
                <p:cNvSpPr>
                  <a:spLocks/>
                </p:cNvSpPr>
                <p:nvPr/>
              </p:nvSpPr>
              <p:spPr bwMode="auto">
                <a:xfrm>
                  <a:off x="2949" y="3375"/>
                  <a:ext cx="1531" cy="687"/>
                </a:xfrm>
                <a:custGeom>
                  <a:avLst/>
                  <a:gdLst/>
                  <a:ahLst/>
                  <a:cxnLst>
                    <a:cxn ang="0">
                      <a:pos x="134" y="682"/>
                    </a:cxn>
                    <a:cxn ang="0">
                      <a:pos x="4" y="666"/>
                    </a:cxn>
                    <a:cxn ang="0">
                      <a:pos x="0" y="512"/>
                    </a:cxn>
                    <a:cxn ang="0">
                      <a:pos x="8" y="395"/>
                    </a:cxn>
                    <a:cxn ang="0">
                      <a:pos x="73" y="326"/>
                    </a:cxn>
                    <a:cxn ang="0">
                      <a:pos x="154" y="285"/>
                    </a:cxn>
                    <a:cxn ang="0">
                      <a:pos x="337" y="218"/>
                    </a:cxn>
                    <a:cxn ang="0">
                      <a:pos x="607" y="153"/>
                    </a:cxn>
                    <a:cxn ang="0">
                      <a:pos x="660" y="148"/>
                    </a:cxn>
                    <a:cxn ang="0">
                      <a:pos x="694" y="153"/>
                    </a:cxn>
                    <a:cxn ang="0">
                      <a:pos x="703" y="139"/>
                    </a:cxn>
                    <a:cxn ang="0">
                      <a:pos x="717" y="125"/>
                    </a:cxn>
                    <a:cxn ang="0">
                      <a:pos x="735" y="128"/>
                    </a:cxn>
                    <a:cxn ang="0">
                      <a:pos x="758" y="130"/>
                    </a:cxn>
                    <a:cxn ang="0">
                      <a:pos x="768" y="102"/>
                    </a:cxn>
                    <a:cxn ang="0">
                      <a:pos x="789" y="88"/>
                    </a:cxn>
                    <a:cxn ang="0">
                      <a:pos x="809" y="83"/>
                    </a:cxn>
                    <a:cxn ang="0">
                      <a:pos x="837" y="83"/>
                    </a:cxn>
                    <a:cxn ang="0">
                      <a:pos x="833" y="61"/>
                    </a:cxn>
                    <a:cxn ang="0">
                      <a:pos x="866" y="0"/>
                    </a:cxn>
                    <a:cxn ang="0">
                      <a:pos x="1493" y="17"/>
                    </a:cxn>
                    <a:cxn ang="0">
                      <a:pos x="1491" y="81"/>
                    </a:cxn>
                    <a:cxn ang="0">
                      <a:pos x="1503" y="139"/>
                    </a:cxn>
                    <a:cxn ang="0">
                      <a:pos x="1511" y="180"/>
                    </a:cxn>
                    <a:cxn ang="0">
                      <a:pos x="1522" y="232"/>
                    </a:cxn>
                    <a:cxn ang="0">
                      <a:pos x="1530" y="315"/>
                    </a:cxn>
                    <a:cxn ang="0">
                      <a:pos x="1521" y="364"/>
                    </a:cxn>
                    <a:cxn ang="0">
                      <a:pos x="1503" y="410"/>
                    </a:cxn>
                    <a:cxn ang="0">
                      <a:pos x="1480" y="449"/>
                    </a:cxn>
                    <a:cxn ang="0">
                      <a:pos x="1451" y="464"/>
                    </a:cxn>
                    <a:cxn ang="0">
                      <a:pos x="1406" y="477"/>
                    </a:cxn>
                    <a:cxn ang="0">
                      <a:pos x="1346" y="495"/>
                    </a:cxn>
                    <a:cxn ang="0">
                      <a:pos x="1318" y="528"/>
                    </a:cxn>
                    <a:cxn ang="0">
                      <a:pos x="1286" y="556"/>
                    </a:cxn>
                    <a:cxn ang="0">
                      <a:pos x="1235" y="578"/>
                    </a:cxn>
                    <a:cxn ang="0">
                      <a:pos x="1175" y="598"/>
                    </a:cxn>
                    <a:cxn ang="0">
                      <a:pos x="1080" y="609"/>
                    </a:cxn>
                    <a:cxn ang="0">
                      <a:pos x="998" y="609"/>
                    </a:cxn>
                    <a:cxn ang="0">
                      <a:pos x="936" y="602"/>
                    </a:cxn>
                    <a:cxn ang="0">
                      <a:pos x="880" y="598"/>
                    </a:cxn>
                    <a:cxn ang="0">
                      <a:pos x="837" y="621"/>
                    </a:cxn>
                    <a:cxn ang="0">
                      <a:pos x="756" y="616"/>
                    </a:cxn>
                    <a:cxn ang="0">
                      <a:pos x="427" y="662"/>
                    </a:cxn>
                    <a:cxn ang="0">
                      <a:pos x="283" y="686"/>
                    </a:cxn>
                    <a:cxn ang="0">
                      <a:pos x="134" y="682"/>
                    </a:cxn>
                  </a:cxnLst>
                  <a:rect l="0" t="0" r="r" b="b"/>
                  <a:pathLst>
                    <a:path w="1531" h="687">
                      <a:moveTo>
                        <a:pt x="134" y="682"/>
                      </a:moveTo>
                      <a:lnTo>
                        <a:pt x="4" y="666"/>
                      </a:lnTo>
                      <a:lnTo>
                        <a:pt x="0" y="512"/>
                      </a:lnTo>
                      <a:lnTo>
                        <a:pt x="8" y="395"/>
                      </a:lnTo>
                      <a:lnTo>
                        <a:pt x="73" y="326"/>
                      </a:lnTo>
                      <a:lnTo>
                        <a:pt x="154" y="285"/>
                      </a:lnTo>
                      <a:lnTo>
                        <a:pt x="337" y="218"/>
                      </a:lnTo>
                      <a:lnTo>
                        <a:pt x="607" y="153"/>
                      </a:lnTo>
                      <a:lnTo>
                        <a:pt x="660" y="148"/>
                      </a:lnTo>
                      <a:lnTo>
                        <a:pt x="694" y="153"/>
                      </a:lnTo>
                      <a:lnTo>
                        <a:pt x="703" y="139"/>
                      </a:lnTo>
                      <a:lnTo>
                        <a:pt x="717" y="125"/>
                      </a:lnTo>
                      <a:lnTo>
                        <a:pt x="735" y="128"/>
                      </a:lnTo>
                      <a:lnTo>
                        <a:pt x="758" y="130"/>
                      </a:lnTo>
                      <a:lnTo>
                        <a:pt x="768" y="102"/>
                      </a:lnTo>
                      <a:lnTo>
                        <a:pt x="789" y="88"/>
                      </a:lnTo>
                      <a:lnTo>
                        <a:pt x="809" y="83"/>
                      </a:lnTo>
                      <a:lnTo>
                        <a:pt x="837" y="83"/>
                      </a:lnTo>
                      <a:lnTo>
                        <a:pt x="833" y="61"/>
                      </a:lnTo>
                      <a:lnTo>
                        <a:pt x="866" y="0"/>
                      </a:lnTo>
                      <a:lnTo>
                        <a:pt x="1493" y="17"/>
                      </a:lnTo>
                      <a:lnTo>
                        <a:pt x="1491" y="81"/>
                      </a:lnTo>
                      <a:lnTo>
                        <a:pt x="1503" y="139"/>
                      </a:lnTo>
                      <a:lnTo>
                        <a:pt x="1511" y="180"/>
                      </a:lnTo>
                      <a:lnTo>
                        <a:pt x="1522" y="232"/>
                      </a:lnTo>
                      <a:lnTo>
                        <a:pt x="1530" y="315"/>
                      </a:lnTo>
                      <a:lnTo>
                        <a:pt x="1521" y="364"/>
                      </a:lnTo>
                      <a:lnTo>
                        <a:pt x="1503" y="410"/>
                      </a:lnTo>
                      <a:lnTo>
                        <a:pt x="1480" y="449"/>
                      </a:lnTo>
                      <a:lnTo>
                        <a:pt x="1451" y="464"/>
                      </a:lnTo>
                      <a:lnTo>
                        <a:pt x="1406" y="477"/>
                      </a:lnTo>
                      <a:lnTo>
                        <a:pt x="1346" y="495"/>
                      </a:lnTo>
                      <a:lnTo>
                        <a:pt x="1318" y="528"/>
                      </a:lnTo>
                      <a:lnTo>
                        <a:pt x="1286" y="556"/>
                      </a:lnTo>
                      <a:lnTo>
                        <a:pt x="1235" y="578"/>
                      </a:lnTo>
                      <a:lnTo>
                        <a:pt x="1175" y="598"/>
                      </a:lnTo>
                      <a:lnTo>
                        <a:pt x="1080" y="609"/>
                      </a:lnTo>
                      <a:lnTo>
                        <a:pt x="998" y="609"/>
                      </a:lnTo>
                      <a:lnTo>
                        <a:pt x="936" y="602"/>
                      </a:lnTo>
                      <a:lnTo>
                        <a:pt x="880" y="598"/>
                      </a:lnTo>
                      <a:lnTo>
                        <a:pt x="837" y="621"/>
                      </a:lnTo>
                      <a:lnTo>
                        <a:pt x="756" y="616"/>
                      </a:lnTo>
                      <a:lnTo>
                        <a:pt x="427" y="662"/>
                      </a:lnTo>
                      <a:lnTo>
                        <a:pt x="283" y="686"/>
                      </a:lnTo>
                      <a:lnTo>
                        <a:pt x="134" y="682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2" name="Freeform 51"/>
                <p:cNvSpPr>
                  <a:spLocks/>
                </p:cNvSpPr>
                <p:nvPr/>
              </p:nvSpPr>
              <p:spPr bwMode="auto">
                <a:xfrm>
                  <a:off x="2961" y="3436"/>
                  <a:ext cx="1491" cy="603"/>
                </a:xfrm>
                <a:custGeom>
                  <a:avLst/>
                  <a:gdLst/>
                  <a:ahLst/>
                  <a:cxnLst>
                    <a:cxn ang="0">
                      <a:pos x="1444" y="65"/>
                    </a:cxn>
                    <a:cxn ang="0">
                      <a:pos x="1481" y="145"/>
                    </a:cxn>
                    <a:cxn ang="0">
                      <a:pos x="1451" y="372"/>
                    </a:cxn>
                    <a:cxn ang="0">
                      <a:pos x="1368" y="372"/>
                    </a:cxn>
                    <a:cxn ang="0">
                      <a:pos x="1275" y="454"/>
                    </a:cxn>
                    <a:cxn ang="0">
                      <a:pos x="1062" y="510"/>
                    </a:cxn>
                    <a:cxn ang="0">
                      <a:pos x="859" y="510"/>
                    </a:cxn>
                    <a:cxn ang="0">
                      <a:pos x="935" y="427"/>
                    </a:cxn>
                    <a:cxn ang="0">
                      <a:pos x="839" y="507"/>
                    </a:cxn>
                    <a:cxn ang="0">
                      <a:pos x="740" y="525"/>
                    </a:cxn>
                    <a:cxn ang="0">
                      <a:pos x="806" y="473"/>
                    </a:cxn>
                    <a:cxn ang="0">
                      <a:pos x="700" y="533"/>
                    </a:cxn>
                    <a:cxn ang="0">
                      <a:pos x="356" y="579"/>
                    </a:cxn>
                    <a:cxn ang="0">
                      <a:pos x="360" y="539"/>
                    </a:cxn>
                    <a:cxn ang="0">
                      <a:pos x="353" y="523"/>
                    </a:cxn>
                    <a:cxn ang="0">
                      <a:pos x="231" y="593"/>
                    </a:cxn>
                    <a:cxn ang="0">
                      <a:pos x="343" y="486"/>
                    </a:cxn>
                    <a:cxn ang="0">
                      <a:pos x="218" y="556"/>
                    </a:cxn>
                    <a:cxn ang="0">
                      <a:pos x="155" y="539"/>
                    </a:cxn>
                    <a:cxn ang="0">
                      <a:pos x="132" y="542"/>
                    </a:cxn>
                    <a:cxn ang="0">
                      <a:pos x="42" y="576"/>
                    </a:cxn>
                    <a:cxn ang="0">
                      <a:pos x="0" y="490"/>
                    </a:cxn>
                    <a:cxn ang="0">
                      <a:pos x="29" y="316"/>
                    </a:cxn>
                    <a:cxn ang="0">
                      <a:pos x="215" y="217"/>
                    </a:cxn>
                    <a:cxn ang="0">
                      <a:pos x="578" y="105"/>
                    </a:cxn>
                    <a:cxn ang="0">
                      <a:pos x="703" y="151"/>
                    </a:cxn>
                    <a:cxn ang="0">
                      <a:pos x="756" y="158"/>
                    </a:cxn>
                    <a:cxn ang="0">
                      <a:pos x="693" y="95"/>
                    </a:cxn>
                    <a:cxn ang="0">
                      <a:pos x="732" y="79"/>
                    </a:cxn>
                    <a:cxn ang="0">
                      <a:pos x="773" y="119"/>
                    </a:cxn>
                    <a:cxn ang="0">
                      <a:pos x="776" y="98"/>
                    </a:cxn>
                    <a:cxn ang="0">
                      <a:pos x="770" y="49"/>
                    </a:cxn>
                    <a:cxn ang="0">
                      <a:pos x="862" y="82"/>
                    </a:cxn>
                    <a:cxn ang="0">
                      <a:pos x="853" y="46"/>
                    </a:cxn>
                    <a:cxn ang="0">
                      <a:pos x="832" y="0"/>
                    </a:cxn>
                    <a:cxn ang="0">
                      <a:pos x="929" y="39"/>
                    </a:cxn>
                    <a:cxn ang="0">
                      <a:pos x="1100" y="76"/>
                    </a:cxn>
                    <a:cxn ang="0">
                      <a:pos x="1139" y="26"/>
                    </a:cxn>
                    <a:cxn ang="0">
                      <a:pos x="1182" y="82"/>
                    </a:cxn>
                    <a:cxn ang="0">
                      <a:pos x="1268" y="46"/>
                    </a:cxn>
                    <a:cxn ang="0">
                      <a:pos x="1305" y="95"/>
                    </a:cxn>
                    <a:cxn ang="0">
                      <a:pos x="1415" y="79"/>
                    </a:cxn>
                    <a:cxn ang="0">
                      <a:pos x="1441" y="22"/>
                    </a:cxn>
                  </a:cxnLst>
                  <a:rect l="0" t="0" r="r" b="b"/>
                  <a:pathLst>
                    <a:path w="1491" h="603">
                      <a:moveTo>
                        <a:pt x="1441" y="22"/>
                      </a:moveTo>
                      <a:lnTo>
                        <a:pt x="1444" y="65"/>
                      </a:lnTo>
                      <a:lnTo>
                        <a:pt x="1461" y="49"/>
                      </a:lnTo>
                      <a:lnTo>
                        <a:pt x="1481" y="145"/>
                      </a:lnTo>
                      <a:lnTo>
                        <a:pt x="1490" y="257"/>
                      </a:lnTo>
                      <a:lnTo>
                        <a:pt x="1451" y="372"/>
                      </a:lnTo>
                      <a:lnTo>
                        <a:pt x="1358" y="399"/>
                      </a:lnTo>
                      <a:lnTo>
                        <a:pt x="1368" y="372"/>
                      </a:lnTo>
                      <a:lnTo>
                        <a:pt x="1319" y="413"/>
                      </a:lnTo>
                      <a:lnTo>
                        <a:pt x="1275" y="454"/>
                      </a:lnTo>
                      <a:lnTo>
                        <a:pt x="1179" y="499"/>
                      </a:lnTo>
                      <a:lnTo>
                        <a:pt x="1062" y="510"/>
                      </a:lnTo>
                      <a:lnTo>
                        <a:pt x="919" y="516"/>
                      </a:lnTo>
                      <a:lnTo>
                        <a:pt x="859" y="510"/>
                      </a:lnTo>
                      <a:lnTo>
                        <a:pt x="912" y="486"/>
                      </a:lnTo>
                      <a:lnTo>
                        <a:pt x="935" y="427"/>
                      </a:lnTo>
                      <a:lnTo>
                        <a:pt x="892" y="477"/>
                      </a:lnTo>
                      <a:lnTo>
                        <a:pt x="839" y="507"/>
                      </a:lnTo>
                      <a:lnTo>
                        <a:pt x="789" y="533"/>
                      </a:lnTo>
                      <a:lnTo>
                        <a:pt x="740" y="525"/>
                      </a:lnTo>
                      <a:lnTo>
                        <a:pt x="773" y="503"/>
                      </a:lnTo>
                      <a:lnTo>
                        <a:pt x="806" y="473"/>
                      </a:lnTo>
                      <a:lnTo>
                        <a:pt x="753" y="493"/>
                      </a:lnTo>
                      <a:lnTo>
                        <a:pt x="700" y="533"/>
                      </a:lnTo>
                      <a:lnTo>
                        <a:pt x="528" y="553"/>
                      </a:lnTo>
                      <a:lnTo>
                        <a:pt x="356" y="579"/>
                      </a:lnTo>
                      <a:lnTo>
                        <a:pt x="297" y="576"/>
                      </a:lnTo>
                      <a:lnTo>
                        <a:pt x="360" y="539"/>
                      </a:lnTo>
                      <a:lnTo>
                        <a:pt x="422" y="525"/>
                      </a:lnTo>
                      <a:lnTo>
                        <a:pt x="353" y="523"/>
                      </a:lnTo>
                      <a:lnTo>
                        <a:pt x="300" y="546"/>
                      </a:lnTo>
                      <a:lnTo>
                        <a:pt x="231" y="593"/>
                      </a:lnTo>
                      <a:lnTo>
                        <a:pt x="281" y="523"/>
                      </a:lnTo>
                      <a:lnTo>
                        <a:pt x="343" y="486"/>
                      </a:lnTo>
                      <a:lnTo>
                        <a:pt x="261" y="503"/>
                      </a:lnTo>
                      <a:lnTo>
                        <a:pt x="218" y="556"/>
                      </a:lnTo>
                      <a:lnTo>
                        <a:pt x="209" y="602"/>
                      </a:lnTo>
                      <a:lnTo>
                        <a:pt x="155" y="539"/>
                      </a:lnTo>
                      <a:lnTo>
                        <a:pt x="102" y="510"/>
                      </a:lnTo>
                      <a:lnTo>
                        <a:pt x="132" y="542"/>
                      </a:lnTo>
                      <a:lnTo>
                        <a:pt x="175" y="602"/>
                      </a:lnTo>
                      <a:lnTo>
                        <a:pt x="42" y="576"/>
                      </a:lnTo>
                      <a:lnTo>
                        <a:pt x="16" y="566"/>
                      </a:lnTo>
                      <a:lnTo>
                        <a:pt x="0" y="490"/>
                      </a:lnTo>
                      <a:lnTo>
                        <a:pt x="9" y="385"/>
                      </a:lnTo>
                      <a:lnTo>
                        <a:pt x="29" y="316"/>
                      </a:lnTo>
                      <a:lnTo>
                        <a:pt x="112" y="263"/>
                      </a:lnTo>
                      <a:lnTo>
                        <a:pt x="215" y="217"/>
                      </a:lnTo>
                      <a:lnTo>
                        <a:pt x="415" y="151"/>
                      </a:lnTo>
                      <a:lnTo>
                        <a:pt x="578" y="105"/>
                      </a:lnTo>
                      <a:lnTo>
                        <a:pt x="667" y="98"/>
                      </a:lnTo>
                      <a:lnTo>
                        <a:pt x="703" y="151"/>
                      </a:lnTo>
                      <a:lnTo>
                        <a:pt x="816" y="207"/>
                      </a:lnTo>
                      <a:lnTo>
                        <a:pt x="756" y="158"/>
                      </a:lnTo>
                      <a:lnTo>
                        <a:pt x="710" y="133"/>
                      </a:lnTo>
                      <a:lnTo>
                        <a:pt x="693" y="95"/>
                      </a:lnTo>
                      <a:lnTo>
                        <a:pt x="700" y="79"/>
                      </a:lnTo>
                      <a:lnTo>
                        <a:pt x="732" y="79"/>
                      </a:lnTo>
                      <a:lnTo>
                        <a:pt x="753" y="98"/>
                      </a:lnTo>
                      <a:lnTo>
                        <a:pt x="773" y="119"/>
                      </a:lnTo>
                      <a:lnTo>
                        <a:pt x="823" y="138"/>
                      </a:lnTo>
                      <a:lnTo>
                        <a:pt x="776" y="98"/>
                      </a:lnTo>
                      <a:lnTo>
                        <a:pt x="756" y="69"/>
                      </a:lnTo>
                      <a:lnTo>
                        <a:pt x="770" y="49"/>
                      </a:lnTo>
                      <a:lnTo>
                        <a:pt x="809" y="36"/>
                      </a:lnTo>
                      <a:lnTo>
                        <a:pt x="862" y="82"/>
                      </a:lnTo>
                      <a:lnTo>
                        <a:pt x="912" y="112"/>
                      </a:lnTo>
                      <a:lnTo>
                        <a:pt x="853" y="46"/>
                      </a:lnTo>
                      <a:lnTo>
                        <a:pt x="832" y="20"/>
                      </a:lnTo>
                      <a:lnTo>
                        <a:pt x="832" y="0"/>
                      </a:lnTo>
                      <a:lnTo>
                        <a:pt x="882" y="7"/>
                      </a:lnTo>
                      <a:lnTo>
                        <a:pt x="929" y="39"/>
                      </a:lnTo>
                      <a:lnTo>
                        <a:pt x="959" y="63"/>
                      </a:lnTo>
                      <a:lnTo>
                        <a:pt x="1100" y="76"/>
                      </a:lnTo>
                      <a:lnTo>
                        <a:pt x="1096" y="39"/>
                      </a:lnTo>
                      <a:lnTo>
                        <a:pt x="1139" y="26"/>
                      </a:lnTo>
                      <a:lnTo>
                        <a:pt x="1139" y="72"/>
                      </a:lnTo>
                      <a:lnTo>
                        <a:pt x="1182" y="82"/>
                      </a:lnTo>
                      <a:lnTo>
                        <a:pt x="1275" y="95"/>
                      </a:lnTo>
                      <a:lnTo>
                        <a:pt x="1268" y="46"/>
                      </a:lnTo>
                      <a:lnTo>
                        <a:pt x="1301" y="46"/>
                      </a:lnTo>
                      <a:lnTo>
                        <a:pt x="1305" y="95"/>
                      </a:lnTo>
                      <a:lnTo>
                        <a:pt x="1358" y="92"/>
                      </a:lnTo>
                      <a:lnTo>
                        <a:pt x="1415" y="79"/>
                      </a:lnTo>
                      <a:lnTo>
                        <a:pt x="1418" y="39"/>
                      </a:lnTo>
                      <a:lnTo>
                        <a:pt x="1441" y="2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3" name="Freeform 52"/>
                <p:cNvSpPr>
                  <a:spLocks/>
                </p:cNvSpPr>
                <p:nvPr/>
              </p:nvSpPr>
              <p:spPr bwMode="auto">
                <a:xfrm>
                  <a:off x="4044" y="3660"/>
                  <a:ext cx="200" cy="29"/>
                </a:xfrm>
                <a:custGeom>
                  <a:avLst/>
                  <a:gdLst/>
                  <a:ahLst/>
                  <a:cxnLst>
                    <a:cxn ang="0">
                      <a:pos x="199" y="0"/>
                    </a:cxn>
                    <a:cxn ang="0">
                      <a:pos x="106" y="28"/>
                    </a:cxn>
                    <a:cxn ang="0">
                      <a:pos x="0" y="20"/>
                    </a:cxn>
                    <a:cxn ang="0">
                      <a:pos x="199" y="0"/>
                    </a:cxn>
                  </a:cxnLst>
                  <a:rect l="0" t="0" r="r" b="b"/>
                  <a:pathLst>
                    <a:path w="200" h="29">
                      <a:moveTo>
                        <a:pt x="199" y="0"/>
                      </a:moveTo>
                      <a:lnTo>
                        <a:pt x="106" y="28"/>
                      </a:lnTo>
                      <a:lnTo>
                        <a:pt x="0" y="20"/>
                      </a:lnTo>
                      <a:lnTo>
                        <a:pt x="199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4" name="Freeform 53"/>
                <p:cNvSpPr>
                  <a:spLocks/>
                </p:cNvSpPr>
                <p:nvPr/>
              </p:nvSpPr>
              <p:spPr bwMode="auto">
                <a:xfrm>
                  <a:off x="4328" y="3604"/>
                  <a:ext cx="118" cy="35"/>
                </a:xfrm>
                <a:custGeom>
                  <a:avLst/>
                  <a:gdLst/>
                  <a:ahLst/>
                  <a:cxnLst>
                    <a:cxn ang="0">
                      <a:pos x="117" y="0"/>
                    </a:cxn>
                    <a:cxn ang="0">
                      <a:pos x="87" y="21"/>
                    </a:cxn>
                    <a:cxn ang="0">
                      <a:pos x="0" y="32"/>
                    </a:cxn>
                    <a:cxn ang="0">
                      <a:pos x="90" y="34"/>
                    </a:cxn>
                    <a:cxn ang="0">
                      <a:pos x="117" y="0"/>
                    </a:cxn>
                  </a:cxnLst>
                  <a:rect l="0" t="0" r="r" b="b"/>
                  <a:pathLst>
                    <a:path w="118" h="35">
                      <a:moveTo>
                        <a:pt x="117" y="0"/>
                      </a:moveTo>
                      <a:lnTo>
                        <a:pt x="87" y="21"/>
                      </a:lnTo>
                      <a:lnTo>
                        <a:pt x="0" y="32"/>
                      </a:lnTo>
                      <a:lnTo>
                        <a:pt x="90" y="34"/>
                      </a:lnTo>
                      <a:lnTo>
                        <a:pt x="11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5" name="Freeform 54"/>
                <p:cNvSpPr>
                  <a:spLocks/>
                </p:cNvSpPr>
                <p:nvPr/>
              </p:nvSpPr>
              <p:spPr bwMode="auto">
                <a:xfrm>
                  <a:off x="3739" y="3571"/>
                  <a:ext cx="185" cy="98"/>
                </a:xfrm>
                <a:custGeom>
                  <a:avLst/>
                  <a:gdLst/>
                  <a:ahLst/>
                  <a:cxnLst>
                    <a:cxn ang="0">
                      <a:pos x="184" y="0"/>
                    </a:cxn>
                    <a:cxn ang="0">
                      <a:pos x="102" y="9"/>
                    </a:cxn>
                    <a:cxn ang="0">
                      <a:pos x="86" y="21"/>
                    </a:cxn>
                    <a:cxn ang="0">
                      <a:pos x="86" y="52"/>
                    </a:cxn>
                    <a:cxn ang="0">
                      <a:pos x="79" y="85"/>
                    </a:cxn>
                    <a:cxn ang="0">
                      <a:pos x="0" y="97"/>
                    </a:cxn>
                    <a:cxn ang="0">
                      <a:pos x="96" y="94"/>
                    </a:cxn>
                    <a:cxn ang="0">
                      <a:pos x="111" y="32"/>
                    </a:cxn>
                    <a:cxn ang="0">
                      <a:pos x="184" y="0"/>
                    </a:cxn>
                  </a:cxnLst>
                  <a:rect l="0" t="0" r="r" b="b"/>
                  <a:pathLst>
                    <a:path w="185" h="98">
                      <a:moveTo>
                        <a:pt x="184" y="0"/>
                      </a:moveTo>
                      <a:lnTo>
                        <a:pt x="102" y="9"/>
                      </a:lnTo>
                      <a:lnTo>
                        <a:pt x="86" y="21"/>
                      </a:lnTo>
                      <a:lnTo>
                        <a:pt x="86" y="52"/>
                      </a:lnTo>
                      <a:lnTo>
                        <a:pt x="79" y="85"/>
                      </a:lnTo>
                      <a:lnTo>
                        <a:pt x="0" y="97"/>
                      </a:lnTo>
                      <a:lnTo>
                        <a:pt x="96" y="94"/>
                      </a:lnTo>
                      <a:lnTo>
                        <a:pt x="111" y="32"/>
                      </a:lnTo>
                      <a:lnTo>
                        <a:pt x="184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66" name="Freeform 55"/>
                <p:cNvSpPr>
                  <a:spLocks/>
                </p:cNvSpPr>
                <p:nvPr/>
              </p:nvSpPr>
              <p:spPr bwMode="auto">
                <a:xfrm>
                  <a:off x="3113" y="3811"/>
                  <a:ext cx="617" cy="148"/>
                </a:xfrm>
                <a:custGeom>
                  <a:avLst/>
                  <a:gdLst/>
                  <a:ahLst/>
                  <a:cxnLst>
                    <a:cxn ang="0">
                      <a:pos x="616" y="0"/>
                    </a:cxn>
                    <a:cxn ang="0">
                      <a:pos x="460" y="6"/>
                    </a:cxn>
                    <a:cxn ang="0">
                      <a:pos x="298" y="44"/>
                    </a:cxn>
                    <a:cxn ang="0">
                      <a:pos x="180" y="49"/>
                    </a:cxn>
                    <a:cxn ang="0">
                      <a:pos x="83" y="69"/>
                    </a:cxn>
                    <a:cxn ang="0">
                      <a:pos x="46" y="118"/>
                    </a:cxn>
                    <a:cxn ang="0">
                      <a:pos x="0" y="147"/>
                    </a:cxn>
                    <a:cxn ang="0">
                      <a:pos x="46" y="138"/>
                    </a:cxn>
                    <a:cxn ang="0">
                      <a:pos x="89" y="81"/>
                    </a:cxn>
                    <a:cxn ang="0">
                      <a:pos x="219" y="56"/>
                    </a:cxn>
                    <a:cxn ang="0">
                      <a:pos x="298" y="56"/>
                    </a:cxn>
                    <a:cxn ang="0">
                      <a:pos x="361" y="44"/>
                    </a:cxn>
                    <a:cxn ang="0">
                      <a:pos x="469" y="15"/>
                    </a:cxn>
                    <a:cxn ang="0">
                      <a:pos x="616" y="0"/>
                    </a:cxn>
                  </a:cxnLst>
                  <a:rect l="0" t="0" r="r" b="b"/>
                  <a:pathLst>
                    <a:path w="617" h="148">
                      <a:moveTo>
                        <a:pt x="616" y="0"/>
                      </a:moveTo>
                      <a:lnTo>
                        <a:pt x="460" y="6"/>
                      </a:lnTo>
                      <a:lnTo>
                        <a:pt x="298" y="44"/>
                      </a:lnTo>
                      <a:lnTo>
                        <a:pt x="180" y="49"/>
                      </a:lnTo>
                      <a:lnTo>
                        <a:pt x="83" y="69"/>
                      </a:lnTo>
                      <a:lnTo>
                        <a:pt x="46" y="118"/>
                      </a:lnTo>
                      <a:lnTo>
                        <a:pt x="0" y="147"/>
                      </a:lnTo>
                      <a:lnTo>
                        <a:pt x="46" y="138"/>
                      </a:lnTo>
                      <a:lnTo>
                        <a:pt x="89" y="81"/>
                      </a:lnTo>
                      <a:lnTo>
                        <a:pt x="219" y="56"/>
                      </a:lnTo>
                      <a:lnTo>
                        <a:pt x="298" y="56"/>
                      </a:lnTo>
                      <a:lnTo>
                        <a:pt x="361" y="44"/>
                      </a:lnTo>
                      <a:lnTo>
                        <a:pt x="469" y="15"/>
                      </a:lnTo>
                      <a:lnTo>
                        <a:pt x="61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grpSp>
            <p:nvGrpSpPr>
              <p:cNvPr id="109" name="Group 56"/>
              <p:cNvGrpSpPr>
                <a:grpSpLocks/>
              </p:cNvGrpSpPr>
              <p:nvPr/>
            </p:nvGrpSpPr>
            <p:grpSpPr bwMode="auto">
              <a:xfrm>
                <a:off x="2408043" y="5629532"/>
                <a:ext cx="222650" cy="128465"/>
                <a:chOff x="3212" y="2631"/>
                <a:chExt cx="630" cy="348"/>
              </a:xfrm>
              <a:solidFill>
                <a:schemeClr val="bg1">
                  <a:alpha val="21000"/>
                </a:schemeClr>
              </a:solidFill>
            </p:grpSpPr>
            <p:grpSp>
              <p:nvGrpSpPr>
                <p:cNvPr id="148" name="Group 57"/>
                <p:cNvGrpSpPr>
                  <a:grpSpLocks/>
                </p:cNvGrpSpPr>
                <p:nvPr/>
              </p:nvGrpSpPr>
              <p:grpSpPr bwMode="auto">
                <a:xfrm>
                  <a:off x="3212" y="2631"/>
                  <a:ext cx="550" cy="280"/>
                  <a:chOff x="3212" y="2631"/>
                  <a:chExt cx="550" cy="280"/>
                </a:xfrm>
                <a:grpFill/>
              </p:grpSpPr>
              <p:sp>
                <p:nvSpPr>
                  <p:cNvPr id="152" name="Freeform 58"/>
                  <p:cNvSpPr>
                    <a:spLocks/>
                  </p:cNvSpPr>
                  <p:nvPr/>
                </p:nvSpPr>
                <p:spPr bwMode="auto">
                  <a:xfrm>
                    <a:off x="3212" y="2631"/>
                    <a:ext cx="550" cy="280"/>
                  </a:xfrm>
                  <a:custGeom>
                    <a:avLst/>
                    <a:gdLst/>
                    <a:ahLst/>
                    <a:cxnLst>
                      <a:cxn ang="0">
                        <a:pos x="496" y="279"/>
                      </a:cxn>
                      <a:cxn ang="0">
                        <a:pos x="467" y="272"/>
                      </a:cxn>
                      <a:cxn ang="0">
                        <a:pos x="439" y="259"/>
                      </a:cxn>
                      <a:cxn ang="0">
                        <a:pos x="413" y="253"/>
                      </a:cxn>
                      <a:cxn ang="0">
                        <a:pos x="367" y="260"/>
                      </a:cxn>
                      <a:cxn ang="0">
                        <a:pos x="334" y="259"/>
                      </a:cxn>
                      <a:cxn ang="0">
                        <a:pos x="310" y="251"/>
                      </a:cxn>
                      <a:cxn ang="0">
                        <a:pos x="291" y="244"/>
                      </a:cxn>
                      <a:cxn ang="0">
                        <a:pos x="273" y="235"/>
                      </a:cxn>
                      <a:cxn ang="0">
                        <a:pos x="253" y="218"/>
                      </a:cxn>
                      <a:cxn ang="0">
                        <a:pos x="237" y="201"/>
                      </a:cxn>
                      <a:cxn ang="0">
                        <a:pos x="211" y="181"/>
                      </a:cxn>
                      <a:cxn ang="0">
                        <a:pos x="174" y="187"/>
                      </a:cxn>
                      <a:cxn ang="0">
                        <a:pos x="152" y="188"/>
                      </a:cxn>
                      <a:cxn ang="0">
                        <a:pos x="139" y="184"/>
                      </a:cxn>
                      <a:cxn ang="0">
                        <a:pos x="133" y="179"/>
                      </a:cxn>
                      <a:cxn ang="0">
                        <a:pos x="129" y="168"/>
                      </a:cxn>
                      <a:cxn ang="0">
                        <a:pos x="132" y="158"/>
                      </a:cxn>
                      <a:cxn ang="0">
                        <a:pos x="139" y="147"/>
                      </a:cxn>
                      <a:cxn ang="0">
                        <a:pos x="152" y="142"/>
                      </a:cxn>
                      <a:cxn ang="0">
                        <a:pos x="181" y="138"/>
                      </a:cxn>
                      <a:cxn ang="0">
                        <a:pos x="216" y="126"/>
                      </a:cxn>
                      <a:cxn ang="0">
                        <a:pos x="187" y="103"/>
                      </a:cxn>
                      <a:cxn ang="0">
                        <a:pos x="153" y="89"/>
                      </a:cxn>
                      <a:cxn ang="0">
                        <a:pos x="122" y="92"/>
                      </a:cxn>
                      <a:cxn ang="0">
                        <a:pos x="88" y="89"/>
                      </a:cxn>
                      <a:cxn ang="0">
                        <a:pos x="69" y="96"/>
                      </a:cxn>
                      <a:cxn ang="0">
                        <a:pos x="39" y="96"/>
                      </a:cxn>
                      <a:cxn ang="0">
                        <a:pos x="31" y="89"/>
                      </a:cxn>
                      <a:cxn ang="0">
                        <a:pos x="28" y="77"/>
                      </a:cxn>
                      <a:cxn ang="0">
                        <a:pos x="13" y="78"/>
                      </a:cxn>
                      <a:cxn ang="0">
                        <a:pos x="5" y="76"/>
                      </a:cxn>
                      <a:cxn ang="0">
                        <a:pos x="0" y="64"/>
                      </a:cxn>
                      <a:cxn ang="0">
                        <a:pos x="3" y="54"/>
                      </a:cxn>
                      <a:cxn ang="0">
                        <a:pos x="11" y="50"/>
                      </a:cxn>
                      <a:cxn ang="0">
                        <a:pos x="26" y="42"/>
                      </a:cxn>
                      <a:cxn ang="0">
                        <a:pos x="39" y="32"/>
                      </a:cxn>
                      <a:cxn ang="0">
                        <a:pos x="52" y="25"/>
                      </a:cxn>
                      <a:cxn ang="0">
                        <a:pos x="69" y="20"/>
                      </a:cxn>
                      <a:cxn ang="0">
                        <a:pos x="82" y="20"/>
                      </a:cxn>
                      <a:cxn ang="0">
                        <a:pos x="149" y="7"/>
                      </a:cxn>
                      <a:cxn ang="0">
                        <a:pos x="163" y="3"/>
                      </a:cxn>
                      <a:cxn ang="0">
                        <a:pos x="179" y="0"/>
                      </a:cxn>
                      <a:cxn ang="0">
                        <a:pos x="195" y="3"/>
                      </a:cxn>
                      <a:cxn ang="0">
                        <a:pos x="215" y="9"/>
                      </a:cxn>
                      <a:cxn ang="0">
                        <a:pos x="273" y="42"/>
                      </a:cxn>
                      <a:cxn ang="0">
                        <a:pos x="300" y="46"/>
                      </a:cxn>
                      <a:cxn ang="0">
                        <a:pos x="324" y="52"/>
                      </a:cxn>
                      <a:cxn ang="0">
                        <a:pos x="343" y="64"/>
                      </a:cxn>
                      <a:cxn ang="0">
                        <a:pos x="354" y="79"/>
                      </a:cxn>
                      <a:cxn ang="0">
                        <a:pos x="401" y="113"/>
                      </a:cxn>
                      <a:cxn ang="0">
                        <a:pos x="423" y="128"/>
                      </a:cxn>
                      <a:cxn ang="0">
                        <a:pos x="450" y="158"/>
                      </a:cxn>
                      <a:cxn ang="0">
                        <a:pos x="469" y="167"/>
                      </a:cxn>
                      <a:cxn ang="0">
                        <a:pos x="549" y="170"/>
                      </a:cxn>
                      <a:cxn ang="0">
                        <a:pos x="496" y="279"/>
                      </a:cxn>
                    </a:cxnLst>
                    <a:rect l="0" t="0" r="r" b="b"/>
                    <a:pathLst>
                      <a:path w="550" h="280">
                        <a:moveTo>
                          <a:pt x="496" y="279"/>
                        </a:moveTo>
                        <a:lnTo>
                          <a:pt x="467" y="272"/>
                        </a:lnTo>
                        <a:lnTo>
                          <a:pt x="439" y="259"/>
                        </a:lnTo>
                        <a:lnTo>
                          <a:pt x="413" y="253"/>
                        </a:lnTo>
                        <a:lnTo>
                          <a:pt x="367" y="260"/>
                        </a:lnTo>
                        <a:lnTo>
                          <a:pt x="334" y="259"/>
                        </a:lnTo>
                        <a:lnTo>
                          <a:pt x="310" y="251"/>
                        </a:lnTo>
                        <a:lnTo>
                          <a:pt x="291" y="244"/>
                        </a:lnTo>
                        <a:lnTo>
                          <a:pt x="273" y="235"/>
                        </a:lnTo>
                        <a:lnTo>
                          <a:pt x="253" y="218"/>
                        </a:lnTo>
                        <a:lnTo>
                          <a:pt x="237" y="201"/>
                        </a:lnTo>
                        <a:lnTo>
                          <a:pt x="211" y="181"/>
                        </a:lnTo>
                        <a:lnTo>
                          <a:pt x="174" y="187"/>
                        </a:lnTo>
                        <a:lnTo>
                          <a:pt x="152" y="188"/>
                        </a:lnTo>
                        <a:lnTo>
                          <a:pt x="139" y="184"/>
                        </a:lnTo>
                        <a:lnTo>
                          <a:pt x="133" y="179"/>
                        </a:lnTo>
                        <a:lnTo>
                          <a:pt x="129" y="168"/>
                        </a:lnTo>
                        <a:lnTo>
                          <a:pt x="132" y="158"/>
                        </a:lnTo>
                        <a:lnTo>
                          <a:pt x="139" y="147"/>
                        </a:lnTo>
                        <a:lnTo>
                          <a:pt x="152" y="142"/>
                        </a:lnTo>
                        <a:lnTo>
                          <a:pt x="181" y="138"/>
                        </a:lnTo>
                        <a:lnTo>
                          <a:pt x="216" y="126"/>
                        </a:lnTo>
                        <a:lnTo>
                          <a:pt x="187" y="103"/>
                        </a:lnTo>
                        <a:lnTo>
                          <a:pt x="153" y="89"/>
                        </a:lnTo>
                        <a:lnTo>
                          <a:pt x="122" y="92"/>
                        </a:lnTo>
                        <a:lnTo>
                          <a:pt x="88" y="89"/>
                        </a:lnTo>
                        <a:lnTo>
                          <a:pt x="69" y="96"/>
                        </a:lnTo>
                        <a:lnTo>
                          <a:pt x="39" y="96"/>
                        </a:lnTo>
                        <a:lnTo>
                          <a:pt x="31" y="89"/>
                        </a:lnTo>
                        <a:lnTo>
                          <a:pt x="28" y="77"/>
                        </a:lnTo>
                        <a:lnTo>
                          <a:pt x="13" y="78"/>
                        </a:lnTo>
                        <a:lnTo>
                          <a:pt x="5" y="76"/>
                        </a:lnTo>
                        <a:lnTo>
                          <a:pt x="0" y="64"/>
                        </a:lnTo>
                        <a:lnTo>
                          <a:pt x="3" y="54"/>
                        </a:lnTo>
                        <a:lnTo>
                          <a:pt x="11" y="50"/>
                        </a:lnTo>
                        <a:lnTo>
                          <a:pt x="26" y="42"/>
                        </a:lnTo>
                        <a:lnTo>
                          <a:pt x="39" y="32"/>
                        </a:lnTo>
                        <a:lnTo>
                          <a:pt x="52" y="25"/>
                        </a:lnTo>
                        <a:lnTo>
                          <a:pt x="69" y="20"/>
                        </a:lnTo>
                        <a:lnTo>
                          <a:pt x="82" y="20"/>
                        </a:lnTo>
                        <a:lnTo>
                          <a:pt x="149" y="7"/>
                        </a:lnTo>
                        <a:lnTo>
                          <a:pt x="163" y="3"/>
                        </a:lnTo>
                        <a:lnTo>
                          <a:pt x="179" y="0"/>
                        </a:lnTo>
                        <a:lnTo>
                          <a:pt x="195" y="3"/>
                        </a:lnTo>
                        <a:lnTo>
                          <a:pt x="215" y="9"/>
                        </a:lnTo>
                        <a:lnTo>
                          <a:pt x="273" y="42"/>
                        </a:lnTo>
                        <a:lnTo>
                          <a:pt x="300" y="46"/>
                        </a:lnTo>
                        <a:lnTo>
                          <a:pt x="324" y="52"/>
                        </a:lnTo>
                        <a:lnTo>
                          <a:pt x="343" y="64"/>
                        </a:lnTo>
                        <a:lnTo>
                          <a:pt x="354" y="79"/>
                        </a:lnTo>
                        <a:lnTo>
                          <a:pt x="401" y="113"/>
                        </a:lnTo>
                        <a:lnTo>
                          <a:pt x="423" y="128"/>
                        </a:lnTo>
                        <a:lnTo>
                          <a:pt x="450" y="158"/>
                        </a:lnTo>
                        <a:lnTo>
                          <a:pt x="469" y="167"/>
                        </a:lnTo>
                        <a:lnTo>
                          <a:pt x="549" y="170"/>
                        </a:lnTo>
                        <a:lnTo>
                          <a:pt x="496" y="279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402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3" name="Freeform 59"/>
                  <p:cNvSpPr>
                    <a:spLocks/>
                  </p:cNvSpPr>
                  <p:nvPr/>
                </p:nvSpPr>
                <p:spPr bwMode="auto">
                  <a:xfrm>
                    <a:off x="3423" y="2753"/>
                    <a:ext cx="125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4" y="7"/>
                      </a:cxn>
                      <a:cxn ang="0">
                        <a:pos x="26" y="6"/>
                      </a:cxn>
                      <a:cxn ang="0">
                        <a:pos x="35" y="9"/>
                      </a:cxn>
                      <a:cxn ang="0">
                        <a:pos x="53" y="17"/>
                      </a:cxn>
                      <a:cxn ang="0">
                        <a:pos x="78" y="21"/>
                      </a:cxn>
                      <a:cxn ang="0">
                        <a:pos x="103" y="21"/>
                      </a:cxn>
                      <a:cxn ang="0">
                        <a:pos x="124" y="24"/>
                      </a:cxn>
                      <a:cxn ang="0">
                        <a:pos x="107" y="19"/>
                      </a:cxn>
                      <a:cxn ang="0">
                        <a:pos x="87" y="17"/>
                      </a:cxn>
                      <a:cxn ang="0">
                        <a:pos x="72" y="17"/>
                      </a:cxn>
                      <a:cxn ang="0">
                        <a:pos x="53" y="12"/>
                      </a:cxn>
                      <a:cxn ang="0">
                        <a:pos x="37" y="4"/>
                      </a:cxn>
                      <a:cxn ang="0">
                        <a:pos x="29" y="1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125" h="25">
                        <a:moveTo>
                          <a:pt x="0" y="0"/>
                        </a:moveTo>
                        <a:lnTo>
                          <a:pt x="4" y="7"/>
                        </a:lnTo>
                        <a:lnTo>
                          <a:pt x="26" y="6"/>
                        </a:lnTo>
                        <a:lnTo>
                          <a:pt x="35" y="9"/>
                        </a:lnTo>
                        <a:lnTo>
                          <a:pt x="53" y="17"/>
                        </a:lnTo>
                        <a:lnTo>
                          <a:pt x="78" y="21"/>
                        </a:lnTo>
                        <a:lnTo>
                          <a:pt x="103" y="21"/>
                        </a:lnTo>
                        <a:lnTo>
                          <a:pt x="124" y="24"/>
                        </a:lnTo>
                        <a:lnTo>
                          <a:pt x="107" y="19"/>
                        </a:lnTo>
                        <a:lnTo>
                          <a:pt x="87" y="17"/>
                        </a:lnTo>
                        <a:lnTo>
                          <a:pt x="72" y="17"/>
                        </a:lnTo>
                        <a:lnTo>
                          <a:pt x="53" y="12"/>
                        </a:lnTo>
                        <a:lnTo>
                          <a:pt x="37" y="4"/>
                        </a:lnTo>
                        <a:lnTo>
                          <a:pt x="29" y="1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4" name="Freeform 60"/>
                  <p:cNvSpPr>
                    <a:spLocks/>
                  </p:cNvSpPr>
                  <p:nvPr/>
                </p:nvSpPr>
                <p:spPr bwMode="auto">
                  <a:xfrm>
                    <a:off x="3375" y="2782"/>
                    <a:ext cx="7" cy="11"/>
                  </a:xfrm>
                  <a:custGeom>
                    <a:avLst/>
                    <a:gdLst/>
                    <a:ahLst/>
                    <a:cxnLst>
                      <a:cxn ang="0">
                        <a:pos x="1" y="0"/>
                      </a:cxn>
                      <a:cxn ang="0">
                        <a:pos x="4" y="3"/>
                      </a:cxn>
                      <a:cxn ang="0">
                        <a:pos x="2" y="6"/>
                      </a:cxn>
                      <a:cxn ang="0">
                        <a:pos x="0" y="10"/>
                      </a:cxn>
                      <a:cxn ang="0">
                        <a:pos x="5" y="8"/>
                      </a:cxn>
                      <a:cxn ang="0">
                        <a:pos x="6" y="4"/>
                      </a:cxn>
                      <a:cxn ang="0">
                        <a:pos x="1" y="0"/>
                      </a:cxn>
                    </a:cxnLst>
                    <a:rect l="0" t="0" r="r" b="b"/>
                    <a:pathLst>
                      <a:path w="7" h="11">
                        <a:moveTo>
                          <a:pt x="1" y="0"/>
                        </a:moveTo>
                        <a:lnTo>
                          <a:pt x="4" y="3"/>
                        </a:lnTo>
                        <a:lnTo>
                          <a:pt x="2" y="6"/>
                        </a:lnTo>
                        <a:lnTo>
                          <a:pt x="0" y="10"/>
                        </a:lnTo>
                        <a:lnTo>
                          <a:pt x="5" y="8"/>
                        </a:lnTo>
                        <a:lnTo>
                          <a:pt x="6" y="4"/>
                        </a:lnTo>
                        <a:lnTo>
                          <a:pt x="1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5" name="Freeform 61"/>
                  <p:cNvSpPr>
                    <a:spLocks/>
                  </p:cNvSpPr>
                  <p:nvPr/>
                </p:nvSpPr>
                <p:spPr bwMode="auto">
                  <a:xfrm>
                    <a:off x="3235" y="2673"/>
                    <a:ext cx="70" cy="28"/>
                  </a:xfrm>
                  <a:custGeom>
                    <a:avLst/>
                    <a:gdLst/>
                    <a:ahLst/>
                    <a:cxnLst>
                      <a:cxn ang="0">
                        <a:pos x="0" y="25"/>
                      </a:cxn>
                      <a:cxn ang="0">
                        <a:pos x="8" y="27"/>
                      </a:cxn>
                      <a:cxn ang="0">
                        <a:pos x="17" y="18"/>
                      </a:cxn>
                      <a:cxn ang="0">
                        <a:pos x="31" y="14"/>
                      </a:cxn>
                      <a:cxn ang="0">
                        <a:pos x="37" y="7"/>
                      </a:cxn>
                      <a:cxn ang="0">
                        <a:pos x="44" y="4"/>
                      </a:cxn>
                      <a:cxn ang="0">
                        <a:pos x="60" y="2"/>
                      </a:cxn>
                      <a:cxn ang="0">
                        <a:pos x="69" y="0"/>
                      </a:cxn>
                      <a:cxn ang="0">
                        <a:pos x="56" y="0"/>
                      </a:cxn>
                      <a:cxn ang="0">
                        <a:pos x="39" y="2"/>
                      </a:cxn>
                      <a:cxn ang="0">
                        <a:pos x="33" y="7"/>
                      </a:cxn>
                      <a:cxn ang="0">
                        <a:pos x="25" y="11"/>
                      </a:cxn>
                      <a:cxn ang="0">
                        <a:pos x="0" y="25"/>
                      </a:cxn>
                    </a:cxnLst>
                    <a:rect l="0" t="0" r="r" b="b"/>
                    <a:pathLst>
                      <a:path w="70" h="28">
                        <a:moveTo>
                          <a:pt x="0" y="25"/>
                        </a:moveTo>
                        <a:lnTo>
                          <a:pt x="8" y="27"/>
                        </a:lnTo>
                        <a:lnTo>
                          <a:pt x="17" y="18"/>
                        </a:lnTo>
                        <a:lnTo>
                          <a:pt x="31" y="14"/>
                        </a:lnTo>
                        <a:lnTo>
                          <a:pt x="37" y="7"/>
                        </a:lnTo>
                        <a:lnTo>
                          <a:pt x="44" y="4"/>
                        </a:lnTo>
                        <a:lnTo>
                          <a:pt x="60" y="2"/>
                        </a:lnTo>
                        <a:lnTo>
                          <a:pt x="69" y="0"/>
                        </a:lnTo>
                        <a:lnTo>
                          <a:pt x="56" y="0"/>
                        </a:lnTo>
                        <a:lnTo>
                          <a:pt x="39" y="2"/>
                        </a:lnTo>
                        <a:lnTo>
                          <a:pt x="33" y="7"/>
                        </a:lnTo>
                        <a:lnTo>
                          <a:pt x="25" y="11"/>
                        </a:lnTo>
                        <a:lnTo>
                          <a:pt x="0" y="25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6" name="Freeform 62"/>
                  <p:cNvSpPr>
                    <a:spLocks/>
                  </p:cNvSpPr>
                  <p:nvPr/>
                </p:nvSpPr>
                <p:spPr bwMode="auto">
                  <a:xfrm>
                    <a:off x="3349" y="2658"/>
                    <a:ext cx="115" cy="24"/>
                  </a:xfrm>
                  <a:custGeom>
                    <a:avLst/>
                    <a:gdLst/>
                    <a:ahLst/>
                    <a:cxnLst>
                      <a:cxn ang="0">
                        <a:pos x="0" y="6"/>
                      </a:cxn>
                      <a:cxn ang="0">
                        <a:pos x="24" y="3"/>
                      </a:cxn>
                      <a:cxn ang="0">
                        <a:pos x="37" y="0"/>
                      </a:cxn>
                      <a:cxn ang="0">
                        <a:pos x="43" y="0"/>
                      </a:cxn>
                      <a:cxn ang="0">
                        <a:pos x="57" y="3"/>
                      </a:cxn>
                      <a:cxn ang="0">
                        <a:pos x="65" y="8"/>
                      </a:cxn>
                      <a:cxn ang="0">
                        <a:pos x="76" y="13"/>
                      </a:cxn>
                      <a:cxn ang="0">
                        <a:pos x="97" y="20"/>
                      </a:cxn>
                      <a:cxn ang="0">
                        <a:pos x="114" y="20"/>
                      </a:cxn>
                      <a:cxn ang="0">
                        <a:pos x="97" y="23"/>
                      </a:cxn>
                      <a:cxn ang="0">
                        <a:pos x="87" y="21"/>
                      </a:cxn>
                      <a:cxn ang="0">
                        <a:pos x="62" y="12"/>
                      </a:cxn>
                      <a:cxn ang="0">
                        <a:pos x="54" y="6"/>
                      </a:cxn>
                      <a:cxn ang="0">
                        <a:pos x="37" y="4"/>
                      </a:cxn>
                      <a:cxn ang="0">
                        <a:pos x="24" y="6"/>
                      </a:cxn>
                      <a:cxn ang="0">
                        <a:pos x="0" y="6"/>
                      </a:cxn>
                    </a:cxnLst>
                    <a:rect l="0" t="0" r="r" b="b"/>
                    <a:pathLst>
                      <a:path w="115" h="24">
                        <a:moveTo>
                          <a:pt x="0" y="6"/>
                        </a:moveTo>
                        <a:lnTo>
                          <a:pt x="24" y="3"/>
                        </a:lnTo>
                        <a:lnTo>
                          <a:pt x="37" y="0"/>
                        </a:lnTo>
                        <a:lnTo>
                          <a:pt x="43" y="0"/>
                        </a:lnTo>
                        <a:lnTo>
                          <a:pt x="57" y="3"/>
                        </a:lnTo>
                        <a:lnTo>
                          <a:pt x="65" y="8"/>
                        </a:lnTo>
                        <a:lnTo>
                          <a:pt x="76" y="13"/>
                        </a:lnTo>
                        <a:lnTo>
                          <a:pt x="97" y="20"/>
                        </a:lnTo>
                        <a:lnTo>
                          <a:pt x="114" y="20"/>
                        </a:lnTo>
                        <a:lnTo>
                          <a:pt x="97" y="23"/>
                        </a:lnTo>
                        <a:lnTo>
                          <a:pt x="87" y="21"/>
                        </a:lnTo>
                        <a:lnTo>
                          <a:pt x="62" y="12"/>
                        </a:lnTo>
                        <a:lnTo>
                          <a:pt x="54" y="6"/>
                        </a:lnTo>
                        <a:lnTo>
                          <a:pt x="37" y="4"/>
                        </a:lnTo>
                        <a:lnTo>
                          <a:pt x="24" y="6"/>
                        </a:lnTo>
                        <a:lnTo>
                          <a:pt x="0" y="6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7" name="Freeform 63"/>
                  <p:cNvSpPr>
                    <a:spLocks/>
                  </p:cNvSpPr>
                  <p:nvPr/>
                </p:nvSpPr>
                <p:spPr bwMode="auto">
                  <a:xfrm>
                    <a:off x="3256" y="2693"/>
                    <a:ext cx="18" cy="15"/>
                  </a:xfrm>
                  <a:custGeom>
                    <a:avLst/>
                    <a:gdLst/>
                    <a:ahLst/>
                    <a:cxnLst>
                      <a:cxn ang="0">
                        <a:pos x="12" y="0"/>
                      </a:cxn>
                      <a:cxn ang="0">
                        <a:pos x="17" y="5"/>
                      </a:cxn>
                      <a:cxn ang="0">
                        <a:pos x="12" y="11"/>
                      </a:cxn>
                      <a:cxn ang="0">
                        <a:pos x="0" y="14"/>
                      </a:cxn>
                      <a:cxn ang="0">
                        <a:pos x="12" y="7"/>
                      </a:cxn>
                      <a:cxn ang="0">
                        <a:pos x="12" y="0"/>
                      </a:cxn>
                    </a:cxnLst>
                    <a:rect l="0" t="0" r="r" b="b"/>
                    <a:pathLst>
                      <a:path w="18" h="15">
                        <a:moveTo>
                          <a:pt x="12" y="0"/>
                        </a:moveTo>
                        <a:lnTo>
                          <a:pt x="17" y="5"/>
                        </a:lnTo>
                        <a:lnTo>
                          <a:pt x="12" y="11"/>
                        </a:lnTo>
                        <a:lnTo>
                          <a:pt x="0" y="14"/>
                        </a:lnTo>
                        <a:lnTo>
                          <a:pt x="12" y="7"/>
                        </a:lnTo>
                        <a:lnTo>
                          <a:pt x="12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8" name="Freeform 64"/>
                  <p:cNvSpPr>
                    <a:spLocks/>
                  </p:cNvSpPr>
                  <p:nvPr/>
                </p:nvSpPr>
                <p:spPr bwMode="auto">
                  <a:xfrm>
                    <a:off x="3229" y="2673"/>
                    <a:ext cx="18" cy="14"/>
                  </a:xfrm>
                  <a:custGeom>
                    <a:avLst/>
                    <a:gdLst/>
                    <a:ahLst/>
                    <a:cxnLst>
                      <a:cxn ang="0">
                        <a:pos x="17" y="8"/>
                      </a:cxn>
                      <a:cxn ang="0">
                        <a:pos x="12" y="0"/>
                      </a:cxn>
                      <a:cxn ang="0">
                        <a:pos x="12" y="6"/>
                      </a:cxn>
                      <a:cxn ang="0">
                        <a:pos x="0" y="12"/>
                      </a:cxn>
                      <a:cxn ang="0">
                        <a:pos x="2" y="13"/>
                      </a:cxn>
                      <a:cxn ang="0">
                        <a:pos x="17" y="8"/>
                      </a:cxn>
                    </a:cxnLst>
                    <a:rect l="0" t="0" r="r" b="b"/>
                    <a:pathLst>
                      <a:path w="18" h="14">
                        <a:moveTo>
                          <a:pt x="17" y="8"/>
                        </a:moveTo>
                        <a:lnTo>
                          <a:pt x="12" y="0"/>
                        </a:lnTo>
                        <a:lnTo>
                          <a:pt x="12" y="6"/>
                        </a:lnTo>
                        <a:lnTo>
                          <a:pt x="0" y="12"/>
                        </a:lnTo>
                        <a:lnTo>
                          <a:pt x="2" y="13"/>
                        </a:lnTo>
                        <a:lnTo>
                          <a:pt x="17" y="8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9" name="Freeform 65"/>
                  <p:cNvSpPr>
                    <a:spLocks/>
                  </p:cNvSpPr>
                  <p:nvPr/>
                </p:nvSpPr>
                <p:spPr bwMode="auto">
                  <a:xfrm>
                    <a:off x="3533" y="2701"/>
                    <a:ext cx="20" cy="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5" y="12"/>
                      </a:cxn>
                      <a:cxn ang="0">
                        <a:pos x="12" y="23"/>
                      </a:cxn>
                      <a:cxn ang="0">
                        <a:pos x="19" y="24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20" h="25">
                        <a:moveTo>
                          <a:pt x="0" y="0"/>
                        </a:moveTo>
                        <a:lnTo>
                          <a:pt x="5" y="12"/>
                        </a:lnTo>
                        <a:lnTo>
                          <a:pt x="12" y="23"/>
                        </a:lnTo>
                        <a:lnTo>
                          <a:pt x="19" y="24"/>
                        </a:lnTo>
                        <a:lnTo>
                          <a:pt x="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60" name="Freeform 66"/>
                  <p:cNvSpPr>
                    <a:spLocks/>
                  </p:cNvSpPr>
                  <p:nvPr/>
                </p:nvSpPr>
                <p:spPr bwMode="auto">
                  <a:xfrm>
                    <a:off x="3628" y="2837"/>
                    <a:ext cx="31" cy="22"/>
                  </a:xfrm>
                  <a:custGeom>
                    <a:avLst/>
                    <a:gdLst/>
                    <a:ahLst/>
                    <a:cxnLst>
                      <a:cxn ang="0">
                        <a:pos x="30" y="0"/>
                      </a:cxn>
                      <a:cxn ang="0">
                        <a:pos x="10" y="8"/>
                      </a:cxn>
                      <a:cxn ang="0">
                        <a:pos x="0" y="21"/>
                      </a:cxn>
                      <a:cxn ang="0">
                        <a:pos x="30" y="0"/>
                      </a:cxn>
                    </a:cxnLst>
                    <a:rect l="0" t="0" r="r" b="b"/>
                    <a:pathLst>
                      <a:path w="31" h="22">
                        <a:moveTo>
                          <a:pt x="30" y="0"/>
                        </a:moveTo>
                        <a:lnTo>
                          <a:pt x="10" y="8"/>
                        </a:lnTo>
                        <a:lnTo>
                          <a:pt x="0" y="21"/>
                        </a:lnTo>
                        <a:lnTo>
                          <a:pt x="30" y="0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  <p:grpSp>
              <p:nvGrpSpPr>
                <p:cNvPr id="149" name="Group 67"/>
                <p:cNvGrpSpPr>
                  <a:grpSpLocks/>
                </p:cNvGrpSpPr>
                <p:nvPr/>
              </p:nvGrpSpPr>
              <p:grpSpPr bwMode="auto">
                <a:xfrm>
                  <a:off x="3681" y="2782"/>
                  <a:ext cx="161" cy="197"/>
                  <a:chOff x="3681" y="2782"/>
                  <a:chExt cx="161" cy="197"/>
                </a:xfrm>
                <a:grpFill/>
              </p:grpSpPr>
              <p:sp>
                <p:nvSpPr>
                  <p:cNvPr id="150" name="Freeform 68"/>
                  <p:cNvSpPr>
                    <a:spLocks/>
                  </p:cNvSpPr>
                  <p:nvPr/>
                </p:nvSpPr>
                <p:spPr bwMode="auto">
                  <a:xfrm>
                    <a:off x="3681" y="2782"/>
                    <a:ext cx="161" cy="197"/>
                  </a:xfrm>
                  <a:custGeom>
                    <a:avLst/>
                    <a:gdLst/>
                    <a:ahLst/>
                    <a:cxnLst>
                      <a:cxn ang="0">
                        <a:pos x="56" y="13"/>
                      </a:cxn>
                      <a:cxn ang="0">
                        <a:pos x="30" y="41"/>
                      </a:cxn>
                      <a:cxn ang="0">
                        <a:pos x="19" y="64"/>
                      </a:cxn>
                      <a:cxn ang="0">
                        <a:pos x="8" y="102"/>
                      </a:cxn>
                      <a:cxn ang="0">
                        <a:pos x="8" y="123"/>
                      </a:cxn>
                      <a:cxn ang="0">
                        <a:pos x="0" y="155"/>
                      </a:cxn>
                      <a:cxn ang="0">
                        <a:pos x="130" y="196"/>
                      </a:cxn>
                      <a:cxn ang="0">
                        <a:pos x="160" y="0"/>
                      </a:cxn>
                      <a:cxn ang="0">
                        <a:pos x="106" y="13"/>
                      </a:cxn>
                      <a:cxn ang="0">
                        <a:pos x="56" y="13"/>
                      </a:cxn>
                    </a:cxnLst>
                    <a:rect l="0" t="0" r="r" b="b"/>
                    <a:pathLst>
                      <a:path w="161" h="197">
                        <a:moveTo>
                          <a:pt x="56" y="13"/>
                        </a:moveTo>
                        <a:lnTo>
                          <a:pt x="30" y="41"/>
                        </a:lnTo>
                        <a:lnTo>
                          <a:pt x="19" y="64"/>
                        </a:lnTo>
                        <a:lnTo>
                          <a:pt x="8" y="102"/>
                        </a:lnTo>
                        <a:lnTo>
                          <a:pt x="8" y="123"/>
                        </a:lnTo>
                        <a:lnTo>
                          <a:pt x="0" y="155"/>
                        </a:lnTo>
                        <a:lnTo>
                          <a:pt x="130" y="196"/>
                        </a:lnTo>
                        <a:lnTo>
                          <a:pt x="160" y="0"/>
                        </a:lnTo>
                        <a:lnTo>
                          <a:pt x="106" y="13"/>
                        </a:lnTo>
                        <a:lnTo>
                          <a:pt x="56" y="13"/>
                        </a:lnTo>
                      </a:path>
                    </a:pathLst>
                  </a:custGeom>
                  <a:grpFill/>
                  <a:ln w="12700" cap="rnd" cmpd="sng">
                    <a:solidFill>
                      <a:srgbClr val="0000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  <p:sp>
                <p:nvSpPr>
                  <p:cNvPr id="151" name="Freeform 69"/>
                  <p:cNvSpPr>
                    <a:spLocks/>
                  </p:cNvSpPr>
                  <p:nvPr/>
                </p:nvSpPr>
                <p:spPr bwMode="auto">
                  <a:xfrm>
                    <a:off x="3697" y="2800"/>
                    <a:ext cx="122" cy="155"/>
                  </a:xfrm>
                  <a:custGeom>
                    <a:avLst/>
                    <a:gdLst/>
                    <a:ahLst/>
                    <a:cxnLst>
                      <a:cxn ang="0">
                        <a:pos x="48" y="4"/>
                      </a:cxn>
                      <a:cxn ang="0">
                        <a:pos x="26" y="29"/>
                      </a:cxn>
                      <a:cxn ang="0">
                        <a:pos x="9" y="64"/>
                      </a:cxn>
                      <a:cxn ang="0">
                        <a:pos x="4" y="89"/>
                      </a:cxn>
                      <a:cxn ang="0">
                        <a:pos x="0" y="119"/>
                      </a:cxn>
                      <a:cxn ang="0">
                        <a:pos x="96" y="154"/>
                      </a:cxn>
                      <a:cxn ang="0">
                        <a:pos x="121" y="0"/>
                      </a:cxn>
                      <a:cxn ang="0">
                        <a:pos x="84" y="6"/>
                      </a:cxn>
                      <a:cxn ang="0">
                        <a:pos x="48" y="4"/>
                      </a:cxn>
                    </a:cxnLst>
                    <a:rect l="0" t="0" r="r" b="b"/>
                    <a:pathLst>
                      <a:path w="122" h="155">
                        <a:moveTo>
                          <a:pt x="48" y="4"/>
                        </a:moveTo>
                        <a:lnTo>
                          <a:pt x="26" y="29"/>
                        </a:lnTo>
                        <a:lnTo>
                          <a:pt x="9" y="64"/>
                        </a:lnTo>
                        <a:lnTo>
                          <a:pt x="4" y="89"/>
                        </a:lnTo>
                        <a:lnTo>
                          <a:pt x="0" y="119"/>
                        </a:lnTo>
                        <a:lnTo>
                          <a:pt x="96" y="154"/>
                        </a:lnTo>
                        <a:lnTo>
                          <a:pt x="121" y="0"/>
                        </a:lnTo>
                        <a:lnTo>
                          <a:pt x="84" y="6"/>
                        </a:lnTo>
                        <a:lnTo>
                          <a:pt x="48" y="4"/>
                        </a:lnTo>
                      </a:path>
                    </a:pathLst>
                  </a:custGeom>
                  <a:grpFill/>
                  <a:ln w="12700" cap="rnd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pPr>
                      <a:defRPr/>
                    </a:pPr>
                    <a:endParaRPr lang="fr-FR">
                      <a:latin typeface="Arial" pitchFamily="26" charset="0"/>
                    </a:endParaRPr>
                  </a:p>
                </p:txBody>
              </p:sp>
            </p:grpSp>
          </p:grpSp>
          <p:sp>
            <p:nvSpPr>
              <p:cNvPr id="110" name="Freeform 70"/>
              <p:cNvSpPr>
                <a:spLocks/>
              </p:cNvSpPr>
              <p:nvPr/>
            </p:nvSpPr>
            <p:spPr bwMode="auto">
              <a:xfrm>
                <a:off x="2623978" y="5288809"/>
                <a:ext cx="191550" cy="219647"/>
              </a:xfrm>
              <a:custGeom>
                <a:avLst/>
                <a:gdLst>
                  <a:gd name="T0" fmla="*/ 2147483647 w 542"/>
                  <a:gd name="T1" fmla="*/ 2147483647 h 595"/>
                  <a:gd name="T2" fmla="*/ 2147483647 w 542"/>
                  <a:gd name="T3" fmla="*/ 2147483647 h 595"/>
                  <a:gd name="T4" fmla="*/ 2147483647 w 542"/>
                  <a:gd name="T5" fmla="*/ 2147483647 h 595"/>
                  <a:gd name="T6" fmla="*/ 2147483647 w 542"/>
                  <a:gd name="T7" fmla="*/ 2147483647 h 595"/>
                  <a:gd name="T8" fmla="*/ 2147483647 w 542"/>
                  <a:gd name="T9" fmla="*/ 2147483647 h 595"/>
                  <a:gd name="T10" fmla="*/ 2147483647 w 542"/>
                  <a:gd name="T11" fmla="*/ 2147483647 h 595"/>
                  <a:gd name="T12" fmla="*/ 2147483647 w 542"/>
                  <a:gd name="T13" fmla="*/ 2147483647 h 595"/>
                  <a:gd name="T14" fmla="*/ 2147483647 w 542"/>
                  <a:gd name="T15" fmla="*/ 2147483647 h 595"/>
                  <a:gd name="T16" fmla="*/ 2147483647 w 542"/>
                  <a:gd name="T17" fmla="*/ 2147483647 h 595"/>
                  <a:gd name="T18" fmla="*/ 0 w 542"/>
                  <a:gd name="T19" fmla="*/ 2147483647 h 595"/>
                  <a:gd name="T20" fmla="*/ 0 w 542"/>
                  <a:gd name="T21" fmla="*/ 2147483647 h 595"/>
                  <a:gd name="T22" fmla="*/ 2147483647 w 542"/>
                  <a:gd name="T23" fmla="*/ 2147483647 h 595"/>
                  <a:gd name="T24" fmla="*/ 2147483647 w 542"/>
                  <a:gd name="T25" fmla="*/ 2147483647 h 595"/>
                  <a:gd name="T26" fmla="*/ 2147483647 w 542"/>
                  <a:gd name="T27" fmla="*/ 2147483647 h 595"/>
                  <a:gd name="T28" fmla="*/ 2147483647 w 542"/>
                  <a:gd name="T29" fmla="*/ 2147483647 h 595"/>
                  <a:gd name="T30" fmla="*/ 2147483647 w 542"/>
                  <a:gd name="T31" fmla="*/ 2147483647 h 595"/>
                  <a:gd name="T32" fmla="*/ 2147483647 w 542"/>
                  <a:gd name="T33" fmla="*/ 2147483647 h 595"/>
                  <a:gd name="T34" fmla="*/ 2147483647 w 542"/>
                  <a:gd name="T35" fmla="*/ 2147483647 h 595"/>
                  <a:gd name="T36" fmla="*/ 2147483647 w 542"/>
                  <a:gd name="T37" fmla="*/ 2147483647 h 595"/>
                  <a:gd name="T38" fmla="*/ 2147483647 w 542"/>
                  <a:gd name="T39" fmla="*/ 2147483647 h 595"/>
                  <a:gd name="T40" fmla="*/ 2147483647 w 542"/>
                  <a:gd name="T41" fmla="*/ 2147483647 h 595"/>
                  <a:gd name="T42" fmla="*/ 2147483647 w 542"/>
                  <a:gd name="T43" fmla="*/ 2147483647 h 595"/>
                  <a:gd name="T44" fmla="*/ 2147483647 w 542"/>
                  <a:gd name="T45" fmla="*/ 2147483647 h 595"/>
                  <a:gd name="T46" fmla="*/ 2147483647 w 542"/>
                  <a:gd name="T47" fmla="*/ 2147483647 h 595"/>
                  <a:gd name="T48" fmla="*/ 2147483647 w 542"/>
                  <a:gd name="T49" fmla="*/ 2147483647 h 595"/>
                  <a:gd name="T50" fmla="*/ 2147483647 w 542"/>
                  <a:gd name="T51" fmla="*/ 2147483647 h 595"/>
                  <a:gd name="T52" fmla="*/ 2147483647 w 542"/>
                  <a:gd name="T53" fmla="*/ 2147483647 h 595"/>
                  <a:gd name="T54" fmla="*/ 2147483647 w 542"/>
                  <a:gd name="T55" fmla="*/ 2147483647 h 595"/>
                  <a:gd name="T56" fmla="*/ 2147483647 w 542"/>
                  <a:gd name="T57" fmla="*/ 2147483647 h 595"/>
                  <a:gd name="T58" fmla="*/ 2147483647 w 542"/>
                  <a:gd name="T59" fmla="*/ 2147483647 h 595"/>
                  <a:gd name="T60" fmla="*/ 2147483647 w 542"/>
                  <a:gd name="T61" fmla="*/ 2147483647 h 595"/>
                  <a:gd name="T62" fmla="*/ 2147483647 w 542"/>
                  <a:gd name="T63" fmla="*/ 2147483647 h 595"/>
                  <a:gd name="T64" fmla="*/ 2147483647 w 542"/>
                  <a:gd name="T65" fmla="*/ 2147483647 h 595"/>
                  <a:gd name="T66" fmla="*/ 2147483647 w 542"/>
                  <a:gd name="T67" fmla="*/ 0 h 595"/>
                  <a:gd name="T68" fmla="*/ 2147483647 w 542"/>
                  <a:gd name="T69" fmla="*/ 2147483647 h 595"/>
                  <a:gd name="T70" fmla="*/ 2147483647 w 542"/>
                  <a:gd name="T71" fmla="*/ 2147483647 h 595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542"/>
                  <a:gd name="T109" fmla="*/ 0 h 595"/>
                  <a:gd name="T110" fmla="*/ 542 w 542"/>
                  <a:gd name="T111" fmla="*/ 595 h 595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542" h="595">
                    <a:moveTo>
                      <a:pt x="177" y="19"/>
                    </a:moveTo>
                    <a:lnTo>
                      <a:pt x="130" y="54"/>
                    </a:lnTo>
                    <a:lnTo>
                      <a:pt x="104" y="96"/>
                    </a:lnTo>
                    <a:lnTo>
                      <a:pt x="81" y="141"/>
                    </a:lnTo>
                    <a:lnTo>
                      <a:pt x="67" y="165"/>
                    </a:lnTo>
                    <a:lnTo>
                      <a:pt x="67" y="191"/>
                    </a:lnTo>
                    <a:lnTo>
                      <a:pt x="79" y="221"/>
                    </a:lnTo>
                    <a:lnTo>
                      <a:pt x="56" y="245"/>
                    </a:lnTo>
                    <a:lnTo>
                      <a:pt x="19" y="309"/>
                    </a:lnTo>
                    <a:lnTo>
                      <a:pt x="0" y="344"/>
                    </a:lnTo>
                    <a:lnTo>
                      <a:pt x="0" y="355"/>
                    </a:lnTo>
                    <a:lnTo>
                      <a:pt x="4" y="367"/>
                    </a:lnTo>
                    <a:lnTo>
                      <a:pt x="20" y="371"/>
                    </a:lnTo>
                    <a:lnTo>
                      <a:pt x="43" y="372"/>
                    </a:lnTo>
                    <a:lnTo>
                      <a:pt x="56" y="376"/>
                    </a:lnTo>
                    <a:lnTo>
                      <a:pt x="56" y="402"/>
                    </a:lnTo>
                    <a:lnTo>
                      <a:pt x="49" y="432"/>
                    </a:lnTo>
                    <a:lnTo>
                      <a:pt x="62" y="448"/>
                    </a:lnTo>
                    <a:lnTo>
                      <a:pt x="57" y="471"/>
                    </a:lnTo>
                    <a:lnTo>
                      <a:pt x="69" y="485"/>
                    </a:lnTo>
                    <a:lnTo>
                      <a:pt x="80" y="525"/>
                    </a:lnTo>
                    <a:lnTo>
                      <a:pt x="97" y="536"/>
                    </a:lnTo>
                    <a:lnTo>
                      <a:pt x="121" y="536"/>
                    </a:lnTo>
                    <a:lnTo>
                      <a:pt x="158" y="531"/>
                    </a:lnTo>
                    <a:lnTo>
                      <a:pt x="196" y="525"/>
                    </a:lnTo>
                    <a:lnTo>
                      <a:pt x="192" y="594"/>
                    </a:lnTo>
                    <a:lnTo>
                      <a:pt x="481" y="501"/>
                    </a:lnTo>
                    <a:lnTo>
                      <a:pt x="457" y="446"/>
                    </a:lnTo>
                    <a:lnTo>
                      <a:pt x="463" y="404"/>
                    </a:lnTo>
                    <a:lnTo>
                      <a:pt x="541" y="325"/>
                    </a:lnTo>
                    <a:lnTo>
                      <a:pt x="541" y="114"/>
                    </a:lnTo>
                    <a:lnTo>
                      <a:pt x="488" y="57"/>
                    </a:lnTo>
                    <a:lnTo>
                      <a:pt x="422" y="26"/>
                    </a:lnTo>
                    <a:lnTo>
                      <a:pt x="351" y="0"/>
                    </a:lnTo>
                    <a:lnTo>
                      <a:pt x="259" y="13"/>
                    </a:lnTo>
                    <a:lnTo>
                      <a:pt x="177" y="1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402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1" name="Freeform 71"/>
              <p:cNvSpPr>
                <a:spLocks/>
              </p:cNvSpPr>
              <p:nvPr/>
            </p:nvSpPr>
            <p:spPr bwMode="auto">
              <a:xfrm>
                <a:off x="2634581" y="5420597"/>
                <a:ext cx="8482" cy="738"/>
              </a:xfrm>
              <a:custGeom>
                <a:avLst/>
                <a:gdLst>
                  <a:gd name="T0" fmla="*/ 0 w 24"/>
                  <a:gd name="T1" fmla="*/ 2147483647 h 2"/>
                  <a:gd name="T2" fmla="*/ 2147483647 w 24"/>
                  <a:gd name="T3" fmla="*/ 0 h 2"/>
                  <a:gd name="T4" fmla="*/ 2147483647 w 24"/>
                  <a:gd name="T5" fmla="*/ 0 h 2"/>
                  <a:gd name="T6" fmla="*/ 2147483647 w 24"/>
                  <a:gd name="T7" fmla="*/ 0 h 2"/>
                  <a:gd name="T8" fmla="*/ 2147483647 w 24"/>
                  <a:gd name="T9" fmla="*/ 2147483647 h 2"/>
                  <a:gd name="T10" fmla="*/ 2147483647 w 24"/>
                  <a:gd name="T11" fmla="*/ 2147483647 h 2"/>
                  <a:gd name="T12" fmla="*/ 0 w 24"/>
                  <a:gd name="T13" fmla="*/ 2147483647 h 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4"/>
                  <a:gd name="T22" fmla="*/ 0 h 2"/>
                  <a:gd name="T23" fmla="*/ 24 w 24"/>
                  <a:gd name="T24" fmla="*/ 2 h 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4" h="2">
                    <a:moveTo>
                      <a:pt x="0" y="1"/>
                    </a:moveTo>
                    <a:lnTo>
                      <a:pt x="5" y="0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23" y="1"/>
                    </a:lnTo>
                    <a:lnTo>
                      <a:pt x="17" y="1"/>
                    </a:lnTo>
                    <a:lnTo>
                      <a:pt x="0" y="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2" name="Freeform 72"/>
              <p:cNvSpPr>
                <a:spLocks/>
              </p:cNvSpPr>
              <p:nvPr/>
            </p:nvSpPr>
            <p:spPr bwMode="auto">
              <a:xfrm>
                <a:off x="2644476" y="5412476"/>
                <a:ext cx="2120" cy="5906"/>
              </a:xfrm>
              <a:custGeom>
                <a:avLst/>
                <a:gdLst>
                  <a:gd name="T0" fmla="*/ 0 w 6"/>
                  <a:gd name="T1" fmla="*/ 0 h 16"/>
                  <a:gd name="T2" fmla="*/ 2147483647 w 6"/>
                  <a:gd name="T3" fmla="*/ 2147483647 h 16"/>
                  <a:gd name="T4" fmla="*/ 2147483647 w 6"/>
                  <a:gd name="T5" fmla="*/ 2147483647 h 16"/>
                  <a:gd name="T6" fmla="*/ 2147483647 w 6"/>
                  <a:gd name="T7" fmla="*/ 2147483647 h 16"/>
                  <a:gd name="T8" fmla="*/ 2147483647 w 6"/>
                  <a:gd name="T9" fmla="*/ 2147483647 h 16"/>
                  <a:gd name="T10" fmla="*/ 2147483647 w 6"/>
                  <a:gd name="T11" fmla="*/ 2147483647 h 16"/>
                  <a:gd name="T12" fmla="*/ 0 w 6"/>
                  <a:gd name="T13" fmla="*/ 0 h 1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6"/>
                  <a:gd name="T22" fmla="*/ 0 h 16"/>
                  <a:gd name="T23" fmla="*/ 6 w 6"/>
                  <a:gd name="T24" fmla="*/ 16 h 1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6" h="16">
                    <a:moveTo>
                      <a:pt x="0" y="0"/>
                    </a:moveTo>
                    <a:lnTo>
                      <a:pt x="3" y="4"/>
                    </a:lnTo>
                    <a:lnTo>
                      <a:pt x="3" y="8"/>
                    </a:lnTo>
                    <a:lnTo>
                      <a:pt x="4" y="15"/>
                    </a:lnTo>
                    <a:lnTo>
                      <a:pt x="5" y="6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3" name="Freeform 73"/>
              <p:cNvSpPr>
                <a:spLocks/>
              </p:cNvSpPr>
              <p:nvPr/>
            </p:nvSpPr>
            <p:spPr bwMode="auto">
              <a:xfrm>
                <a:off x="2651898" y="5385528"/>
                <a:ext cx="2827" cy="14028"/>
              </a:xfrm>
              <a:custGeom>
                <a:avLst/>
                <a:gdLst>
                  <a:gd name="T0" fmla="*/ 2147483647 w 8"/>
                  <a:gd name="T1" fmla="*/ 0 h 38"/>
                  <a:gd name="T2" fmla="*/ 2147483647 w 8"/>
                  <a:gd name="T3" fmla="*/ 2147483647 h 38"/>
                  <a:gd name="T4" fmla="*/ 0 w 8"/>
                  <a:gd name="T5" fmla="*/ 2147483647 h 38"/>
                  <a:gd name="T6" fmla="*/ 2147483647 w 8"/>
                  <a:gd name="T7" fmla="*/ 2147483647 h 38"/>
                  <a:gd name="T8" fmla="*/ 2147483647 w 8"/>
                  <a:gd name="T9" fmla="*/ 0 h 3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"/>
                  <a:gd name="T16" fmla="*/ 0 h 38"/>
                  <a:gd name="T17" fmla="*/ 8 w 8"/>
                  <a:gd name="T18" fmla="*/ 38 h 3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" h="38">
                    <a:moveTo>
                      <a:pt x="7" y="0"/>
                    </a:moveTo>
                    <a:lnTo>
                      <a:pt x="2" y="20"/>
                    </a:lnTo>
                    <a:lnTo>
                      <a:pt x="0" y="37"/>
                    </a:lnTo>
                    <a:lnTo>
                      <a:pt x="3" y="27"/>
                    </a:lnTo>
                    <a:lnTo>
                      <a:pt x="7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4" name="Freeform 74"/>
              <p:cNvSpPr>
                <a:spLocks/>
              </p:cNvSpPr>
              <p:nvPr/>
            </p:nvSpPr>
            <p:spPr bwMode="auto">
              <a:xfrm>
                <a:off x="2655785" y="5369285"/>
                <a:ext cx="18377" cy="11813"/>
              </a:xfrm>
              <a:custGeom>
                <a:avLst/>
                <a:gdLst>
                  <a:gd name="T0" fmla="*/ 0 w 52"/>
                  <a:gd name="T1" fmla="*/ 0 h 32"/>
                  <a:gd name="T2" fmla="*/ 2147483647 w 52"/>
                  <a:gd name="T3" fmla="*/ 2147483647 h 32"/>
                  <a:gd name="T4" fmla="*/ 2147483647 w 52"/>
                  <a:gd name="T5" fmla="*/ 2147483647 h 32"/>
                  <a:gd name="T6" fmla="*/ 2147483647 w 52"/>
                  <a:gd name="T7" fmla="*/ 2147483647 h 32"/>
                  <a:gd name="T8" fmla="*/ 2147483647 w 52"/>
                  <a:gd name="T9" fmla="*/ 2147483647 h 32"/>
                  <a:gd name="T10" fmla="*/ 2147483647 w 52"/>
                  <a:gd name="T11" fmla="*/ 2147483647 h 32"/>
                  <a:gd name="T12" fmla="*/ 2147483647 w 52"/>
                  <a:gd name="T13" fmla="*/ 2147483647 h 32"/>
                  <a:gd name="T14" fmla="*/ 2147483647 w 52"/>
                  <a:gd name="T15" fmla="*/ 2147483647 h 32"/>
                  <a:gd name="T16" fmla="*/ 2147483647 w 52"/>
                  <a:gd name="T17" fmla="*/ 2147483647 h 32"/>
                  <a:gd name="T18" fmla="*/ 2147483647 w 52"/>
                  <a:gd name="T19" fmla="*/ 2147483647 h 32"/>
                  <a:gd name="T20" fmla="*/ 0 w 52"/>
                  <a:gd name="T21" fmla="*/ 0 h 3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52"/>
                  <a:gd name="T34" fmla="*/ 0 h 32"/>
                  <a:gd name="T35" fmla="*/ 52 w 52"/>
                  <a:gd name="T36" fmla="*/ 32 h 32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52" h="32">
                    <a:moveTo>
                      <a:pt x="0" y="0"/>
                    </a:moveTo>
                    <a:lnTo>
                      <a:pt x="11" y="17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6" y="31"/>
                    </a:lnTo>
                    <a:lnTo>
                      <a:pt x="12" y="21"/>
                    </a:lnTo>
                    <a:lnTo>
                      <a:pt x="22" y="21"/>
                    </a:lnTo>
                    <a:lnTo>
                      <a:pt x="33" y="17"/>
                    </a:lnTo>
                    <a:lnTo>
                      <a:pt x="51" y="16"/>
                    </a:lnTo>
                    <a:lnTo>
                      <a:pt x="33" y="6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5" name="Freeform 75"/>
              <p:cNvSpPr>
                <a:spLocks/>
              </p:cNvSpPr>
              <p:nvPr/>
            </p:nvSpPr>
            <p:spPr bwMode="auto">
              <a:xfrm>
                <a:off x="2650838" y="5348981"/>
                <a:ext cx="32514" cy="10705"/>
              </a:xfrm>
              <a:custGeom>
                <a:avLst/>
                <a:gdLst>
                  <a:gd name="T0" fmla="*/ 0 w 92"/>
                  <a:gd name="T1" fmla="*/ 2147483647 h 29"/>
                  <a:gd name="T2" fmla="*/ 2147483647 w 92"/>
                  <a:gd name="T3" fmla="*/ 2147483647 h 29"/>
                  <a:gd name="T4" fmla="*/ 2147483647 w 92"/>
                  <a:gd name="T5" fmla="*/ 2147483647 h 29"/>
                  <a:gd name="T6" fmla="*/ 2147483647 w 92"/>
                  <a:gd name="T7" fmla="*/ 2147483647 h 29"/>
                  <a:gd name="T8" fmla="*/ 2147483647 w 92"/>
                  <a:gd name="T9" fmla="*/ 2147483647 h 29"/>
                  <a:gd name="T10" fmla="*/ 2147483647 w 92"/>
                  <a:gd name="T11" fmla="*/ 2147483647 h 29"/>
                  <a:gd name="T12" fmla="*/ 2147483647 w 92"/>
                  <a:gd name="T13" fmla="*/ 2147483647 h 29"/>
                  <a:gd name="T14" fmla="*/ 2147483647 w 92"/>
                  <a:gd name="T15" fmla="*/ 2147483647 h 29"/>
                  <a:gd name="T16" fmla="*/ 2147483647 w 92"/>
                  <a:gd name="T17" fmla="*/ 2147483647 h 29"/>
                  <a:gd name="T18" fmla="*/ 2147483647 w 92"/>
                  <a:gd name="T19" fmla="*/ 0 h 29"/>
                  <a:gd name="T20" fmla="*/ 2147483647 w 92"/>
                  <a:gd name="T21" fmla="*/ 2147483647 h 29"/>
                  <a:gd name="T22" fmla="*/ 2147483647 w 92"/>
                  <a:gd name="T23" fmla="*/ 2147483647 h 29"/>
                  <a:gd name="T24" fmla="*/ 2147483647 w 92"/>
                  <a:gd name="T25" fmla="*/ 2147483647 h 29"/>
                  <a:gd name="T26" fmla="*/ 2147483647 w 92"/>
                  <a:gd name="T27" fmla="*/ 2147483647 h 29"/>
                  <a:gd name="T28" fmla="*/ 0 w 92"/>
                  <a:gd name="T29" fmla="*/ 2147483647 h 29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2"/>
                  <a:gd name="T46" fmla="*/ 0 h 29"/>
                  <a:gd name="T47" fmla="*/ 92 w 92"/>
                  <a:gd name="T48" fmla="*/ 29 h 29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2" h="29">
                    <a:moveTo>
                      <a:pt x="0" y="14"/>
                    </a:moveTo>
                    <a:lnTo>
                      <a:pt x="4" y="24"/>
                    </a:lnTo>
                    <a:lnTo>
                      <a:pt x="13" y="28"/>
                    </a:lnTo>
                    <a:lnTo>
                      <a:pt x="28" y="19"/>
                    </a:lnTo>
                    <a:lnTo>
                      <a:pt x="46" y="14"/>
                    </a:lnTo>
                    <a:lnTo>
                      <a:pt x="76" y="13"/>
                    </a:lnTo>
                    <a:lnTo>
                      <a:pt x="91" y="15"/>
                    </a:lnTo>
                    <a:lnTo>
                      <a:pt x="67" y="7"/>
                    </a:lnTo>
                    <a:lnTo>
                      <a:pt x="52" y="4"/>
                    </a:lnTo>
                    <a:lnTo>
                      <a:pt x="53" y="0"/>
                    </a:lnTo>
                    <a:lnTo>
                      <a:pt x="39" y="5"/>
                    </a:lnTo>
                    <a:lnTo>
                      <a:pt x="39" y="1"/>
                    </a:lnTo>
                    <a:lnTo>
                      <a:pt x="26" y="7"/>
                    </a:lnTo>
                    <a:lnTo>
                      <a:pt x="15" y="7"/>
                    </a:lnTo>
                    <a:lnTo>
                      <a:pt x="0" y="14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6" name="Freeform 76"/>
              <p:cNvSpPr>
                <a:spLocks/>
              </p:cNvSpPr>
              <p:nvPr/>
            </p:nvSpPr>
            <p:spPr bwMode="auto">
              <a:xfrm>
                <a:off x="2728942" y="5367070"/>
                <a:ext cx="18024" cy="40607"/>
              </a:xfrm>
              <a:custGeom>
                <a:avLst/>
                <a:gdLst>
                  <a:gd name="T0" fmla="*/ 0 w 51"/>
                  <a:gd name="T1" fmla="*/ 2147483647 h 110"/>
                  <a:gd name="T2" fmla="*/ 2147483647 w 51"/>
                  <a:gd name="T3" fmla="*/ 2147483647 h 110"/>
                  <a:gd name="T4" fmla="*/ 2147483647 w 51"/>
                  <a:gd name="T5" fmla="*/ 2147483647 h 110"/>
                  <a:gd name="T6" fmla="*/ 2147483647 w 51"/>
                  <a:gd name="T7" fmla="*/ 2147483647 h 110"/>
                  <a:gd name="T8" fmla="*/ 2147483647 w 51"/>
                  <a:gd name="T9" fmla="*/ 2147483647 h 110"/>
                  <a:gd name="T10" fmla="*/ 2147483647 w 51"/>
                  <a:gd name="T11" fmla="*/ 2147483647 h 110"/>
                  <a:gd name="T12" fmla="*/ 2147483647 w 51"/>
                  <a:gd name="T13" fmla="*/ 2147483647 h 110"/>
                  <a:gd name="T14" fmla="*/ 2147483647 w 51"/>
                  <a:gd name="T15" fmla="*/ 2147483647 h 110"/>
                  <a:gd name="T16" fmla="*/ 2147483647 w 51"/>
                  <a:gd name="T17" fmla="*/ 2147483647 h 110"/>
                  <a:gd name="T18" fmla="*/ 2147483647 w 51"/>
                  <a:gd name="T19" fmla="*/ 2147483647 h 110"/>
                  <a:gd name="T20" fmla="*/ 2147483647 w 51"/>
                  <a:gd name="T21" fmla="*/ 2147483647 h 110"/>
                  <a:gd name="T22" fmla="*/ 2147483647 w 51"/>
                  <a:gd name="T23" fmla="*/ 2147483647 h 110"/>
                  <a:gd name="T24" fmla="*/ 2147483647 w 51"/>
                  <a:gd name="T25" fmla="*/ 2147483647 h 110"/>
                  <a:gd name="T26" fmla="*/ 2147483647 w 51"/>
                  <a:gd name="T27" fmla="*/ 2147483647 h 110"/>
                  <a:gd name="T28" fmla="*/ 2147483647 w 51"/>
                  <a:gd name="T29" fmla="*/ 2147483647 h 110"/>
                  <a:gd name="T30" fmla="*/ 2147483647 w 51"/>
                  <a:gd name="T31" fmla="*/ 2147483647 h 110"/>
                  <a:gd name="T32" fmla="*/ 2147483647 w 51"/>
                  <a:gd name="T33" fmla="*/ 2147483647 h 110"/>
                  <a:gd name="T34" fmla="*/ 2147483647 w 51"/>
                  <a:gd name="T35" fmla="*/ 2147483647 h 110"/>
                  <a:gd name="T36" fmla="*/ 2147483647 w 51"/>
                  <a:gd name="T37" fmla="*/ 2147483647 h 110"/>
                  <a:gd name="T38" fmla="*/ 2147483647 w 51"/>
                  <a:gd name="T39" fmla="*/ 2147483647 h 110"/>
                  <a:gd name="T40" fmla="*/ 2147483647 w 51"/>
                  <a:gd name="T41" fmla="*/ 0 h 110"/>
                  <a:gd name="T42" fmla="*/ 2147483647 w 51"/>
                  <a:gd name="T43" fmla="*/ 2147483647 h 110"/>
                  <a:gd name="T44" fmla="*/ 0 w 51"/>
                  <a:gd name="T45" fmla="*/ 2147483647 h 11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1"/>
                  <a:gd name="T70" fmla="*/ 0 h 110"/>
                  <a:gd name="T71" fmla="*/ 51 w 51"/>
                  <a:gd name="T72" fmla="*/ 110 h 11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1" h="110">
                    <a:moveTo>
                      <a:pt x="0" y="20"/>
                    </a:moveTo>
                    <a:lnTo>
                      <a:pt x="15" y="7"/>
                    </a:lnTo>
                    <a:lnTo>
                      <a:pt x="33" y="11"/>
                    </a:lnTo>
                    <a:lnTo>
                      <a:pt x="43" y="28"/>
                    </a:lnTo>
                    <a:lnTo>
                      <a:pt x="45" y="53"/>
                    </a:lnTo>
                    <a:lnTo>
                      <a:pt x="43" y="72"/>
                    </a:lnTo>
                    <a:lnTo>
                      <a:pt x="37" y="88"/>
                    </a:lnTo>
                    <a:lnTo>
                      <a:pt x="28" y="63"/>
                    </a:lnTo>
                    <a:lnTo>
                      <a:pt x="20" y="50"/>
                    </a:lnTo>
                    <a:lnTo>
                      <a:pt x="3" y="41"/>
                    </a:lnTo>
                    <a:lnTo>
                      <a:pt x="16" y="61"/>
                    </a:lnTo>
                    <a:lnTo>
                      <a:pt x="30" y="76"/>
                    </a:lnTo>
                    <a:lnTo>
                      <a:pt x="31" y="91"/>
                    </a:lnTo>
                    <a:lnTo>
                      <a:pt x="25" y="106"/>
                    </a:lnTo>
                    <a:lnTo>
                      <a:pt x="17" y="109"/>
                    </a:lnTo>
                    <a:lnTo>
                      <a:pt x="39" y="104"/>
                    </a:lnTo>
                    <a:lnTo>
                      <a:pt x="49" y="81"/>
                    </a:lnTo>
                    <a:lnTo>
                      <a:pt x="50" y="50"/>
                    </a:lnTo>
                    <a:lnTo>
                      <a:pt x="49" y="23"/>
                    </a:lnTo>
                    <a:lnTo>
                      <a:pt x="37" y="5"/>
                    </a:lnTo>
                    <a:lnTo>
                      <a:pt x="21" y="0"/>
                    </a:lnTo>
                    <a:lnTo>
                      <a:pt x="7" y="3"/>
                    </a:lnTo>
                    <a:lnTo>
                      <a:pt x="0" y="2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7" name="Freeform 77"/>
              <p:cNvSpPr>
                <a:spLocks/>
              </p:cNvSpPr>
              <p:nvPr/>
            </p:nvSpPr>
            <p:spPr bwMode="auto">
              <a:xfrm>
                <a:off x="2722934" y="5360056"/>
                <a:ext cx="31100" cy="55742"/>
              </a:xfrm>
              <a:custGeom>
                <a:avLst/>
                <a:gdLst>
                  <a:gd name="T0" fmla="*/ 0 w 88"/>
                  <a:gd name="T1" fmla="*/ 2147483647 h 151"/>
                  <a:gd name="T2" fmla="*/ 2147483647 w 88"/>
                  <a:gd name="T3" fmla="*/ 2147483647 h 151"/>
                  <a:gd name="T4" fmla="*/ 2147483647 w 88"/>
                  <a:gd name="T5" fmla="*/ 2147483647 h 151"/>
                  <a:gd name="T6" fmla="*/ 2147483647 w 88"/>
                  <a:gd name="T7" fmla="*/ 2147483647 h 151"/>
                  <a:gd name="T8" fmla="*/ 2147483647 w 88"/>
                  <a:gd name="T9" fmla="*/ 2147483647 h 151"/>
                  <a:gd name="T10" fmla="*/ 2147483647 w 88"/>
                  <a:gd name="T11" fmla="*/ 2147483647 h 151"/>
                  <a:gd name="T12" fmla="*/ 2147483647 w 88"/>
                  <a:gd name="T13" fmla="*/ 2147483647 h 151"/>
                  <a:gd name="T14" fmla="*/ 2147483647 w 88"/>
                  <a:gd name="T15" fmla="*/ 2147483647 h 151"/>
                  <a:gd name="T16" fmla="*/ 2147483647 w 88"/>
                  <a:gd name="T17" fmla="*/ 2147483647 h 151"/>
                  <a:gd name="T18" fmla="*/ 2147483647 w 88"/>
                  <a:gd name="T19" fmla="*/ 2147483647 h 151"/>
                  <a:gd name="T20" fmla="*/ 2147483647 w 88"/>
                  <a:gd name="T21" fmla="*/ 2147483647 h 151"/>
                  <a:gd name="T22" fmla="*/ 2147483647 w 88"/>
                  <a:gd name="T23" fmla="*/ 2147483647 h 151"/>
                  <a:gd name="T24" fmla="*/ 2147483647 w 88"/>
                  <a:gd name="T25" fmla="*/ 2147483647 h 151"/>
                  <a:gd name="T26" fmla="*/ 2147483647 w 88"/>
                  <a:gd name="T27" fmla="*/ 2147483647 h 151"/>
                  <a:gd name="T28" fmla="*/ 2147483647 w 88"/>
                  <a:gd name="T29" fmla="*/ 2147483647 h 151"/>
                  <a:gd name="T30" fmla="*/ 2147483647 w 88"/>
                  <a:gd name="T31" fmla="*/ 2147483647 h 151"/>
                  <a:gd name="T32" fmla="*/ 2147483647 w 88"/>
                  <a:gd name="T33" fmla="*/ 2147483647 h 151"/>
                  <a:gd name="T34" fmla="*/ 2147483647 w 88"/>
                  <a:gd name="T35" fmla="*/ 2147483647 h 151"/>
                  <a:gd name="T36" fmla="*/ 2147483647 w 88"/>
                  <a:gd name="T37" fmla="*/ 2147483647 h 151"/>
                  <a:gd name="T38" fmla="*/ 2147483647 w 88"/>
                  <a:gd name="T39" fmla="*/ 2147483647 h 151"/>
                  <a:gd name="T40" fmla="*/ 2147483647 w 88"/>
                  <a:gd name="T41" fmla="*/ 2147483647 h 151"/>
                  <a:gd name="T42" fmla="*/ 2147483647 w 88"/>
                  <a:gd name="T43" fmla="*/ 2147483647 h 151"/>
                  <a:gd name="T44" fmla="*/ 2147483647 w 88"/>
                  <a:gd name="T45" fmla="*/ 2147483647 h 151"/>
                  <a:gd name="T46" fmla="*/ 2147483647 w 88"/>
                  <a:gd name="T47" fmla="*/ 0 h 151"/>
                  <a:gd name="T48" fmla="*/ 2147483647 w 88"/>
                  <a:gd name="T49" fmla="*/ 2147483647 h 151"/>
                  <a:gd name="T50" fmla="*/ 2147483647 w 88"/>
                  <a:gd name="T51" fmla="*/ 2147483647 h 151"/>
                  <a:gd name="T52" fmla="*/ 0 w 88"/>
                  <a:gd name="T53" fmla="*/ 2147483647 h 151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88"/>
                  <a:gd name="T82" fmla="*/ 0 h 151"/>
                  <a:gd name="T83" fmla="*/ 88 w 88"/>
                  <a:gd name="T84" fmla="*/ 151 h 151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88" h="151">
                    <a:moveTo>
                      <a:pt x="0" y="37"/>
                    </a:moveTo>
                    <a:lnTo>
                      <a:pt x="13" y="13"/>
                    </a:lnTo>
                    <a:lnTo>
                      <a:pt x="37" y="6"/>
                    </a:lnTo>
                    <a:lnTo>
                      <a:pt x="64" y="11"/>
                    </a:lnTo>
                    <a:lnTo>
                      <a:pt x="74" y="24"/>
                    </a:lnTo>
                    <a:lnTo>
                      <a:pt x="81" y="47"/>
                    </a:lnTo>
                    <a:lnTo>
                      <a:pt x="81" y="65"/>
                    </a:lnTo>
                    <a:lnTo>
                      <a:pt x="77" y="78"/>
                    </a:lnTo>
                    <a:lnTo>
                      <a:pt x="77" y="96"/>
                    </a:lnTo>
                    <a:lnTo>
                      <a:pt x="72" y="118"/>
                    </a:lnTo>
                    <a:lnTo>
                      <a:pt x="54" y="138"/>
                    </a:lnTo>
                    <a:lnTo>
                      <a:pt x="43" y="138"/>
                    </a:lnTo>
                    <a:lnTo>
                      <a:pt x="27" y="138"/>
                    </a:lnTo>
                    <a:lnTo>
                      <a:pt x="27" y="142"/>
                    </a:lnTo>
                    <a:lnTo>
                      <a:pt x="38" y="150"/>
                    </a:lnTo>
                    <a:lnTo>
                      <a:pt x="51" y="147"/>
                    </a:lnTo>
                    <a:lnTo>
                      <a:pt x="69" y="140"/>
                    </a:lnTo>
                    <a:lnTo>
                      <a:pt x="82" y="119"/>
                    </a:lnTo>
                    <a:lnTo>
                      <a:pt x="83" y="84"/>
                    </a:lnTo>
                    <a:lnTo>
                      <a:pt x="87" y="60"/>
                    </a:lnTo>
                    <a:lnTo>
                      <a:pt x="87" y="40"/>
                    </a:lnTo>
                    <a:lnTo>
                      <a:pt x="79" y="22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13" y="4"/>
                    </a:lnTo>
                    <a:lnTo>
                      <a:pt x="2" y="13"/>
                    </a:lnTo>
                    <a:lnTo>
                      <a:pt x="0" y="37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8" name="Freeform 78"/>
              <p:cNvSpPr>
                <a:spLocks/>
              </p:cNvSpPr>
              <p:nvPr/>
            </p:nvSpPr>
            <p:spPr bwMode="auto">
              <a:xfrm>
                <a:off x="2705970" y="5422812"/>
                <a:ext cx="28273" cy="46144"/>
              </a:xfrm>
              <a:custGeom>
                <a:avLst/>
                <a:gdLst>
                  <a:gd name="T0" fmla="*/ 2147483647 w 80"/>
                  <a:gd name="T1" fmla="*/ 0 h 125"/>
                  <a:gd name="T2" fmla="*/ 2147483647 w 80"/>
                  <a:gd name="T3" fmla="*/ 2147483647 h 125"/>
                  <a:gd name="T4" fmla="*/ 2147483647 w 80"/>
                  <a:gd name="T5" fmla="*/ 2147483647 h 125"/>
                  <a:gd name="T6" fmla="*/ 2147483647 w 80"/>
                  <a:gd name="T7" fmla="*/ 2147483647 h 125"/>
                  <a:gd name="T8" fmla="*/ 2147483647 w 80"/>
                  <a:gd name="T9" fmla="*/ 2147483647 h 125"/>
                  <a:gd name="T10" fmla="*/ 0 w 80"/>
                  <a:gd name="T11" fmla="*/ 2147483647 h 125"/>
                  <a:gd name="T12" fmla="*/ 2147483647 w 80"/>
                  <a:gd name="T13" fmla="*/ 2147483647 h 125"/>
                  <a:gd name="T14" fmla="*/ 2147483647 w 80"/>
                  <a:gd name="T15" fmla="*/ 2147483647 h 125"/>
                  <a:gd name="T16" fmla="*/ 2147483647 w 80"/>
                  <a:gd name="T17" fmla="*/ 2147483647 h 125"/>
                  <a:gd name="T18" fmla="*/ 2147483647 w 80"/>
                  <a:gd name="T19" fmla="*/ 0 h 125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80"/>
                  <a:gd name="T31" fmla="*/ 0 h 125"/>
                  <a:gd name="T32" fmla="*/ 80 w 80"/>
                  <a:gd name="T33" fmla="*/ 125 h 125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80" h="125">
                    <a:moveTo>
                      <a:pt x="79" y="0"/>
                    </a:moveTo>
                    <a:lnTo>
                      <a:pt x="69" y="27"/>
                    </a:lnTo>
                    <a:lnTo>
                      <a:pt x="52" y="55"/>
                    </a:lnTo>
                    <a:lnTo>
                      <a:pt x="34" y="80"/>
                    </a:lnTo>
                    <a:lnTo>
                      <a:pt x="11" y="113"/>
                    </a:lnTo>
                    <a:lnTo>
                      <a:pt x="0" y="124"/>
                    </a:lnTo>
                    <a:lnTo>
                      <a:pt x="27" y="110"/>
                    </a:lnTo>
                    <a:lnTo>
                      <a:pt x="47" y="80"/>
                    </a:lnTo>
                    <a:lnTo>
                      <a:pt x="66" y="46"/>
                    </a:lnTo>
                    <a:lnTo>
                      <a:pt x="79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19" name="Freeform 79"/>
              <p:cNvSpPr>
                <a:spLocks/>
              </p:cNvSpPr>
              <p:nvPr/>
            </p:nvSpPr>
            <p:spPr bwMode="auto">
              <a:xfrm>
                <a:off x="2656139" y="5257800"/>
                <a:ext cx="171052" cy="179779"/>
              </a:xfrm>
              <a:custGeom>
                <a:avLst/>
                <a:gdLst>
                  <a:gd name="T0" fmla="*/ 2147483647 w 484"/>
                  <a:gd name="T1" fmla="*/ 2147483647 h 487"/>
                  <a:gd name="T2" fmla="*/ 2147483647 w 484"/>
                  <a:gd name="T3" fmla="*/ 2147483647 h 487"/>
                  <a:gd name="T4" fmla="*/ 2147483647 w 484"/>
                  <a:gd name="T5" fmla="*/ 2147483647 h 487"/>
                  <a:gd name="T6" fmla="*/ 2147483647 w 484"/>
                  <a:gd name="T7" fmla="*/ 2147483647 h 487"/>
                  <a:gd name="T8" fmla="*/ 2147483647 w 484"/>
                  <a:gd name="T9" fmla="*/ 2147483647 h 487"/>
                  <a:gd name="T10" fmla="*/ 2147483647 w 484"/>
                  <a:gd name="T11" fmla="*/ 2147483647 h 487"/>
                  <a:gd name="T12" fmla="*/ 2147483647 w 484"/>
                  <a:gd name="T13" fmla="*/ 2147483647 h 487"/>
                  <a:gd name="T14" fmla="*/ 2147483647 w 484"/>
                  <a:gd name="T15" fmla="*/ 2147483647 h 487"/>
                  <a:gd name="T16" fmla="*/ 2147483647 w 484"/>
                  <a:gd name="T17" fmla="*/ 2147483647 h 487"/>
                  <a:gd name="T18" fmla="*/ 2147483647 w 484"/>
                  <a:gd name="T19" fmla="*/ 2147483647 h 487"/>
                  <a:gd name="T20" fmla="*/ 2147483647 w 484"/>
                  <a:gd name="T21" fmla="*/ 2147483647 h 487"/>
                  <a:gd name="T22" fmla="*/ 2147483647 w 484"/>
                  <a:gd name="T23" fmla="*/ 2147483647 h 487"/>
                  <a:gd name="T24" fmla="*/ 2147483647 w 484"/>
                  <a:gd name="T25" fmla="*/ 2147483647 h 487"/>
                  <a:gd name="T26" fmla="*/ 2147483647 w 484"/>
                  <a:gd name="T27" fmla="*/ 2147483647 h 487"/>
                  <a:gd name="T28" fmla="*/ 2147483647 w 484"/>
                  <a:gd name="T29" fmla="*/ 2147483647 h 487"/>
                  <a:gd name="T30" fmla="*/ 2147483647 w 484"/>
                  <a:gd name="T31" fmla="*/ 2147483647 h 487"/>
                  <a:gd name="T32" fmla="*/ 2147483647 w 484"/>
                  <a:gd name="T33" fmla="*/ 2147483647 h 487"/>
                  <a:gd name="T34" fmla="*/ 2147483647 w 484"/>
                  <a:gd name="T35" fmla="*/ 2147483647 h 487"/>
                  <a:gd name="T36" fmla="*/ 2147483647 w 484"/>
                  <a:gd name="T37" fmla="*/ 2147483647 h 487"/>
                  <a:gd name="T38" fmla="*/ 2147483647 w 484"/>
                  <a:gd name="T39" fmla="*/ 2147483647 h 487"/>
                  <a:gd name="T40" fmla="*/ 2147483647 w 484"/>
                  <a:gd name="T41" fmla="*/ 2147483647 h 487"/>
                  <a:gd name="T42" fmla="*/ 2147483647 w 484"/>
                  <a:gd name="T43" fmla="*/ 2147483647 h 487"/>
                  <a:gd name="T44" fmla="*/ 2147483647 w 484"/>
                  <a:gd name="T45" fmla="*/ 2147483647 h 487"/>
                  <a:gd name="T46" fmla="*/ 2147483647 w 484"/>
                  <a:gd name="T47" fmla="*/ 2147483647 h 487"/>
                  <a:gd name="T48" fmla="*/ 2147483647 w 484"/>
                  <a:gd name="T49" fmla="*/ 2147483647 h 487"/>
                  <a:gd name="T50" fmla="*/ 2147483647 w 484"/>
                  <a:gd name="T51" fmla="*/ 2147483647 h 487"/>
                  <a:gd name="T52" fmla="*/ 2147483647 w 484"/>
                  <a:gd name="T53" fmla="*/ 2147483647 h 487"/>
                  <a:gd name="T54" fmla="*/ 2147483647 w 484"/>
                  <a:gd name="T55" fmla="*/ 2147483647 h 487"/>
                  <a:gd name="T56" fmla="*/ 2147483647 w 484"/>
                  <a:gd name="T57" fmla="*/ 2147483647 h 487"/>
                  <a:gd name="T58" fmla="*/ 2147483647 w 484"/>
                  <a:gd name="T59" fmla="*/ 2147483647 h 487"/>
                  <a:gd name="T60" fmla="*/ 2147483647 w 484"/>
                  <a:gd name="T61" fmla="*/ 0 h 487"/>
                  <a:gd name="T62" fmla="*/ 2147483647 w 484"/>
                  <a:gd name="T63" fmla="*/ 2147483647 h 487"/>
                  <a:gd name="T64" fmla="*/ 2147483647 w 484"/>
                  <a:gd name="T65" fmla="*/ 2147483647 h 487"/>
                  <a:gd name="T66" fmla="*/ 2147483647 w 484"/>
                  <a:gd name="T67" fmla="*/ 2147483647 h 487"/>
                  <a:gd name="T68" fmla="*/ 2147483647 w 484"/>
                  <a:gd name="T69" fmla="*/ 2147483647 h 487"/>
                  <a:gd name="T70" fmla="*/ 0 w 484"/>
                  <a:gd name="T71" fmla="*/ 2147483647 h 487"/>
                  <a:gd name="T72" fmla="*/ 2147483647 w 484"/>
                  <a:gd name="T73" fmla="*/ 2147483647 h 487"/>
                  <a:gd name="T74" fmla="*/ 2147483647 w 484"/>
                  <a:gd name="T75" fmla="*/ 2147483647 h 487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w 484"/>
                  <a:gd name="T115" fmla="*/ 0 h 487"/>
                  <a:gd name="T116" fmla="*/ 484 w 484"/>
                  <a:gd name="T117" fmla="*/ 487 h 487"/>
                </a:gdLst>
                <a:ahLst/>
                <a:cxnLst>
                  <a:cxn ang="T76">
                    <a:pos x="T0" y="T1"/>
                  </a:cxn>
                  <a:cxn ang="T77">
                    <a:pos x="T2" y="T3"/>
                  </a:cxn>
                  <a:cxn ang="T78">
                    <a:pos x="T4" y="T5"/>
                  </a:cxn>
                  <a:cxn ang="T79">
                    <a:pos x="T6" y="T7"/>
                  </a:cxn>
                  <a:cxn ang="T80">
                    <a:pos x="T8" y="T9"/>
                  </a:cxn>
                  <a:cxn ang="T81">
                    <a:pos x="T10" y="T11"/>
                  </a:cxn>
                  <a:cxn ang="T82">
                    <a:pos x="T12" y="T13"/>
                  </a:cxn>
                  <a:cxn ang="T83">
                    <a:pos x="T14" y="T15"/>
                  </a:cxn>
                  <a:cxn ang="T84">
                    <a:pos x="T16" y="T17"/>
                  </a:cxn>
                  <a:cxn ang="T85">
                    <a:pos x="T18" y="T19"/>
                  </a:cxn>
                  <a:cxn ang="T86">
                    <a:pos x="T20" y="T21"/>
                  </a:cxn>
                  <a:cxn ang="T87">
                    <a:pos x="T22" y="T23"/>
                  </a:cxn>
                  <a:cxn ang="T88">
                    <a:pos x="T24" y="T25"/>
                  </a:cxn>
                  <a:cxn ang="T89">
                    <a:pos x="T26" y="T27"/>
                  </a:cxn>
                  <a:cxn ang="T90">
                    <a:pos x="T28" y="T29"/>
                  </a:cxn>
                  <a:cxn ang="T91">
                    <a:pos x="T30" y="T31"/>
                  </a:cxn>
                  <a:cxn ang="T92">
                    <a:pos x="T32" y="T33"/>
                  </a:cxn>
                  <a:cxn ang="T93">
                    <a:pos x="T34" y="T35"/>
                  </a:cxn>
                  <a:cxn ang="T94">
                    <a:pos x="T36" y="T37"/>
                  </a:cxn>
                  <a:cxn ang="T95">
                    <a:pos x="T38" y="T39"/>
                  </a:cxn>
                  <a:cxn ang="T96">
                    <a:pos x="T40" y="T41"/>
                  </a:cxn>
                  <a:cxn ang="T97">
                    <a:pos x="T42" y="T43"/>
                  </a:cxn>
                  <a:cxn ang="T98">
                    <a:pos x="T44" y="T45"/>
                  </a:cxn>
                  <a:cxn ang="T99">
                    <a:pos x="T46" y="T47"/>
                  </a:cxn>
                  <a:cxn ang="T100">
                    <a:pos x="T48" y="T49"/>
                  </a:cxn>
                  <a:cxn ang="T101">
                    <a:pos x="T50" y="T51"/>
                  </a:cxn>
                  <a:cxn ang="T102">
                    <a:pos x="T52" y="T53"/>
                  </a:cxn>
                  <a:cxn ang="T103">
                    <a:pos x="T54" y="T55"/>
                  </a:cxn>
                  <a:cxn ang="T104">
                    <a:pos x="T56" y="T57"/>
                  </a:cxn>
                  <a:cxn ang="T105">
                    <a:pos x="T58" y="T59"/>
                  </a:cxn>
                  <a:cxn ang="T106">
                    <a:pos x="T60" y="T61"/>
                  </a:cxn>
                  <a:cxn ang="T107">
                    <a:pos x="T62" y="T63"/>
                  </a:cxn>
                  <a:cxn ang="T108">
                    <a:pos x="T64" y="T65"/>
                  </a:cxn>
                  <a:cxn ang="T109">
                    <a:pos x="T66" y="T67"/>
                  </a:cxn>
                  <a:cxn ang="T110">
                    <a:pos x="T68" y="T69"/>
                  </a:cxn>
                  <a:cxn ang="T111">
                    <a:pos x="T70" y="T71"/>
                  </a:cxn>
                  <a:cxn ang="T112">
                    <a:pos x="T72" y="T73"/>
                  </a:cxn>
                  <a:cxn ang="T113">
                    <a:pos x="T74" y="T75"/>
                  </a:cxn>
                </a:cxnLst>
                <a:rect l="T114" t="T115" r="T116" b="T117"/>
                <a:pathLst>
                  <a:path w="484" h="487">
                    <a:moveTo>
                      <a:pt x="38" y="140"/>
                    </a:moveTo>
                    <a:lnTo>
                      <a:pt x="111" y="128"/>
                    </a:lnTo>
                    <a:lnTo>
                      <a:pt x="160" y="135"/>
                    </a:lnTo>
                    <a:lnTo>
                      <a:pt x="190" y="169"/>
                    </a:lnTo>
                    <a:lnTo>
                      <a:pt x="172" y="210"/>
                    </a:lnTo>
                    <a:lnTo>
                      <a:pt x="148" y="225"/>
                    </a:lnTo>
                    <a:lnTo>
                      <a:pt x="142" y="265"/>
                    </a:lnTo>
                    <a:lnTo>
                      <a:pt x="156" y="290"/>
                    </a:lnTo>
                    <a:lnTo>
                      <a:pt x="144" y="329"/>
                    </a:lnTo>
                    <a:lnTo>
                      <a:pt x="173" y="329"/>
                    </a:lnTo>
                    <a:lnTo>
                      <a:pt x="183" y="286"/>
                    </a:lnTo>
                    <a:lnTo>
                      <a:pt x="201" y="265"/>
                    </a:lnTo>
                    <a:lnTo>
                      <a:pt x="236" y="265"/>
                    </a:lnTo>
                    <a:lnTo>
                      <a:pt x="272" y="275"/>
                    </a:lnTo>
                    <a:lnTo>
                      <a:pt x="283" y="304"/>
                    </a:lnTo>
                    <a:lnTo>
                      <a:pt x="287" y="344"/>
                    </a:lnTo>
                    <a:lnTo>
                      <a:pt x="283" y="374"/>
                    </a:lnTo>
                    <a:lnTo>
                      <a:pt x="283" y="397"/>
                    </a:lnTo>
                    <a:lnTo>
                      <a:pt x="286" y="422"/>
                    </a:lnTo>
                    <a:lnTo>
                      <a:pt x="308" y="445"/>
                    </a:lnTo>
                    <a:lnTo>
                      <a:pt x="324" y="458"/>
                    </a:lnTo>
                    <a:lnTo>
                      <a:pt x="367" y="486"/>
                    </a:lnTo>
                    <a:lnTo>
                      <a:pt x="447" y="404"/>
                    </a:lnTo>
                    <a:lnTo>
                      <a:pt x="470" y="338"/>
                    </a:lnTo>
                    <a:lnTo>
                      <a:pt x="478" y="231"/>
                    </a:lnTo>
                    <a:lnTo>
                      <a:pt x="483" y="156"/>
                    </a:lnTo>
                    <a:lnTo>
                      <a:pt x="474" y="83"/>
                    </a:lnTo>
                    <a:lnTo>
                      <a:pt x="453" y="43"/>
                    </a:lnTo>
                    <a:lnTo>
                      <a:pt x="405" y="15"/>
                    </a:lnTo>
                    <a:lnTo>
                      <a:pt x="361" y="7"/>
                    </a:lnTo>
                    <a:lnTo>
                      <a:pt x="276" y="0"/>
                    </a:lnTo>
                    <a:lnTo>
                      <a:pt x="195" y="4"/>
                    </a:lnTo>
                    <a:lnTo>
                      <a:pt x="93" y="21"/>
                    </a:lnTo>
                    <a:lnTo>
                      <a:pt x="45" y="45"/>
                    </a:lnTo>
                    <a:lnTo>
                      <a:pt x="22" y="68"/>
                    </a:lnTo>
                    <a:lnTo>
                      <a:pt x="0" y="101"/>
                    </a:lnTo>
                    <a:lnTo>
                      <a:pt x="4" y="120"/>
                    </a:lnTo>
                    <a:lnTo>
                      <a:pt x="38" y="14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0" name="Freeform 80"/>
              <p:cNvSpPr>
                <a:spLocks/>
              </p:cNvSpPr>
              <p:nvPr/>
            </p:nvSpPr>
            <p:spPr bwMode="auto">
              <a:xfrm>
                <a:off x="2661087" y="5260384"/>
                <a:ext cx="162216" cy="172026"/>
              </a:xfrm>
              <a:custGeom>
                <a:avLst/>
                <a:gdLst>
                  <a:gd name="T0" fmla="*/ 2147483647 w 459"/>
                  <a:gd name="T1" fmla="*/ 2147483647 h 466"/>
                  <a:gd name="T2" fmla="*/ 2147483647 w 459"/>
                  <a:gd name="T3" fmla="*/ 2147483647 h 466"/>
                  <a:gd name="T4" fmla="*/ 2147483647 w 459"/>
                  <a:gd name="T5" fmla="*/ 2147483647 h 466"/>
                  <a:gd name="T6" fmla="*/ 2147483647 w 459"/>
                  <a:gd name="T7" fmla="*/ 2147483647 h 466"/>
                  <a:gd name="T8" fmla="*/ 2147483647 w 459"/>
                  <a:gd name="T9" fmla="*/ 2147483647 h 466"/>
                  <a:gd name="T10" fmla="*/ 2147483647 w 459"/>
                  <a:gd name="T11" fmla="*/ 2147483647 h 466"/>
                  <a:gd name="T12" fmla="*/ 2147483647 w 459"/>
                  <a:gd name="T13" fmla="*/ 2147483647 h 466"/>
                  <a:gd name="T14" fmla="*/ 2147483647 w 459"/>
                  <a:gd name="T15" fmla="*/ 2147483647 h 466"/>
                  <a:gd name="T16" fmla="*/ 2147483647 w 459"/>
                  <a:gd name="T17" fmla="*/ 2147483647 h 466"/>
                  <a:gd name="T18" fmla="*/ 2147483647 w 459"/>
                  <a:gd name="T19" fmla="*/ 2147483647 h 466"/>
                  <a:gd name="T20" fmla="*/ 2147483647 w 459"/>
                  <a:gd name="T21" fmla="*/ 2147483647 h 466"/>
                  <a:gd name="T22" fmla="*/ 2147483647 w 459"/>
                  <a:gd name="T23" fmla="*/ 2147483647 h 466"/>
                  <a:gd name="T24" fmla="*/ 2147483647 w 459"/>
                  <a:gd name="T25" fmla="*/ 2147483647 h 466"/>
                  <a:gd name="T26" fmla="*/ 2147483647 w 459"/>
                  <a:gd name="T27" fmla="*/ 2147483647 h 466"/>
                  <a:gd name="T28" fmla="*/ 2147483647 w 459"/>
                  <a:gd name="T29" fmla="*/ 2147483647 h 466"/>
                  <a:gd name="T30" fmla="*/ 2147483647 w 459"/>
                  <a:gd name="T31" fmla="*/ 2147483647 h 466"/>
                  <a:gd name="T32" fmla="*/ 2147483647 w 459"/>
                  <a:gd name="T33" fmla="*/ 2147483647 h 466"/>
                  <a:gd name="T34" fmla="*/ 2147483647 w 459"/>
                  <a:gd name="T35" fmla="*/ 2147483647 h 466"/>
                  <a:gd name="T36" fmla="*/ 2147483647 w 459"/>
                  <a:gd name="T37" fmla="*/ 2147483647 h 466"/>
                  <a:gd name="T38" fmla="*/ 2147483647 w 459"/>
                  <a:gd name="T39" fmla="*/ 2147483647 h 466"/>
                  <a:gd name="T40" fmla="*/ 2147483647 w 459"/>
                  <a:gd name="T41" fmla="*/ 2147483647 h 466"/>
                  <a:gd name="T42" fmla="*/ 2147483647 w 459"/>
                  <a:gd name="T43" fmla="*/ 2147483647 h 466"/>
                  <a:gd name="T44" fmla="*/ 2147483647 w 459"/>
                  <a:gd name="T45" fmla="*/ 2147483647 h 466"/>
                  <a:gd name="T46" fmla="*/ 2147483647 w 459"/>
                  <a:gd name="T47" fmla="*/ 2147483647 h 466"/>
                  <a:gd name="T48" fmla="*/ 2147483647 w 459"/>
                  <a:gd name="T49" fmla="*/ 2147483647 h 466"/>
                  <a:gd name="T50" fmla="*/ 2147483647 w 459"/>
                  <a:gd name="T51" fmla="*/ 2147483647 h 466"/>
                  <a:gd name="T52" fmla="*/ 2147483647 w 459"/>
                  <a:gd name="T53" fmla="*/ 2147483647 h 466"/>
                  <a:gd name="T54" fmla="*/ 2147483647 w 459"/>
                  <a:gd name="T55" fmla="*/ 2147483647 h 466"/>
                  <a:gd name="T56" fmla="*/ 2147483647 w 459"/>
                  <a:gd name="T57" fmla="*/ 2147483647 h 466"/>
                  <a:gd name="T58" fmla="*/ 2147483647 w 459"/>
                  <a:gd name="T59" fmla="*/ 2147483647 h 466"/>
                  <a:gd name="T60" fmla="*/ 2147483647 w 459"/>
                  <a:gd name="T61" fmla="*/ 2147483647 h 466"/>
                  <a:gd name="T62" fmla="*/ 2147483647 w 459"/>
                  <a:gd name="T63" fmla="*/ 2147483647 h 466"/>
                  <a:gd name="T64" fmla="*/ 2147483647 w 459"/>
                  <a:gd name="T65" fmla="*/ 2147483647 h 466"/>
                  <a:gd name="T66" fmla="*/ 2147483647 w 459"/>
                  <a:gd name="T67" fmla="*/ 2147483647 h 466"/>
                  <a:gd name="T68" fmla="*/ 2147483647 w 459"/>
                  <a:gd name="T69" fmla="*/ 2147483647 h 466"/>
                  <a:gd name="T70" fmla="*/ 2147483647 w 459"/>
                  <a:gd name="T71" fmla="*/ 2147483647 h 466"/>
                  <a:gd name="T72" fmla="*/ 2147483647 w 459"/>
                  <a:gd name="T73" fmla="*/ 2147483647 h 466"/>
                  <a:gd name="T74" fmla="*/ 2147483647 w 459"/>
                  <a:gd name="T75" fmla="*/ 2147483647 h 466"/>
                  <a:gd name="T76" fmla="*/ 2147483647 w 459"/>
                  <a:gd name="T77" fmla="*/ 2147483647 h 466"/>
                  <a:gd name="T78" fmla="*/ 2147483647 w 459"/>
                  <a:gd name="T79" fmla="*/ 2147483647 h 466"/>
                  <a:gd name="T80" fmla="*/ 2147483647 w 459"/>
                  <a:gd name="T81" fmla="*/ 2147483647 h 466"/>
                  <a:gd name="T82" fmla="*/ 2147483647 w 459"/>
                  <a:gd name="T83" fmla="*/ 2147483647 h 466"/>
                  <a:gd name="T84" fmla="*/ 2147483647 w 459"/>
                  <a:gd name="T85" fmla="*/ 2147483647 h 466"/>
                  <a:gd name="T86" fmla="*/ 2147483647 w 459"/>
                  <a:gd name="T87" fmla="*/ 2147483647 h 46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w 459"/>
                  <a:gd name="T133" fmla="*/ 0 h 466"/>
                  <a:gd name="T134" fmla="*/ 459 w 459"/>
                  <a:gd name="T135" fmla="*/ 466 h 466"/>
                </a:gdLst>
                <a:ahLst/>
                <a:cxnLst>
                  <a:cxn ang="T88">
                    <a:pos x="T0" y="T1"/>
                  </a:cxn>
                  <a:cxn ang="T89">
                    <a:pos x="T2" y="T3"/>
                  </a:cxn>
                  <a:cxn ang="T90">
                    <a:pos x="T4" y="T5"/>
                  </a:cxn>
                  <a:cxn ang="T91">
                    <a:pos x="T6" y="T7"/>
                  </a:cxn>
                  <a:cxn ang="T92">
                    <a:pos x="T8" y="T9"/>
                  </a:cxn>
                  <a:cxn ang="T93">
                    <a:pos x="T10" y="T11"/>
                  </a:cxn>
                  <a:cxn ang="T94">
                    <a:pos x="T12" y="T13"/>
                  </a:cxn>
                  <a:cxn ang="T95">
                    <a:pos x="T14" y="T15"/>
                  </a:cxn>
                  <a:cxn ang="T96">
                    <a:pos x="T16" y="T17"/>
                  </a:cxn>
                  <a:cxn ang="T97">
                    <a:pos x="T18" y="T19"/>
                  </a:cxn>
                  <a:cxn ang="T98">
                    <a:pos x="T20" y="T21"/>
                  </a:cxn>
                  <a:cxn ang="T99">
                    <a:pos x="T22" y="T23"/>
                  </a:cxn>
                  <a:cxn ang="T100">
                    <a:pos x="T24" y="T25"/>
                  </a:cxn>
                  <a:cxn ang="T101">
                    <a:pos x="T26" y="T27"/>
                  </a:cxn>
                  <a:cxn ang="T102">
                    <a:pos x="T28" y="T29"/>
                  </a:cxn>
                  <a:cxn ang="T103">
                    <a:pos x="T30" y="T31"/>
                  </a:cxn>
                  <a:cxn ang="T104">
                    <a:pos x="T32" y="T33"/>
                  </a:cxn>
                  <a:cxn ang="T105">
                    <a:pos x="T34" y="T35"/>
                  </a:cxn>
                  <a:cxn ang="T106">
                    <a:pos x="T36" y="T37"/>
                  </a:cxn>
                  <a:cxn ang="T107">
                    <a:pos x="T38" y="T39"/>
                  </a:cxn>
                  <a:cxn ang="T108">
                    <a:pos x="T40" y="T41"/>
                  </a:cxn>
                  <a:cxn ang="T109">
                    <a:pos x="T42" y="T43"/>
                  </a:cxn>
                  <a:cxn ang="T110">
                    <a:pos x="T44" y="T45"/>
                  </a:cxn>
                  <a:cxn ang="T111">
                    <a:pos x="T46" y="T47"/>
                  </a:cxn>
                  <a:cxn ang="T112">
                    <a:pos x="T48" y="T49"/>
                  </a:cxn>
                  <a:cxn ang="T113">
                    <a:pos x="T50" y="T51"/>
                  </a:cxn>
                  <a:cxn ang="T114">
                    <a:pos x="T52" y="T53"/>
                  </a:cxn>
                  <a:cxn ang="T115">
                    <a:pos x="T54" y="T55"/>
                  </a:cxn>
                  <a:cxn ang="T116">
                    <a:pos x="T56" y="T57"/>
                  </a:cxn>
                  <a:cxn ang="T117">
                    <a:pos x="T58" y="T59"/>
                  </a:cxn>
                  <a:cxn ang="T118">
                    <a:pos x="T60" y="T61"/>
                  </a:cxn>
                  <a:cxn ang="T119">
                    <a:pos x="T62" y="T63"/>
                  </a:cxn>
                  <a:cxn ang="T120">
                    <a:pos x="T64" y="T65"/>
                  </a:cxn>
                  <a:cxn ang="T121">
                    <a:pos x="T66" y="T67"/>
                  </a:cxn>
                  <a:cxn ang="T122">
                    <a:pos x="T68" y="T69"/>
                  </a:cxn>
                  <a:cxn ang="T123">
                    <a:pos x="T70" y="T71"/>
                  </a:cxn>
                  <a:cxn ang="T124">
                    <a:pos x="T72" y="T73"/>
                  </a:cxn>
                  <a:cxn ang="T125">
                    <a:pos x="T74" y="T75"/>
                  </a:cxn>
                  <a:cxn ang="T126">
                    <a:pos x="T76" y="T77"/>
                  </a:cxn>
                  <a:cxn ang="T127">
                    <a:pos x="T78" y="T79"/>
                  </a:cxn>
                  <a:cxn ang="T128">
                    <a:pos x="T80" y="T81"/>
                  </a:cxn>
                  <a:cxn ang="T129">
                    <a:pos x="T82" y="T83"/>
                  </a:cxn>
                  <a:cxn ang="T130">
                    <a:pos x="T84" y="T85"/>
                  </a:cxn>
                  <a:cxn ang="T131">
                    <a:pos x="T86" y="T87"/>
                  </a:cxn>
                </a:cxnLst>
                <a:rect l="T132" t="T133" r="T134" b="T135"/>
                <a:pathLst>
                  <a:path w="459" h="466">
                    <a:moveTo>
                      <a:pt x="75" y="30"/>
                    </a:moveTo>
                    <a:lnTo>
                      <a:pt x="37" y="46"/>
                    </a:lnTo>
                    <a:lnTo>
                      <a:pt x="19" y="71"/>
                    </a:lnTo>
                    <a:lnTo>
                      <a:pt x="7" y="86"/>
                    </a:lnTo>
                    <a:lnTo>
                      <a:pt x="0" y="100"/>
                    </a:lnTo>
                    <a:lnTo>
                      <a:pt x="9" y="110"/>
                    </a:lnTo>
                    <a:lnTo>
                      <a:pt x="30" y="122"/>
                    </a:lnTo>
                    <a:lnTo>
                      <a:pt x="80" y="113"/>
                    </a:lnTo>
                    <a:lnTo>
                      <a:pt x="115" y="113"/>
                    </a:lnTo>
                    <a:lnTo>
                      <a:pt x="140" y="102"/>
                    </a:lnTo>
                    <a:lnTo>
                      <a:pt x="177" y="93"/>
                    </a:lnTo>
                    <a:lnTo>
                      <a:pt x="208" y="90"/>
                    </a:lnTo>
                    <a:lnTo>
                      <a:pt x="246" y="93"/>
                    </a:lnTo>
                    <a:lnTo>
                      <a:pt x="192" y="100"/>
                    </a:lnTo>
                    <a:lnTo>
                      <a:pt x="165" y="106"/>
                    </a:lnTo>
                    <a:lnTo>
                      <a:pt x="144" y="113"/>
                    </a:lnTo>
                    <a:lnTo>
                      <a:pt x="140" y="116"/>
                    </a:lnTo>
                    <a:lnTo>
                      <a:pt x="154" y="122"/>
                    </a:lnTo>
                    <a:lnTo>
                      <a:pt x="165" y="133"/>
                    </a:lnTo>
                    <a:lnTo>
                      <a:pt x="183" y="122"/>
                    </a:lnTo>
                    <a:lnTo>
                      <a:pt x="200" y="117"/>
                    </a:lnTo>
                    <a:lnTo>
                      <a:pt x="234" y="112"/>
                    </a:lnTo>
                    <a:lnTo>
                      <a:pt x="244" y="112"/>
                    </a:lnTo>
                    <a:lnTo>
                      <a:pt x="211" y="125"/>
                    </a:lnTo>
                    <a:lnTo>
                      <a:pt x="186" y="136"/>
                    </a:lnTo>
                    <a:lnTo>
                      <a:pt x="172" y="145"/>
                    </a:lnTo>
                    <a:lnTo>
                      <a:pt x="183" y="156"/>
                    </a:lnTo>
                    <a:lnTo>
                      <a:pt x="211" y="147"/>
                    </a:lnTo>
                    <a:lnTo>
                      <a:pt x="234" y="143"/>
                    </a:lnTo>
                    <a:lnTo>
                      <a:pt x="192" y="163"/>
                    </a:lnTo>
                    <a:lnTo>
                      <a:pt x="179" y="173"/>
                    </a:lnTo>
                    <a:lnTo>
                      <a:pt x="175" y="193"/>
                    </a:lnTo>
                    <a:lnTo>
                      <a:pt x="167" y="202"/>
                    </a:lnTo>
                    <a:lnTo>
                      <a:pt x="192" y="190"/>
                    </a:lnTo>
                    <a:lnTo>
                      <a:pt x="215" y="185"/>
                    </a:lnTo>
                    <a:lnTo>
                      <a:pt x="251" y="184"/>
                    </a:lnTo>
                    <a:lnTo>
                      <a:pt x="196" y="200"/>
                    </a:lnTo>
                    <a:lnTo>
                      <a:pt x="163" y="212"/>
                    </a:lnTo>
                    <a:lnTo>
                      <a:pt x="140" y="224"/>
                    </a:lnTo>
                    <a:lnTo>
                      <a:pt x="137" y="242"/>
                    </a:lnTo>
                    <a:lnTo>
                      <a:pt x="165" y="229"/>
                    </a:lnTo>
                    <a:lnTo>
                      <a:pt x="202" y="217"/>
                    </a:lnTo>
                    <a:lnTo>
                      <a:pt x="219" y="217"/>
                    </a:lnTo>
                    <a:lnTo>
                      <a:pt x="179" y="231"/>
                    </a:lnTo>
                    <a:lnTo>
                      <a:pt x="147" y="245"/>
                    </a:lnTo>
                    <a:lnTo>
                      <a:pt x="135" y="257"/>
                    </a:lnTo>
                    <a:lnTo>
                      <a:pt x="140" y="268"/>
                    </a:lnTo>
                    <a:lnTo>
                      <a:pt x="165" y="259"/>
                    </a:lnTo>
                    <a:lnTo>
                      <a:pt x="188" y="249"/>
                    </a:lnTo>
                    <a:lnTo>
                      <a:pt x="235" y="246"/>
                    </a:lnTo>
                    <a:lnTo>
                      <a:pt x="254" y="249"/>
                    </a:lnTo>
                    <a:lnTo>
                      <a:pt x="299" y="251"/>
                    </a:lnTo>
                    <a:lnTo>
                      <a:pt x="351" y="245"/>
                    </a:lnTo>
                    <a:lnTo>
                      <a:pt x="320" y="257"/>
                    </a:lnTo>
                    <a:lnTo>
                      <a:pt x="265" y="265"/>
                    </a:lnTo>
                    <a:lnTo>
                      <a:pt x="276" y="284"/>
                    </a:lnTo>
                    <a:lnTo>
                      <a:pt x="316" y="274"/>
                    </a:lnTo>
                    <a:lnTo>
                      <a:pt x="353" y="260"/>
                    </a:lnTo>
                    <a:lnTo>
                      <a:pt x="378" y="249"/>
                    </a:lnTo>
                    <a:lnTo>
                      <a:pt x="331" y="284"/>
                    </a:lnTo>
                    <a:lnTo>
                      <a:pt x="302" y="293"/>
                    </a:lnTo>
                    <a:lnTo>
                      <a:pt x="276" y="301"/>
                    </a:lnTo>
                    <a:lnTo>
                      <a:pt x="279" y="320"/>
                    </a:lnTo>
                    <a:lnTo>
                      <a:pt x="316" y="313"/>
                    </a:lnTo>
                    <a:lnTo>
                      <a:pt x="344" y="306"/>
                    </a:lnTo>
                    <a:lnTo>
                      <a:pt x="327" y="318"/>
                    </a:lnTo>
                    <a:lnTo>
                      <a:pt x="294" y="326"/>
                    </a:lnTo>
                    <a:lnTo>
                      <a:pt x="279" y="328"/>
                    </a:lnTo>
                    <a:lnTo>
                      <a:pt x="279" y="370"/>
                    </a:lnTo>
                    <a:lnTo>
                      <a:pt x="314" y="355"/>
                    </a:lnTo>
                    <a:lnTo>
                      <a:pt x="340" y="345"/>
                    </a:lnTo>
                    <a:lnTo>
                      <a:pt x="311" y="367"/>
                    </a:lnTo>
                    <a:lnTo>
                      <a:pt x="274" y="383"/>
                    </a:lnTo>
                    <a:lnTo>
                      <a:pt x="276" y="402"/>
                    </a:lnTo>
                    <a:lnTo>
                      <a:pt x="297" y="423"/>
                    </a:lnTo>
                    <a:lnTo>
                      <a:pt x="316" y="400"/>
                    </a:lnTo>
                    <a:lnTo>
                      <a:pt x="340" y="370"/>
                    </a:lnTo>
                    <a:lnTo>
                      <a:pt x="357" y="340"/>
                    </a:lnTo>
                    <a:lnTo>
                      <a:pt x="340" y="385"/>
                    </a:lnTo>
                    <a:lnTo>
                      <a:pt x="327" y="402"/>
                    </a:lnTo>
                    <a:lnTo>
                      <a:pt x="302" y="433"/>
                    </a:lnTo>
                    <a:lnTo>
                      <a:pt x="320" y="454"/>
                    </a:lnTo>
                    <a:lnTo>
                      <a:pt x="349" y="430"/>
                    </a:lnTo>
                    <a:lnTo>
                      <a:pt x="370" y="400"/>
                    </a:lnTo>
                    <a:lnTo>
                      <a:pt x="389" y="367"/>
                    </a:lnTo>
                    <a:lnTo>
                      <a:pt x="372" y="415"/>
                    </a:lnTo>
                    <a:lnTo>
                      <a:pt x="353" y="435"/>
                    </a:lnTo>
                    <a:lnTo>
                      <a:pt x="335" y="457"/>
                    </a:lnTo>
                    <a:lnTo>
                      <a:pt x="351" y="465"/>
                    </a:lnTo>
                    <a:lnTo>
                      <a:pt x="389" y="433"/>
                    </a:lnTo>
                    <a:lnTo>
                      <a:pt x="424" y="383"/>
                    </a:lnTo>
                    <a:lnTo>
                      <a:pt x="438" y="345"/>
                    </a:lnTo>
                    <a:lnTo>
                      <a:pt x="446" y="279"/>
                    </a:lnTo>
                    <a:lnTo>
                      <a:pt x="452" y="229"/>
                    </a:lnTo>
                    <a:lnTo>
                      <a:pt x="458" y="173"/>
                    </a:lnTo>
                    <a:lnTo>
                      <a:pt x="418" y="184"/>
                    </a:lnTo>
                    <a:lnTo>
                      <a:pt x="376" y="200"/>
                    </a:lnTo>
                    <a:lnTo>
                      <a:pt x="311" y="215"/>
                    </a:lnTo>
                    <a:lnTo>
                      <a:pt x="370" y="193"/>
                    </a:lnTo>
                    <a:lnTo>
                      <a:pt x="391" y="179"/>
                    </a:lnTo>
                    <a:lnTo>
                      <a:pt x="433" y="166"/>
                    </a:lnTo>
                    <a:lnTo>
                      <a:pt x="453" y="161"/>
                    </a:lnTo>
                    <a:lnTo>
                      <a:pt x="453" y="131"/>
                    </a:lnTo>
                    <a:lnTo>
                      <a:pt x="449" y="93"/>
                    </a:lnTo>
                    <a:lnTo>
                      <a:pt x="396" y="102"/>
                    </a:lnTo>
                    <a:lnTo>
                      <a:pt x="364" y="112"/>
                    </a:lnTo>
                    <a:lnTo>
                      <a:pt x="322" y="131"/>
                    </a:lnTo>
                    <a:lnTo>
                      <a:pt x="359" y="102"/>
                    </a:lnTo>
                    <a:lnTo>
                      <a:pt x="403" y="89"/>
                    </a:lnTo>
                    <a:lnTo>
                      <a:pt x="446" y="79"/>
                    </a:lnTo>
                    <a:lnTo>
                      <a:pt x="438" y="49"/>
                    </a:lnTo>
                    <a:lnTo>
                      <a:pt x="424" y="32"/>
                    </a:lnTo>
                    <a:lnTo>
                      <a:pt x="385" y="20"/>
                    </a:lnTo>
                    <a:lnTo>
                      <a:pt x="347" y="30"/>
                    </a:lnTo>
                    <a:lnTo>
                      <a:pt x="311" y="55"/>
                    </a:lnTo>
                    <a:lnTo>
                      <a:pt x="335" y="25"/>
                    </a:lnTo>
                    <a:lnTo>
                      <a:pt x="372" y="11"/>
                    </a:lnTo>
                    <a:lnTo>
                      <a:pt x="331" y="4"/>
                    </a:lnTo>
                    <a:lnTo>
                      <a:pt x="302" y="2"/>
                    </a:lnTo>
                    <a:lnTo>
                      <a:pt x="258" y="8"/>
                    </a:lnTo>
                    <a:lnTo>
                      <a:pt x="229" y="27"/>
                    </a:lnTo>
                    <a:lnTo>
                      <a:pt x="183" y="36"/>
                    </a:lnTo>
                    <a:lnTo>
                      <a:pt x="215" y="22"/>
                    </a:lnTo>
                    <a:lnTo>
                      <a:pt x="238" y="8"/>
                    </a:lnTo>
                    <a:lnTo>
                      <a:pt x="251" y="0"/>
                    </a:lnTo>
                    <a:lnTo>
                      <a:pt x="206" y="2"/>
                    </a:lnTo>
                    <a:lnTo>
                      <a:pt x="167" y="4"/>
                    </a:lnTo>
                    <a:lnTo>
                      <a:pt x="142" y="15"/>
                    </a:lnTo>
                    <a:lnTo>
                      <a:pt x="118" y="38"/>
                    </a:lnTo>
                    <a:lnTo>
                      <a:pt x="98" y="68"/>
                    </a:lnTo>
                    <a:lnTo>
                      <a:pt x="109" y="34"/>
                    </a:lnTo>
                    <a:lnTo>
                      <a:pt x="133" y="11"/>
                    </a:lnTo>
                    <a:lnTo>
                      <a:pt x="75" y="3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121" name="Group 81"/>
              <p:cNvGrpSpPr>
                <a:grpSpLocks/>
              </p:cNvGrpSpPr>
              <p:nvPr/>
            </p:nvGrpSpPr>
            <p:grpSpPr bwMode="auto">
              <a:xfrm>
                <a:off x="2312268" y="5700786"/>
                <a:ext cx="180594" cy="115915"/>
                <a:chOff x="2941" y="2824"/>
                <a:chExt cx="511" cy="314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8" name="Freeform 82"/>
                <p:cNvSpPr>
                  <a:spLocks/>
                </p:cNvSpPr>
                <p:nvPr/>
              </p:nvSpPr>
              <p:spPr bwMode="auto">
                <a:xfrm>
                  <a:off x="2941" y="2824"/>
                  <a:ext cx="511" cy="314"/>
                </a:xfrm>
                <a:custGeom>
                  <a:avLst/>
                  <a:gdLst/>
                  <a:ahLst/>
                  <a:cxnLst>
                    <a:cxn ang="0">
                      <a:pos x="510" y="186"/>
                    </a:cxn>
                    <a:cxn ang="0">
                      <a:pos x="447" y="171"/>
                    </a:cxn>
                    <a:cxn ang="0">
                      <a:pos x="423" y="167"/>
                    </a:cxn>
                    <a:cxn ang="0">
                      <a:pos x="408" y="154"/>
                    </a:cxn>
                    <a:cxn ang="0">
                      <a:pos x="393" y="133"/>
                    </a:cxn>
                    <a:cxn ang="0">
                      <a:pos x="363" y="105"/>
                    </a:cxn>
                    <a:cxn ang="0">
                      <a:pos x="307" y="58"/>
                    </a:cxn>
                    <a:cxn ang="0">
                      <a:pos x="297" y="43"/>
                    </a:cxn>
                    <a:cxn ang="0">
                      <a:pos x="283" y="27"/>
                    </a:cxn>
                    <a:cxn ang="0">
                      <a:pos x="253" y="24"/>
                    </a:cxn>
                    <a:cxn ang="0">
                      <a:pos x="165" y="8"/>
                    </a:cxn>
                    <a:cxn ang="0">
                      <a:pos x="140" y="0"/>
                    </a:cxn>
                    <a:cxn ang="0">
                      <a:pos x="119" y="10"/>
                    </a:cxn>
                    <a:cxn ang="0">
                      <a:pos x="107" y="20"/>
                    </a:cxn>
                    <a:cxn ang="0">
                      <a:pos x="55" y="38"/>
                    </a:cxn>
                    <a:cxn ang="0">
                      <a:pos x="35" y="45"/>
                    </a:cxn>
                    <a:cxn ang="0">
                      <a:pos x="27" y="53"/>
                    </a:cxn>
                    <a:cxn ang="0">
                      <a:pos x="17" y="83"/>
                    </a:cxn>
                    <a:cxn ang="0">
                      <a:pos x="11" y="98"/>
                    </a:cxn>
                    <a:cxn ang="0">
                      <a:pos x="7" y="107"/>
                    </a:cxn>
                    <a:cxn ang="0">
                      <a:pos x="0" y="121"/>
                    </a:cxn>
                    <a:cxn ang="0">
                      <a:pos x="0" y="133"/>
                    </a:cxn>
                    <a:cxn ang="0">
                      <a:pos x="10" y="141"/>
                    </a:cxn>
                    <a:cxn ang="0">
                      <a:pos x="31" y="140"/>
                    </a:cxn>
                    <a:cxn ang="0">
                      <a:pos x="65" y="124"/>
                    </a:cxn>
                    <a:cxn ang="0">
                      <a:pos x="107" y="116"/>
                    </a:cxn>
                    <a:cxn ang="0">
                      <a:pos x="145" y="121"/>
                    </a:cxn>
                    <a:cxn ang="0">
                      <a:pos x="104" y="131"/>
                    </a:cxn>
                    <a:cxn ang="0">
                      <a:pos x="77" y="141"/>
                    </a:cxn>
                    <a:cxn ang="0">
                      <a:pos x="44" y="154"/>
                    </a:cxn>
                    <a:cxn ang="0">
                      <a:pos x="37" y="165"/>
                    </a:cxn>
                    <a:cxn ang="0">
                      <a:pos x="37" y="178"/>
                    </a:cxn>
                    <a:cxn ang="0">
                      <a:pos x="49" y="186"/>
                    </a:cxn>
                    <a:cxn ang="0">
                      <a:pos x="63" y="183"/>
                    </a:cxn>
                    <a:cxn ang="0">
                      <a:pos x="109" y="171"/>
                    </a:cxn>
                    <a:cxn ang="0">
                      <a:pos x="150" y="169"/>
                    </a:cxn>
                    <a:cxn ang="0">
                      <a:pos x="182" y="171"/>
                    </a:cxn>
                    <a:cxn ang="0">
                      <a:pos x="199" y="183"/>
                    </a:cxn>
                    <a:cxn ang="0">
                      <a:pos x="220" y="205"/>
                    </a:cxn>
                    <a:cxn ang="0">
                      <a:pos x="236" y="228"/>
                    </a:cxn>
                    <a:cxn ang="0">
                      <a:pos x="252" y="252"/>
                    </a:cxn>
                    <a:cxn ang="0">
                      <a:pos x="266" y="270"/>
                    </a:cxn>
                    <a:cxn ang="0">
                      <a:pos x="291" y="287"/>
                    </a:cxn>
                    <a:cxn ang="0">
                      <a:pos x="313" y="291"/>
                    </a:cxn>
                    <a:cxn ang="0">
                      <a:pos x="340" y="294"/>
                    </a:cxn>
                    <a:cxn ang="0">
                      <a:pos x="371" y="291"/>
                    </a:cxn>
                    <a:cxn ang="0">
                      <a:pos x="393" y="289"/>
                    </a:cxn>
                    <a:cxn ang="0">
                      <a:pos x="425" y="298"/>
                    </a:cxn>
                    <a:cxn ang="0">
                      <a:pos x="510" y="313"/>
                    </a:cxn>
                    <a:cxn ang="0">
                      <a:pos x="510" y="186"/>
                    </a:cxn>
                  </a:cxnLst>
                  <a:rect l="0" t="0" r="r" b="b"/>
                  <a:pathLst>
                    <a:path w="511" h="314">
                      <a:moveTo>
                        <a:pt x="510" y="186"/>
                      </a:moveTo>
                      <a:lnTo>
                        <a:pt x="447" y="171"/>
                      </a:lnTo>
                      <a:lnTo>
                        <a:pt x="423" y="167"/>
                      </a:lnTo>
                      <a:lnTo>
                        <a:pt x="408" y="154"/>
                      </a:lnTo>
                      <a:lnTo>
                        <a:pt x="393" y="133"/>
                      </a:lnTo>
                      <a:lnTo>
                        <a:pt x="363" y="105"/>
                      </a:lnTo>
                      <a:lnTo>
                        <a:pt x="307" y="58"/>
                      </a:lnTo>
                      <a:lnTo>
                        <a:pt x="297" y="43"/>
                      </a:lnTo>
                      <a:lnTo>
                        <a:pt x="283" y="27"/>
                      </a:lnTo>
                      <a:lnTo>
                        <a:pt x="253" y="24"/>
                      </a:lnTo>
                      <a:lnTo>
                        <a:pt x="165" y="8"/>
                      </a:lnTo>
                      <a:lnTo>
                        <a:pt x="140" y="0"/>
                      </a:lnTo>
                      <a:lnTo>
                        <a:pt x="119" y="10"/>
                      </a:lnTo>
                      <a:lnTo>
                        <a:pt x="107" y="20"/>
                      </a:lnTo>
                      <a:lnTo>
                        <a:pt x="55" y="38"/>
                      </a:lnTo>
                      <a:lnTo>
                        <a:pt x="35" y="45"/>
                      </a:lnTo>
                      <a:lnTo>
                        <a:pt x="27" y="53"/>
                      </a:lnTo>
                      <a:lnTo>
                        <a:pt x="17" y="83"/>
                      </a:lnTo>
                      <a:lnTo>
                        <a:pt x="11" y="98"/>
                      </a:lnTo>
                      <a:lnTo>
                        <a:pt x="7" y="107"/>
                      </a:lnTo>
                      <a:lnTo>
                        <a:pt x="0" y="121"/>
                      </a:lnTo>
                      <a:lnTo>
                        <a:pt x="0" y="133"/>
                      </a:lnTo>
                      <a:lnTo>
                        <a:pt x="10" y="141"/>
                      </a:lnTo>
                      <a:lnTo>
                        <a:pt x="31" y="140"/>
                      </a:lnTo>
                      <a:lnTo>
                        <a:pt x="65" y="124"/>
                      </a:lnTo>
                      <a:lnTo>
                        <a:pt x="107" y="116"/>
                      </a:lnTo>
                      <a:lnTo>
                        <a:pt x="145" y="121"/>
                      </a:lnTo>
                      <a:lnTo>
                        <a:pt x="104" y="131"/>
                      </a:lnTo>
                      <a:lnTo>
                        <a:pt x="77" y="141"/>
                      </a:lnTo>
                      <a:lnTo>
                        <a:pt x="44" y="154"/>
                      </a:lnTo>
                      <a:lnTo>
                        <a:pt x="37" y="165"/>
                      </a:lnTo>
                      <a:lnTo>
                        <a:pt x="37" y="178"/>
                      </a:lnTo>
                      <a:lnTo>
                        <a:pt x="49" y="186"/>
                      </a:lnTo>
                      <a:lnTo>
                        <a:pt x="63" y="183"/>
                      </a:lnTo>
                      <a:lnTo>
                        <a:pt x="109" y="171"/>
                      </a:lnTo>
                      <a:lnTo>
                        <a:pt x="150" y="169"/>
                      </a:lnTo>
                      <a:lnTo>
                        <a:pt x="182" y="171"/>
                      </a:lnTo>
                      <a:lnTo>
                        <a:pt x="199" y="183"/>
                      </a:lnTo>
                      <a:lnTo>
                        <a:pt x="220" y="205"/>
                      </a:lnTo>
                      <a:lnTo>
                        <a:pt x="236" y="228"/>
                      </a:lnTo>
                      <a:lnTo>
                        <a:pt x="252" y="252"/>
                      </a:lnTo>
                      <a:lnTo>
                        <a:pt x="266" y="270"/>
                      </a:lnTo>
                      <a:lnTo>
                        <a:pt x="291" y="287"/>
                      </a:lnTo>
                      <a:lnTo>
                        <a:pt x="313" y="291"/>
                      </a:lnTo>
                      <a:lnTo>
                        <a:pt x="340" y="294"/>
                      </a:lnTo>
                      <a:lnTo>
                        <a:pt x="371" y="291"/>
                      </a:lnTo>
                      <a:lnTo>
                        <a:pt x="393" y="289"/>
                      </a:lnTo>
                      <a:lnTo>
                        <a:pt x="425" y="298"/>
                      </a:lnTo>
                      <a:lnTo>
                        <a:pt x="510" y="313"/>
                      </a:lnTo>
                      <a:lnTo>
                        <a:pt x="510" y="186"/>
                      </a:lnTo>
                    </a:path>
                  </a:pathLst>
                </a:custGeom>
                <a:grpFill/>
                <a:ln w="12700" cap="rnd" cmpd="sng">
                  <a:solidFill>
                    <a:srgbClr val="402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9" name="Freeform 83"/>
                <p:cNvSpPr>
                  <a:spLocks/>
                </p:cNvSpPr>
                <p:nvPr/>
              </p:nvSpPr>
              <p:spPr bwMode="auto">
                <a:xfrm>
                  <a:off x="2965" y="2880"/>
                  <a:ext cx="156" cy="32"/>
                </a:xfrm>
                <a:custGeom>
                  <a:avLst/>
                  <a:gdLst/>
                  <a:ahLst/>
                  <a:cxnLst>
                    <a:cxn ang="0">
                      <a:pos x="0" y="31"/>
                    </a:cxn>
                    <a:cxn ang="0">
                      <a:pos x="26" y="21"/>
                    </a:cxn>
                    <a:cxn ang="0">
                      <a:pos x="47" y="17"/>
                    </a:cxn>
                    <a:cxn ang="0">
                      <a:pos x="74" y="11"/>
                    </a:cxn>
                    <a:cxn ang="0">
                      <a:pos x="97" y="7"/>
                    </a:cxn>
                    <a:cxn ang="0">
                      <a:pos x="131" y="9"/>
                    </a:cxn>
                    <a:cxn ang="0">
                      <a:pos x="155" y="11"/>
                    </a:cxn>
                    <a:cxn ang="0">
                      <a:pos x="119" y="5"/>
                    </a:cxn>
                    <a:cxn ang="0">
                      <a:pos x="88" y="0"/>
                    </a:cxn>
                    <a:cxn ang="0">
                      <a:pos x="47" y="14"/>
                    </a:cxn>
                    <a:cxn ang="0">
                      <a:pos x="26" y="16"/>
                    </a:cxn>
                    <a:cxn ang="0">
                      <a:pos x="2" y="26"/>
                    </a:cxn>
                    <a:cxn ang="0">
                      <a:pos x="0" y="31"/>
                    </a:cxn>
                  </a:cxnLst>
                  <a:rect l="0" t="0" r="r" b="b"/>
                  <a:pathLst>
                    <a:path w="156" h="32">
                      <a:moveTo>
                        <a:pt x="0" y="31"/>
                      </a:moveTo>
                      <a:lnTo>
                        <a:pt x="26" y="21"/>
                      </a:lnTo>
                      <a:lnTo>
                        <a:pt x="47" y="17"/>
                      </a:lnTo>
                      <a:lnTo>
                        <a:pt x="74" y="11"/>
                      </a:lnTo>
                      <a:lnTo>
                        <a:pt x="97" y="7"/>
                      </a:lnTo>
                      <a:lnTo>
                        <a:pt x="131" y="9"/>
                      </a:lnTo>
                      <a:lnTo>
                        <a:pt x="155" y="11"/>
                      </a:lnTo>
                      <a:lnTo>
                        <a:pt x="119" y="5"/>
                      </a:lnTo>
                      <a:lnTo>
                        <a:pt x="88" y="0"/>
                      </a:lnTo>
                      <a:lnTo>
                        <a:pt x="47" y="14"/>
                      </a:lnTo>
                      <a:lnTo>
                        <a:pt x="26" y="16"/>
                      </a:lnTo>
                      <a:lnTo>
                        <a:pt x="2" y="26"/>
                      </a:lnTo>
                      <a:lnTo>
                        <a:pt x="0" y="31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0" name="Freeform 84"/>
                <p:cNvSpPr>
                  <a:spLocks/>
                </p:cNvSpPr>
                <p:nvPr/>
              </p:nvSpPr>
              <p:spPr bwMode="auto">
                <a:xfrm>
                  <a:off x="3052" y="2838"/>
                  <a:ext cx="131" cy="20"/>
                </a:xfrm>
                <a:custGeom>
                  <a:avLst/>
                  <a:gdLst/>
                  <a:ahLst/>
                  <a:cxnLst>
                    <a:cxn ang="0">
                      <a:pos x="37" y="0"/>
                    </a:cxn>
                    <a:cxn ang="0">
                      <a:pos x="20" y="1"/>
                    </a:cxn>
                    <a:cxn ang="0">
                      <a:pos x="0" y="6"/>
                    </a:cxn>
                    <a:cxn ang="0">
                      <a:pos x="14" y="5"/>
                    </a:cxn>
                    <a:cxn ang="0">
                      <a:pos x="34" y="3"/>
                    </a:cxn>
                    <a:cxn ang="0">
                      <a:pos x="76" y="11"/>
                    </a:cxn>
                    <a:cxn ang="0">
                      <a:pos x="100" y="16"/>
                    </a:cxn>
                    <a:cxn ang="0">
                      <a:pos x="126" y="19"/>
                    </a:cxn>
                    <a:cxn ang="0">
                      <a:pos x="130" y="16"/>
                    </a:cxn>
                    <a:cxn ang="0">
                      <a:pos x="102" y="12"/>
                    </a:cxn>
                    <a:cxn ang="0">
                      <a:pos x="68" y="6"/>
                    </a:cxn>
                    <a:cxn ang="0">
                      <a:pos x="37" y="0"/>
                    </a:cxn>
                  </a:cxnLst>
                  <a:rect l="0" t="0" r="r" b="b"/>
                  <a:pathLst>
                    <a:path w="131" h="20">
                      <a:moveTo>
                        <a:pt x="37" y="0"/>
                      </a:moveTo>
                      <a:lnTo>
                        <a:pt x="20" y="1"/>
                      </a:lnTo>
                      <a:lnTo>
                        <a:pt x="0" y="6"/>
                      </a:lnTo>
                      <a:lnTo>
                        <a:pt x="14" y="5"/>
                      </a:lnTo>
                      <a:lnTo>
                        <a:pt x="34" y="3"/>
                      </a:lnTo>
                      <a:lnTo>
                        <a:pt x="76" y="11"/>
                      </a:lnTo>
                      <a:lnTo>
                        <a:pt x="100" y="16"/>
                      </a:lnTo>
                      <a:lnTo>
                        <a:pt x="126" y="19"/>
                      </a:lnTo>
                      <a:lnTo>
                        <a:pt x="130" y="16"/>
                      </a:lnTo>
                      <a:lnTo>
                        <a:pt x="102" y="12"/>
                      </a:lnTo>
                      <a:lnTo>
                        <a:pt x="68" y="6"/>
                      </a:lnTo>
                      <a:lnTo>
                        <a:pt x="37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1" name="Freeform 85"/>
                <p:cNvSpPr>
                  <a:spLocks/>
                </p:cNvSpPr>
                <p:nvPr/>
              </p:nvSpPr>
              <p:spPr bwMode="auto">
                <a:xfrm>
                  <a:off x="3078" y="2936"/>
                  <a:ext cx="49" cy="6"/>
                </a:xfrm>
                <a:custGeom>
                  <a:avLst/>
                  <a:gdLst/>
                  <a:ahLst/>
                  <a:cxnLst>
                    <a:cxn ang="0">
                      <a:pos x="0" y="2"/>
                    </a:cxn>
                    <a:cxn ang="0">
                      <a:pos x="5" y="5"/>
                    </a:cxn>
                    <a:cxn ang="0">
                      <a:pos x="23" y="4"/>
                    </a:cxn>
                    <a:cxn ang="0">
                      <a:pos x="42" y="4"/>
                    </a:cxn>
                    <a:cxn ang="0">
                      <a:pos x="48" y="0"/>
                    </a:cxn>
                    <a:cxn ang="0">
                      <a:pos x="34" y="1"/>
                    </a:cxn>
                    <a:cxn ang="0">
                      <a:pos x="0" y="2"/>
                    </a:cxn>
                  </a:cxnLst>
                  <a:rect l="0" t="0" r="r" b="b"/>
                  <a:pathLst>
                    <a:path w="49" h="6">
                      <a:moveTo>
                        <a:pt x="0" y="2"/>
                      </a:moveTo>
                      <a:lnTo>
                        <a:pt x="5" y="5"/>
                      </a:lnTo>
                      <a:lnTo>
                        <a:pt x="23" y="4"/>
                      </a:lnTo>
                      <a:lnTo>
                        <a:pt x="42" y="4"/>
                      </a:lnTo>
                      <a:lnTo>
                        <a:pt x="48" y="0"/>
                      </a:lnTo>
                      <a:lnTo>
                        <a:pt x="34" y="1"/>
                      </a:lnTo>
                      <a:lnTo>
                        <a:pt x="0" y="2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2" name="Freeform 86"/>
                <p:cNvSpPr>
                  <a:spLocks/>
                </p:cNvSpPr>
                <p:nvPr/>
              </p:nvSpPr>
              <p:spPr bwMode="auto">
                <a:xfrm>
                  <a:off x="2962" y="2924"/>
                  <a:ext cx="7" cy="18"/>
                </a:xfrm>
                <a:custGeom>
                  <a:avLst/>
                  <a:gdLst/>
                  <a:ahLst/>
                  <a:cxnLst>
                    <a:cxn ang="0">
                      <a:pos x="6" y="0"/>
                    </a:cxn>
                    <a:cxn ang="0">
                      <a:pos x="6" y="5"/>
                    </a:cxn>
                    <a:cxn ang="0">
                      <a:pos x="4" y="12"/>
                    </a:cxn>
                    <a:cxn ang="0">
                      <a:pos x="0" y="17"/>
                    </a:cxn>
                    <a:cxn ang="0">
                      <a:pos x="6" y="0"/>
                    </a:cxn>
                  </a:cxnLst>
                  <a:rect l="0" t="0" r="r" b="b"/>
                  <a:pathLst>
                    <a:path w="7" h="18">
                      <a:moveTo>
                        <a:pt x="6" y="0"/>
                      </a:moveTo>
                      <a:lnTo>
                        <a:pt x="6" y="5"/>
                      </a:lnTo>
                      <a:lnTo>
                        <a:pt x="4" y="12"/>
                      </a:lnTo>
                      <a:lnTo>
                        <a:pt x="0" y="17"/>
                      </a:lnTo>
                      <a:lnTo>
                        <a:pt x="6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3" name="Freeform 87"/>
                <p:cNvSpPr>
                  <a:spLocks/>
                </p:cNvSpPr>
                <p:nvPr/>
              </p:nvSpPr>
              <p:spPr bwMode="auto">
                <a:xfrm>
                  <a:off x="3001" y="2983"/>
                  <a:ext cx="4" cy="6"/>
                </a:xfrm>
                <a:custGeom>
                  <a:avLst/>
                  <a:gdLst/>
                  <a:ahLst/>
                  <a:cxnLst>
                    <a:cxn ang="0">
                      <a:pos x="3" y="0"/>
                    </a:cxn>
                    <a:cxn ang="0">
                      <a:pos x="2" y="3"/>
                    </a:cxn>
                    <a:cxn ang="0">
                      <a:pos x="0" y="5"/>
                    </a:cxn>
                    <a:cxn ang="0">
                      <a:pos x="3" y="0"/>
                    </a:cxn>
                  </a:cxnLst>
                  <a:rect l="0" t="0" r="r" b="b"/>
                  <a:pathLst>
                    <a:path w="4" h="6">
                      <a:moveTo>
                        <a:pt x="3" y="0"/>
                      </a:moveTo>
                      <a:lnTo>
                        <a:pt x="2" y="3"/>
                      </a:lnTo>
                      <a:lnTo>
                        <a:pt x="0" y="5"/>
                      </a:lnTo>
                      <a:lnTo>
                        <a:pt x="3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4" name="Freeform 88"/>
                <p:cNvSpPr>
                  <a:spLocks/>
                </p:cNvSpPr>
                <p:nvPr/>
              </p:nvSpPr>
              <p:spPr bwMode="auto">
                <a:xfrm>
                  <a:off x="3185" y="2901"/>
                  <a:ext cx="18" cy="2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3" y="8"/>
                    </a:cxn>
                    <a:cxn ang="0">
                      <a:pos x="3" y="13"/>
                    </a:cxn>
                    <a:cxn ang="0">
                      <a:pos x="17" y="24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18" h="25">
                      <a:moveTo>
                        <a:pt x="0" y="0"/>
                      </a:moveTo>
                      <a:lnTo>
                        <a:pt x="3" y="8"/>
                      </a:lnTo>
                      <a:lnTo>
                        <a:pt x="3" y="13"/>
                      </a:lnTo>
                      <a:lnTo>
                        <a:pt x="17" y="24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5" name="Freeform 89"/>
                <p:cNvSpPr>
                  <a:spLocks/>
                </p:cNvSpPr>
                <p:nvPr/>
              </p:nvSpPr>
              <p:spPr bwMode="auto">
                <a:xfrm>
                  <a:off x="3232" y="2900"/>
                  <a:ext cx="76" cy="77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4" y="24"/>
                    </a:cxn>
                    <a:cxn ang="0">
                      <a:pos x="27" y="43"/>
                    </a:cxn>
                    <a:cxn ang="0">
                      <a:pos x="75" y="76"/>
                    </a:cxn>
                    <a:cxn ang="0">
                      <a:pos x="31" y="3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76" h="77">
                      <a:moveTo>
                        <a:pt x="0" y="0"/>
                      </a:moveTo>
                      <a:lnTo>
                        <a:pt x="14" y="24"/>
                      </a:lnTo>
                      <a:lnTo>
                        <a:pt x="27" y="43"/>
                      </a:lnTo>
                      <a:lnTo>
                        <a:pt x="75" y="76"/>
                      </a:lnTo>
                      <a:lnTo>
                        <a:pt x="31" y="36"/>
                      </a:lnTo>
                      <a:lnTo>
                        <a:pt x="0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6" name="Freeform 90"/>
                <p:cNvSpPr>
                  <a:spLocks/>
                </p:cNvSpPr>
                <p:nvPr/>
              </p:nvSpPr>
              <p:spPr bwMode="auto">
                <a:xfrm>
                  <a:off x="3336" y="3018"/>
                  <a:ext cx="13" cy="54"/>
                </a:xfrm>
                <a:custGeom>
                  <a:avLst/>
                  <a:gdLst/>
                  <a:ahLst/>
                  <a:cxnLst>
                    <a:cxn ang="0">
                      <a:pos x="12" y="0"/>
                    </a:cxn>
                    <a:cxn ang="0">
                      <a:pos x="4" y="19"/>
                    </a:cxn>
                    <a:cxn ang="0">
                      <a:pos x="2" y="37"/>
                    </a:cxn>
                    <a:cxn ang="0">
                      <a:pos x="1" y="53"/>
                    </a:cxn>
                    <a:cxn ang="0">
                      <a:pos x="0" y="31"/>
                    </a:cxn>
                    <a:cxn ang="0">
                      <a:pos x="1" y="14"/>
                    </a:cxn>
                    <a:cxn ang="0">
                      <a:pos x="12" y="0"/>
                    </a:cxn>
                  </a:cxnLst>
                  <a:rect l="0" t="0" r="r" b="b"/>
                  <a:pathLst>
                    <a:path w="13" h="54">
                      <a:moveTo>
                        <a:pt x="12" y="0"/>
                      </a:moveTo>
                      <a:lnTo>
                        <a:pt x="4" y="19"/>
                      </a:lnTo>
                      <a:lnTo>
                        <a:pt x="2" y="37"/>
                      </a:lnTo>
                      <a:lnTo>
                        <a:pt x="1" y="53"/>
                      </a:lnTo>
                      <a:lnTo>
                        <a:pt x="0" y="31"/>
                      </a:lnTo>
                      <a:lnTo>
                        <a:pt x="1" y="14"/>
                      </a:lnTo>
                      <a:lnTo>
                        <a:pt x="1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47" name="Freeform 91"/>
                <p:cNvSpPr>
                  <a:spLocks/>
                </p:cNvSpPr>
                <p:nvPr/>
              </p:nvSpPr>
              <p:spPr bwMode="auto">
                <a:xfrm>
                  <a:off x="3154" y="2957"/>
                  <a:ext cx="3" cy="15"/>
                </a:xfrm>
                <a:custGeom>
                  <a:avLst/>
                  <a:gdLst/>
                  <a:ahLst/>
                  <a:cxnLst>
                    <a:cxn ang="0">
                      <a:pos x="2" y="0"/>
                    </a:cxn>
                    <a:cxn ang="0">
                      <a:pos x="2" y="5"/>
                    </a:cxn>
                    <a:cxn ang="0">
                      <a:pos x="0" y="14"/>
                    </a:cxn>
                    <a:cxn ang="0">
                      <a:pos x="2" y="0"/>
                    </a:cxn>
                  </a:cxnLst>
                  <a:rect l="0" t="0" r="r" b="b"/>
                  <a:pathLst>
                    <a:path w="3" h="15">
                      <a:moveTo>
                        <a:pt x="2" y="0"/>
                      </a:moveTo>
                      <a:lnTo>
                        <a:pt x="2" y="5"/>
                      </a:lnTo>
                      <a:lnTo>
                        <a:pt x="0" y="14"/>
                      </a:lnTo>
                      <a:lnTo>
                        <a:pt x="2" y="0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  <p:sp>
            <p:nvSpPr>
              <p:cNvPr id="122" name="Freeform 92"/>
              <p:cNvSpPr>
                <a:spLocks/>
              </p:cNvSpPr>
              <p:nvPr/>
            </p:nvSpPr>
            <p:spPr bwMode="auto">
              <a:xfrm>
                <a:off x="2642709" y="5447546"/>
                <a:ext cx="11309" cy="7383"/>
              </a:xfrm>
              <a:custGeom>
                <a:avLst/>
                <a:gdLst>
                  <a:gd name="T0" fmla="*/ 0 w 32"/>
                  <a:gd name="T1" fmla="*/ 0 h 20"/>
                  <a:gd name="T2" fmla="*/ 2147483647 w 32"/>
                  <a:gd name="T3" fmla="*/ 2147483647 h 20"/>
                  <a:gd name="T4" fmla="*/ 2147483647 w 32"/>
                  <a:gd name="T5" fmla="*/ 2147483647 h 20"/>
                  <a:gd name="T6" fmla="*/ 2147483647 w 32"/>
                  <a:gd name="T7" fmla="*/ 2147483647 h 20"/>
                  <a:gd name="T8" fmla="*/ 2147483647 w 32"/>
                  <a:gd name="T9" fmla="*/ 2147483647 h 20"/>
                  <a:gd name="T10" fmla="*/ 2147483647 w 32"/>
                  <a:gd name="T11" fmla="*/ 2147483647 h 20"/>
                  <a:gd name="T12" fmla="*/ 2147483647 w 32"/>
                  <a:gd name="T13" fmla="*/ 2147483647 h 20"/>
                  <a:gd name="T14" fmla="*/ 0 w 32"/>
                  <a:gd name="T15" fmla="*/ 0 h 20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32"/>
                  <a:gd name="T25" fmla="*/ 0 h 20"/>
                  <a:gd name="T26" fmla="*/ 32 w 32"/>
                  <a:gd name="T27" fmla="*/ 20 h 20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32" h="20">
                    <a:moveTo>
                      <a:pt x="0" y="0"/>
                    </a:moveTo>
                    <a:lnTo>
                      <a:pt x="9" y="5"/>
                    </a:lnTo>
                    <a:lnTo>
                      <a:pt x="18" y="8"/>
                    </a:lnTo>
                    <a:lnTo>
                      <a:pt x="26" y="13"/>
                    </a:lnTo>
                    <a:lnTo>
                      <a:pt x="31" y="19"/>
                    </a:lnTo>
                    <a:lnTo>
                      <a:pt x="23" y="17"/>
                    </a:lnTo>
                    <a:lnTo>
                      <a:pt x="9" y="1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3" name="Freeform 93"/>
              <p:cNvSpPr>
                <a:spLocks/>
              </p:cNvSpPr>
              <p:nvPr/>
            </p:nvSpPr>
            <p:spPr bwMode="auto">
              <a:xfrm>
                <a:off x="2645890" y="5463419"/>
                <a:ext cx="1414" cy="3692"/>
              </a:xfrm>
              <a:custGeom>
                <a:avLst/>
                <a:gdLst>
                  <a:gd name="T0" fmla="*/ 0 w 4"/>
                  <a:gd name="T1" fmla="*/ 0 h 10"/>
                  <a:gd name="T2" fmla="*/ 2147483647 w 4"/>
                  <a:gd name="T3" fmla="*/ 0 h 10"/>
                  <a:gd name="T4" fmla="*/ 2147483647 w 4"/>
                  <a:gd name="T5" fmla="*/ 2147483647 h 10"/>
                  <a:gd name="T6" fmla="*/ 0 w 4"/>
                  <a:gd name="T7" fmla="*/ 0 h 1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"/>
                  <a:gd name="T13" fmla="*/ 0 h 10"/>
                  <a:gd name="T14" fmla="*/ 4 w 4"/>
                  <a:gd name="T15" fmla="*/ 10 h 1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" h="10">
                    <a:moveTo>
                      <a:pt x="0" y="0"/>
                    </a:moveTo>
                    <a:lnTo>
                      <a:pt x="3" y="0"/>
                    </a:lnTo>
                    <a:lnTo>
                      <a:pt x="3" y="9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4" name="Freeform 94"/>
              <p:cNvSpPr>
                <a:spLocks/>
              </p:cNvSpPr>
              <p:nvPr/>
            </p:nvSpPr>
            <p:spPr bwMode="auto">
              <a:xfrm>
                <a:off x="2465649" y="5457144"/>
                <a:ext cx="414906" cy="486916"/>
              </a:xfrm>
              <a:custGeom>
                <a:avLst/>
                <a:gdLst>
                  <a:gd name="T0" fmla="*/ 2147483647 w 1174"/>
                  <a:gd name="T1" fmla="*/ 2147483647 h 1319"/>
                  <a:gd name="T2" fmla="*/ 2147483647 w 1174"/>
                  <a:gd name="T3" fmla="*/ 0 h 1319"/>
                  <a:gd name="T4" fmla="*/ 2147483647 w 1174"/>
                  <a:gd name="T5" fmla="*/ 2147483647 h 1319"/>
                  <a:gd name="T6" fmla="*/ 2147483647 w 1174"/>
                  <a:gd name="T7" fmla="*/ 2147483647 h 1319"/>
                  <a:gd name="T8" fmla="*/ 2147483647 w 1174"/>
                  <a:gd name="T9" fmla="*/ 2147483647 h 1319"/>
                  <a:gd name="T10" fmla="*/ 2147483647 w 1174"/>
                  <a:gd name="T11" fmla="*/ 2147483647 h 1319"/>
                  <a:gd name="T12" fmla="*/ 2147483647 w 1174"/>
                  <a:gd name="T13" fmla="*/ 2147483647 h 1319"/>
                  <a:gd name="T14" fmla="*/ 2147483647 w 1174"/>
                  <a:gd name="T15" fmla="*/ 2147483647 h 1319"/>
                  <a:gd name="T16" fmla="*/ 2147483647 w 1174"/>
                  <a:gd name="T17" fmla="*/ 2147483647 h 1319"/>
                  <a:gd name="T18" fmla="*/ 2147483647 w 1174"/>
                  <a:gd name="T19" fmla="*/ 2147483647 h 1319"/>
                  <a:gd name="T20" fmla="*/ 2147483647 w 1174"/>
                  <a:gd name="T21" fmla="*/ 2147483647 h 1319"/>
                  <a:gd name="T22" fmla="*/ 2147483647 w 1174"/>
                  <a:gd name="T23" fmla="*/ 2147483647 h 1319"/>
                  <a:gd name="T24" fmla="*/ 2147483647 w 1174"/>
                  <a:gd name="T25" fmla="*/ 2147483647 h 1319"/>
                  <a:gd name="T26" fmla="*/ 2147483647 w 1174"/>
                  <a:gd name="T27" fmla="*/ 2147483647 h 1319"/>
                  <a:gd name="T28" fmla="*/ 0 w 1174"/>
                  <a:gd name="T29" fmla="*/ 2147483647 h 1319"/>
                  <a:gd name="T30" fmla="*/ 2147483647 w 1174"/>
                  <a:gd name="T31" fmla="*/ 2147483647 h 1319"/>
                  <a:gd name="T32" fmla="*/ 2147483647 w 1174"/>
                  <a:gd name="T33" fmla="*/ 2147483647 h 1319"/>
                  <a:gd name="T34" fmla="*/ 2147483647 w 1174"/>
                  <a:gd name="T35" fmla="*/ 2147483647 h 1319"/>
                  <a:gd name="T36" fmla="*/ 2147483647 w 1174"/>
                  <a:gd name="T37" fmla="*/ 2147483647 h 1319"/>
                  <a:gd name="T38" fmla="*/ 2147483647 w 1174"/>
                  <a:gd name="T39" fmla="*/ 2147483647 h 1319"/>
                  <a:gd name="T40" fmla="*/ 2147483647 w 1174"/>
                  <a:gd name="T41" fmla="*/ 2147483647 h 1319"/>
                  <a:gd name="T42" fmla="*/ 2147483647 w 1174"/>
                  <a:gd name="T43" fmla="*/ 2147483647 h 1319"/>
                  <a:gd name="T44" fmla="*/ 2147483647 w 1174"/>
                  <a:gd name="T45" fmla="*/ 2147483647 h 1319"/>
                  <a:gd name="T46" fmla="*/ 2147483647 w 1174"/>
                  <a:gd name="T47" fmla="*/ 2147483647 h 1319"/>
                  <a:gd name="T48" fmla="*/ 2147483647 w 1174"/>
                  <a:gd name="T49" fmla="*/ 2147483647 h 1319"/>
                  <a:gd name="T50" fmla="*/ 2147483647 w 1174"/>
                  <a:gd name="T51" fmla="*/ 2147483647 h 1319"/>
                  <a:gd name="T52" fmla="*/ 2147483647 w 1174"/>
                  <a:gd name="T53" fmla="*/ 2147483647 h 1319"/>
                  <a:gd name="T54" fmla="*/ 2147483647 w 1174"/>
                  <a:gd name="T55" fmla="*/ 2147483647 h 1319"/>
                  <a:gd name="T56" fmla="*/ 2147483647 w 1174"/>
                  <a:gd name="T57" fmla="*/ 2147483647 h 1319"/>
                  <a:gd name="T58" fmla="*/ 2147483647 w 1174"/>
                  <a:gd name="T59" fmla="*/ 2147483647 h 1319"/>
                  <a:gd name="T60" fmla="*/ 2147483647 w 1174"/>
                  <a:gd name="T61" fmla="*/ 2147483647 h 1319"/>
                  <a:gd name="T62" fmla="*/ 2147483647 w 1174"/>
                  <a:gd name="T63" fmla="*/ 2147483647 h 1319"/>
                  <a:gd name="T64" fmla="*/ 2147483647 w 1174"/>
                  <a:gd name="T65" fmla="*/ 2147483647 h 1319"/>
                  <a:gd name="T66" fmla="*/ 2147483647 w 1174"/>
                  <a:gd name="T67" fmla="*/ 2147483647 h 1319"/>
                  <a:gd name="T68" fmla="*/ 2147483647 w 1174"/>
                  <a:gd name="T69" fmla="*/ 2147483647 h 1319"/>
                  <a:gd name="T70" fmla="*/ 2147483647 w 1174"/>
                  <a:gd name="T71" fmla="*/ 2147483647 h 1319"/>
                  <a:gd name="T72" fmla="*/ 2147483647 w 1174"/>
                  <a:gd name="T73" fmla="*/ 2147483647 h 1319"/>
                  <a:gd name="T74" fmla="*/ 2147483647 w 1174"/>
                  <a:gd name="T75" fmla="*/ 2147483647 h 1319"/>
                  <a:gd name="T76" fmla="*/ 2147483647 w 1174"/>
                  <a:gd name="T77" fmla="*/ 2147483647 h 1319"/>
                  <a:gd name="T78" fmla="*/ 2147483647 w 1174"/>
                  <a:gd name="T79" fmla="*/ 2147483647 h 1319"/>
                  <a:gd name="T80" fmla="*/ 2147483647 w 1174"/>
                  <a:gd name="T81" fmla="*/ 2147483647 h 1319"/>
                  <a:gd name="T82" fmla="*/ 2147483647 w 1174"/>
                  <a:gd name="T83" fmla="*/ 2147483647 h 1319"/>
                  <a:gd name="T84" fmla="*/ 2147483647 w 1174"/>
                  <a:gd name="T85" fmla="*/ 2147483647 h 1319"/>
                  <a:gd name="T86" fmla="*/ 2147483647 w 1174"/>
                  <a:gd name="T87" fmla="*/ 2147483647 h 1319"/>
                  <a:gd name="T88" fmla="*/ 2147483647 w 1174"/>
                  <a:gd name="T89" fmla="*/ 2147483647 h 1319"/>
                  <a:gd name="T90" fmla="*/ 2147483647 w 1174"/>
                  <a:gd name="T91" fmla="*/ 2147483647 h 1319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w 1174"/>
                  <a:gd name="T139" fmla="*/ 0 h 1319"/>
                  <a:gd name="T140" fmla="*/ 1174 w 1174"/>
                  <a:gd name="T141" fmla="*/ 1319 h 1319"/>
                </a:gdLst>
                <a:ahLst/>
                <a:cxnLst>
                  <a:cxn ang="T92">
                    <a:pos x="T0" y="T1"/>
                  </a:cxn>
                  <a:cxn ang="T93">
                    <a:pos x="T2" y="T3"/>
                  </a:cxn>
                  <a:cxn ang="T94">
                    <a:pos x="T4" y="T5"/>
                  </a:cxn>
                  <a:cxn ang="T95">
                    <a:pos x="T6" y="T7"/>
                  </a:cxn>
                  <a:cxn ang="T96">
                    <a:pos x="T8" y="T9"/>
                  </a:cxn>
                  <a:cxn ang="T97">
                    <a:pos x="T10" y="T11"/>
                  </a:cxn>
                  <a:cxn ang="T98">
                    <a:pos x="T12" y="T13"/>
                  </a:cxn>
                  <a:cxn ang="T99">
                    <a:pos x="T14" y="T15"/>
                  </a:cxn>
                  <a:cxn ang="T100">
                    <a:pos x="T16" y="T17"/>
                  </a:cxn>
                  <a:cxn ang="T101">
                    <a:pos x="T18" y="T19"/>
                  </a:cxn>
                  <a:cxn ang="T102">
                    <a:pos x="T20" y="T21"/>
                  </a:cxn>
                  <a:cxn ang="T103">
                    <a:pos x="T22" y="T23"/>
                  </a:cxn>
                  <a:cxn ang="T104">
                    <a:pos x="T24" y="T25"/>
                  </a:cxn>
                  <a:cxn ang="T105">
                    <a:pos x="T26" y="T27"/>
                  </a:cxn>
                  <a:cxn ang="T106">
                    <a:pos x="T28" y="T29"/>
                  </a:cxn>
                  <a:cxn ang="T107">
                    <a:pos x="T30" y="T31"/>
                  </a:cxn>
                  <a:cxn ang="T108">
                    <a:pos x="T32" y="T33"/>
                  </a:cxn>
                  <a:cxn ang="T109">
                    <a:pos x="T34" y="T35"/>
                  </a:cxn>
                  <a:cxn ang="T110">
                    <a:pos x="T36" y="T37"/>
                  </a:cxn>
                  <a:cxn ang="T111">
                    <a:pos x="T38" y="T39"/>
                  </a:cxn>
                  <a:cxn ang="T112">
                    <a:pos x="T40" y="T41"/>
                  </a:cxn>
                  <a:cxn ang="T113">
                    <a:pos x="T42" y="T43"/>
                  </a:cxn>
                  <a:cxn ang="T114">
                    <a:pos x="T44" y="T45"/>
                  </a:cxn>
                  <a:cxn ang="T115">
                    <a:pos x="T46" y="T47"/>
                  </a:cxn>
                  <a:cxn ang="T116">
                    <a:pos x="T48" y="T49"/>
                  </a:cxn>
                  <a:cxn ang="T117">
                    <a:pos x="T50" y="T51"/>
                  </a:cxn>
                  <a:cxn ang="T118">
                    <a:pos x="T52" y="T53"/>
                  </a:cxn>
                  <a:cxn ang="T119">
                    <a:pos x="T54" y="T55"/>
                  </a:cxn>
                  <a:cxn ang="T120">
                    <a:pos x="T56" y="T57"/>
                  </a:cxn>
                  <a:cxn ang="T121">
                    <a:pos x="T58" y="T59"/>
                  </a:cxn>
                  <a:cxn ang="T122">
                    <a:pos x="T60" y="T61"/>
                  </a:cxn>
                  <a:cxn ang="T123">
                    <a:pos x="T62" y="T63"/>
                  </a:cxn>
                  <a:cxn ang="T124">
                    <a:pos x="T64" y="T65"/>
                  </a:cxn>
                  <a:cxn ang="T125">
                    <a:pos x="T66" y="T67"/>
                  </a:cxn>
                  <a:cxn ang="T126">
                    <a:pos x="T68" y="T69"/>
                  </a:cxn>
                  <a:cxn ang="T127">
                    <a:pos x="T70" y="T71"/>
                  </a:cxn>
                  <a:cxn ang="T128">
                    <a:pos x="T72" y="T73"/>
                  </a:cxn>
                  <a:cxn ang="T129">
                    <a:pos x="T74" y="T75"/>
                  </a:cxn>
                  <a:cxn ang="T130">
                    <a:pos x="T76" y="T77"/>
                  </a:cxn>
                  <a:cxn ang="T131">
                    <a:pos x="T78" y="T79"/>
                  </a:cxn>
                  <a:cxn ang="T132">
                    <a:pos x="T80" y="T81"/>
                  </a:cxn>
                  <a:cxn ang="T133">
                    <a:pos x="T82" y="T83"/>
                  </a:cxn>
                  <a:cxn ang="T134">
                    <a:pos x="T84" y="T85"/>
                  </a:cxn>
                  <a:cxn ang="T135">
                    <a:pos x="T86" y="T87"/>
                  </a:cxn>
                  <a:cxn ang="T136">
                    <a:pos x="T88" y="T89"/>
                  </a:cxn>
                  <a:cxn ang="T137">
                    <a:pos x="T90" y="T91"/>
                  </a:cxn>
                </a:cxnLst>
                <a:rect l="T138" t="T139" r="T140" b="T141"/>
                <a:pathLst>
                  <a:path w="1174" h="1319">
                    <a:moveTo>
                      <a:pt x="956" y="69"/>
                    </a:moveTo>
                    <a:lnTo>
                      <a:pt x="919" y="0"/>
                    </a:lnTo>
                    <a:lnTo>
                      <a:pt x="633" y="119"/>
                    </a:lnTo>
                    <a:lnTo>
                      <a:pt x="620" y="212"/>
                    </a:lnTo>
                    <a:lnTo>
                      <a:pt x="597" y="244"/>
                    </a:lnTo>
                    <a:lnTo>
                      <a:pt x="565" y="281"/>
                    </a:lnTo>
                    <a:lnTo>
                      <a:pt x="546" y="347"/>
                    </a:lnTo>
                    <a:lnTo>
                      <a:pt x="482" y="498"/>
                    </a:lnTo>
                    <a:lnTo>
                      <a:pt x="430" y="679"/>
                    </a:lnTo>
                    <a:lnTo>
                      <a:pt x="407" y="800"/>
                    </a:lnTo>
                    <a:lnTo>
                      <a:pt x="178" y="805"/>
                    </a:lnTo>
                    <a:lnTo>
                      <a:pt x="140" y="828"/>
                    </a:lnTo>
                    <a:lnTo>
                      <a:pt x="34" y="828"/>
                    </a:lnTo>
                    <a:lnTo>
                      <a:pt x="5" y="874"/>
                    </a:lnTo>
                    <a:lnTo>
                      <a:pt x="0" y="930"/>
                    </a:lnTo>
                    <a:lnTo>
                      <a:pt x="10" y="980"/>
                    </a:lnTo>
                    <a:lnTo>
                      <a:pt x="108" y="999"/>
                    </a:lnTo>
                    <a:lnTo>
                      <a:pt x="154" y="1068"/>
                    </a:lnTo>
                    <a:lnTo>
                      <a:pt x="246" y="1091"/>
                    </a:lnTo>
                    <a:lnTo>
                      <a:pt x="314" y="1091"/>
                    </a:lnTo>
                    <a:lnTo>
                      <a:pt x="393" y="1105"/>
                    </a:lnTo>
                    <a:lnTo>
                      <a:pt x="398" y="1138"/>
                    </a:lnTo>
                    <a:lnTo>
                      <a:pt x="393" y="1207"/>
                    </a:lnTo>
                    <a:lnTo>
                      <a:pt x="402" y="1254"/>
                    </a:lnTo>
                    <a:lnTo>
                      <a:pt x="444" y="1258"/>
                    </a:lnTo>
                    <a:lnTo>
                      <a:pt x="494" y="1268"/>
                    </a:lnTo>
                    <a:lnTo>
                      <a:pt x="546" y="1313"/>
                    </a:lnTo>
                    <a:lnTo>
                      <a:pt x="606" y="1313"/>
                    </a:lnTo>
                    <a:lnTo>
                      <a:pt x="662" y="1308"/>
                    </a:lnTo>
                    <a:lnTo>
                      <a:pt x="744" y="1282"/>
                    </a:lnTo>
                    <a:lnTo>
                      <a:pt x="837" y="1292"/>
                    </a:lnTo>
                    <a:lnTo>
                      <a:pt x="930" y="1318"/>
                    </a:lnTo>
                    <a:lnTo>
                      <a:pt x="1017" y="1299"/>
                    </a:lnTo>
                    <a:lnTo>
                      <a:pt x="1076" y="1230"/>
                    </a:lnTo>
                    <a:lnTo>
                      <a:pt x="1071" y="1155"/>
                    </a:lnTo>
                    <a:lnTo>
                      <a:pt x="1094" y="1063"/>
                    </a:lnTo>
                    <a:lnTo>
                      <a:pt x="1107" y="943"/>
                    </a:lnTo>
                    <a:lnTo>
                      <a:pt x="1135" y="831"/>
                    </a:lnTo>
                    <a:lnTo>
                      <a:pt x="1173" y="666"/>
                    </a:lnTo>
                    <a:lnTo>
                      <a:pt x="1167" y="498"/>
                    </a:lnTo>
                    <a:lnTo>
                      <a:pt x="1167" y="351"/>
                    </a:lnTo>
                    <a:lnTo>
                      <a:pt x="1159" y="248"/>
                    </a:lnTo>
                    <a:lnTo>
                      <a:pt x="1135" y="203"/>
                    </a:lnTo>
                    <a:lnTo>
                      <a:pt x="1085" y="165"/>
                    </a:lnTo>
                    <a:lnTo>
                      <a:pt x="1024" y="104"/>
                    </a:lnTo>
                    <a:lnTo>
                      <a:pt x="956" y="69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5" name="Freeform 95"/>
              <p:cNvSpPr>
                <a:spLocks/>
              </p:cNvSpPr>
              <p:nvPr/>
            </p:nvSpPr>
            <p:spPr bwMode="auto">
              <a:xfrm>
                <a:off x="2610902" y="5485569"/>
                <a:ext cx="260112" cy="451477"/>
              </a:xfrm>
              <a:custGeom>
                <a:avLst/>
                <a:gdLst>
                  <a:gd name="T0" fmla="*/ 2147483647 w 736"/>
                  <a:gd name="T1" fmla="*/ 2147483647 h 1223"/>
                  <a:gd name="T2" fmla="*/ 2147483647 w 736"/>
                  <a:gd name="T3" fmla="*/ 2147483647 h 1223"/>
                  <a:gd name="T4" fmla="*/ 2147483647 w 736"/>
                  <a:gd name="T5" fmla="*/ 2147483647 h 1223"/>
                  <a:gd name="T6" fmla="*/ 2147483647 w 736"/>
                  <a:gd name="T7" fmla="*/ 2147483647 h 1223"/>
                  <a:gd name="T8" fmla="*/ 2147483647 w 736"/>
                  <a:gd name="T9" fmla="*/ 2147483647 h 1223"/>
                  <a:gd name="T10" fmla="*/ 2147483647 w 736"/>
                  <a:gd name="T11" fmla="*/ 2147483647 h 1223"/>
                  <a:gd name="T12" fmla="*/ 2147483647 w 736"/>
                  <a:gd name="T13" fmla="*/ 2147483647 h 1223"/>
                  <a:gd name="T14" fmla="*/ 2147483647 w 736"/>
                  <a:gd name="T15" fmla="*/ 2147483647 h 1223"/>
                  <a:gd name="T16" fmla="*/ 2147483647 w 736"/>
                  <a:gd name="T17" fmla="*/ 2147483647 h 1223"/>
                  <a:gd name="T18" fmla="*/ 2147483647 w 736"/>
                  <a:gd name="T19" fmla="*/ 2147483647 h 1223"/>
                  <a:gd name="T20" fmla="*/ 2147483647 w 736"/>
                  <a:gd name="T21" fmla="*/ 2147483647 h 1223"/>
                  <a:gd name="T22" fmla="*/ 2147483647 w 736"/>
                  <a:gd name="T23" fmla="*/ 2147483647 h 1223"/>
                  <a:gd name="T24" fmla="*/ 2147483647 w 736"/>
                  <a:gd name="T25" fmla="*/ 2147483647 h 1223"/>
                  <a:gd name="T26" fmla="*/ 2147483647 w 736"/>
                  <a:gd name="T27" fmla="*/ 2147483647 h 1223"/>
                  <a:gd name="T28" fmla="*/ 2147483647 w 736"/>
                  <a:gd name="T29" fmla="*/ 2147483647 h 1223"/>
                  <a:gd name="T30" fmla="*/ 2147483647 w 736"/>
                  <a:gd name="T31" fmla="*/ 2147483647 h 1223"/>
                  <a:gd name="T32" fmla="*/ 2147483647 w 736"/>
                  <a:gd name="T33" fmla="*/ 2147483647 h 1223"/>
                  <a:gd name="T34" fmla="*/ 2147483647 w 736"/>
                  <a:gd name="T35" fmla="*/ 2147483647 h 1223"/>
                  <a:gd name="T36" fmla="*/ 2147483647 w 736"/>
                  <a:gd name="T37" fmla="*/ 0 h 1223"/>
                  <a:gd name="T38" fmla="*/ 2147483647 w 736"/>
                  <a:gd name="T39" fmla="*/ 2147483647 h 1223"/>
                  <a:gd name="T40" fmla="*/ 2147483647 w 736"/>
                  <a:gd name="T41" fmla="*/ 2147483647 h 1223"/>
                  <a:gd name="T42" fmla="*/ 2147483647 w 736"/>
                  <a:gd name="T43" fmla="*/ 2147483647 h 1223"/>
                  <a:gd name="T44" fmla="*/ 2147483647 w 736"/>
                  <a:gd name="T45" fmla="*/ 2147483647 h 1223"/>
                  <a:gd name="T46" fmla="*/ 2147483647 w 736"/>
                  <a:gd name="T47" fmla="*/ 2147483647 h 1223"/>
                  <a:gd name="T48" fmla="*/ 2147483647 w 736"/>
                  <a:gd name="T49" fmla="*/ 2147483647 h 1223"/>
                  <a:gd name="T50" fmla="*/ 2147483647 w 736"/>
                  <a:gd name="T51" fmla="*/ 2147483647 h 1223"/>
                  <a:gd name="T52" fmla="*/ 2147483647 w 736"/>
                  <a:gd name="T53" fmla="*/ 2147483647 h 1223"/>
                  <a:gd name="T54" fmla="*/ 2147483647 w 736"/>
                  <a:gd name="T55" fmla="*/ 2147483647 h 1223"/>
                  <a:gd name="T56" fmla="*/ 2147483647 w 736"/>
                  <a:gd name="T57" fmla="*/ 2147483647 h 1223"/>
                  <a:gd name="T58" fmla="*/ 2147483647 w 736"/>
                  <a:gd name="T59" fmla="*/ 2147483647 h 1223"/>
                  <a:gd name="T60" fmla="*/ 2147483647 w 736"/>
                  <a:gd name="T61" fmla="*/ 2147483647 h 1223"/>
                  <a:gd name="T62" fmla="*/ 2147483647 w 736"/>
                  <a:gd name="T63" fmla="*/ 2147483647 h 1223"/>
                  <a:gd name="T64" fmla="*/ 2147483647 w 736"/>
                  <a:gd name="T65" fmla="*/ 2147483647 h 1223"/>
                  <a:gd name="T66" fmla="*/ 2147483647 w 736"/>
                  <a:gd name="T67" fmla="*/ 2147483647 h 1223"/>
                  <a:gd name="T68" fmla="*/ 2147483647 w 736"/>
                  <a:gd name="T69" fmla="*/ 2147483647 h 1223"/>
                  <a:gd name="T70" fmla="*/ 2147483647 w 736"/>
                  <a:gd name="T71" fmla="*/ 2147483647 h 1223"/>
                  <a:gd name="T72" fmla="*/ 2147483647 w 736"/>
                  <a:gd name="T73" fmla="*/ 2147483647 h 1223"/>
                  <a:gd name="T74" fmla="*/ 2147483647 w 736"/>
                  <a:gd name="T75" fmla="*/ 2147483647 h 1223"/>
                  <a:gd name="T76" fmla="*/ 0 w 736"/>
                  <a:gd name="T77" fmla="*/ 2147483647 h 1223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736"/>
                  <a:gd name="T118" fmla="*/ 0 h 1223"/>
                  <a:gd name="T119" fmla="*/ 736 w 736"/>
                  <a:gd name="T120" fmla="*/ 1223 h 1223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736" h="1223">
                    <a:moveTo>
                      <a:pt x="0" y="1025"/>
                    </a:moveTo>
                    <a:lnTo>
                      <a:pt x="96" y="1011"/>
                    </a:lnTo>
                    <a:lnTo>
                      <a:pt x="178" y="1006"/>
                    </a:lnTo>
                    <a:lnTo>
                      <a:pt x="268" y="998"/>
                    </a:lnTo>
                    <a:lnTo>
                      <a:pt x="369" y="982"/>
                    </a:lnTo>
                    <a:lnTo>
                      <a:pt x="415" y="951"/>
                    </a:lnTo>
                    <a:lnTo>
                      <a:pt x="538" y="796"/>
                    </a:lnTo>
                    <a:lnTo>
                      <a:pt x="475" y="841"/>
                    </a:lnTo>
                    <a:lnTo>
                      <a:pt x="433" y="878"/>
                    </a:lnTo>
                    <a:lnTo>
                      <a:pt x="456" y="768"/>
                    </a:lnTo>
                    <a:lnTo>
                      <a:pt x="502" y="726"/>
                    </a:lnTo>
                    <a:lnTo>
                      <a:pt x="570" y="612"/>
                    </a:lnTo>
                    <a:lnTo>
                      <a:pt x="507" y="666"/>
                    </a:lnTo>
                    <a:lnTo>
                      <a:pt x="465" y="681"/>
                    </a:lnTo>
                    <a:lnTo>
                      <a:pt x="475" y="602"/>
                    </a:lnTo>
                    <a:lnTo>
                      <a:pt x="520" y="542"/>
                    </a:lnTo>
                    <a:lnTo>
                      <a:pt x="565" y="497"/>
                    </a:lnTo>
                    <a:lnTo>
                      <a:pt x="612" y="364"/>
                    </a:lnTo>
                    <a:lnTo>
                      <a:pt x="524" y="473"/>
                    </a:lnTo>
                    <a:lnTo>
                      <a:pt x="475" y="514"/>
                    </a:lnTo>
                    <a:lnTo>
                      <a:pt x="470" y="345"/>
                    </a:lnTo>
                    <a:lnTo>
                      <a:pt x="456" y="277"/>
                    </a:lnTo>
                    <a:lnTo>
                      <a:pt x="429" y="244"/>
                    </a:lnTo>
                    <a:lnTo>
                      <a:pt x="388" y="193"/>
                    </a:lnTo>
                    <a:lnTo>
                      <a:pt x="323" y="170"/>
                    </a:lnTo>
                    <a:lnTo>
                      <a:pt x="292" y="157"/>
                    </a:lnTo>
                    <a:lnTo>
                      <a:pt x="383" y="69"/>
                    </a:lnTo>
                    <a:lnTo>
                      <a:pt x="479" y="92"/>
                    </a:lnTo>
                    <a:lnTo>
                      <a:pt x="543" y="129"/>
                    </a:lnTo>
                    <a:lnTo>
                      <a:pt x="565" y="165"/>
                    </a:lnTo>
                    <a:lnTo>
                      <a:pt x="548" y="110"/>
                    </a:lnTo>
                    <a:lnTo>
                      <a:pt x="511" y="92"/>
                    </a:lnTo>
                    <a:lnTo>
                      <a:pt x="452" y="69"/>
                    </a:lnTo>
                    <a:lnTo>
                      <a:pt x="406" y="60"/>
                    </a:lnTo>
                    <a:lnTo>
                      <a:pt x="433" y="45"/>
                    </a:lnTo>
                    <a:lnTo>
                      <a:pt x="479" y="33"/>
                    </a:lnTo>
                    <a:lnTo>
                      <a:pt x="520" y="18"/>
                    </a:lnTo>
                    <a:lnTo>
                      <a:pt x="543" y="0"/>
                    </a:lnTo>
                    <a:lnTo>
                      <a:pt x="598" y="38"/>
                    </a:lnTo>
                    <a:lnTo>
                      <a:pt x="629" y="69"/>
                    </a:lnTo>
                    <a:lnTo>
                      <a:pt x="661" y="110"/>
                    </a:lnTo>
                    <a:lnTo>
                      <a:pt x="707" y="133"/>
                    </a:lnTo>
                    <a:lnTo>
                      <a:pt x="716" y="176"/>
                    </a:lnTo>
                    <a:lnTo>
                      <a:pt x="735" y="244"/>
                    </a:lnTo>
                    <a:lnTo>
                      <a:pt x="735" y="349"/>
                    </a:lnTo>
                    <a:lnTo>
                      <a:pt x="730" y="459"/>
                    </a:lnTo>
                    <a:lnTo>
                      <a:pt x="726" y="584"/>
                    </a:lnTo>
                    <a:lnTo>
                      <a:pt x="702" y="713"/>
                    </a:lnTo>
                    <a:lnTo>
                      <a:pt x="674" y="846"/>
                    </a:lnTo>
                    <a:lnTo>
                      <a:pt x="661" y="961"/>
                    </a:lnTo>
                    <a:lnTo>
                      <a:pt x="639" y="1043"/>
                    </a:lnTo>
                    <a:lnTo>
                      <a:pt x="644" y="1117"/>
                    </a:lnTo>
                    <a:lnTo>
                      <a:pt x="633" y="1158"/>
                    </a:lnTo>
                    <a:lnTo>
                      <a:pt x="602" y="1190"/>
                    </a:lnTo>
                    <a:lnTo>
                      <a:pt x="561" y="1217"/>
                    </a:lnTo>
                    <a:lnTo>
                      <a:pt x="507" y="1222"/>
                    </a:lnTo>
                    <a:lnTo>
                      <a:pt x="479" y="1208"/>
                    </a:lnTo>
                    <a:lnTo>
                      <a:pt x="443" y="1205"/>
                    </a:lnTo>
                    <a:lnTo>
                      <a:pt x="355" y="1186"/>
                    </a:lnTo>
                    <a:lnTo>
                      <a:pt x="392" y="1140"/>
                    </a:lnTo>
                    <a:lnTo>
                      <a:pt x="433" y="1075"/>
                    </a:lnTo>
                    <a:lnTo>
                      <a:pt x="374" y="1121"/>
                    </a:lnTo>
                    <a:lnTo>
                      <a:pt x="327" y="1163"/>
                    </a:lnTo>
                    <a:lnTo>
                      <a:pt x="295" y="1186"/>
                    </a:lnTo>
                    <a:lnTo>
                      <a:pt x="251" y="1208"/>
                    </a:lnTo>
                    <a:lnTo>
                      <a:pt x="200" y="1208"/>
                    </a:lnTo>
                    <a:lnTo>
                      <a:pt x="151" y="1208"/>
                    </a:lnTo>
                    <a:lnTo>
                      <a:pt x="123" y="1196"/>
                    </a:lnTo>
                    <a:lnTo>
                      <a:pt x="110" y="1182"/>
                    </a:lnTo>
                    <a:lnTo>
                      <a:pt x="174" y="1145"/>
                    </a:lnTo>
                    <a:lnTo>
                      <a:pt x="237" y="1085"/>
                    </a:lnTo>
                    <a:lnTo>
                      <a:pt x="255" y="1058"/>
                    </a:lnTo>
                    <a:lnTo>
                      <a:pt x="205" y="1070"/>
                    </a:lnTo>
                    <a:lnTo>
                      <a:pt x="128" y="1131"/>
                    </a:lnTo>
                    <a:lnTo>
                      <a:pt x="96" y="1158"/>
                    </a:lnTo>
                    <a:lnTo>
                      <a:pt x="23" y="1163"/>
                    </a:lnTo>
                    <a:lnTo>
                      <a:pt x="0" y="1150"/>
                    </a:lnTo>
                    <a:lnTo>
                      <a:pt x="0" y="1117"/>
                    </a:lnTo>
                    <a:lnTo>
                      <a:pt x="0" y="1025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6" name="Freeform 96"/>
              <p:cNvSpPr>
                <a:spLocks/>
              </p:cNvSpPr>
              <p:nvPr/>
            </p:nvSpPr>
            <p:spPr bwMode="auto">
              <a:xfrm>
                <a:off x="2777359" y="5710753"/>
                <a:ext cx="73863" cy="207834"/>
              </a:xfrm>
              <a:custGeom>
                <a:avLst/>
                <a:gdLst>
                  <a:gd name="T0" fmla="*/ 0 w 209"/>
                  <a:gd name="T1" fmla="*/ 2147483647 h 563"/>
                  <a:gd name="T2" fmla="*/ 2147483647 w 209"/>
                  <a:gd name="T3" fmla="*/ 2147483647 h 563"/>
                  <a:gd name="T4" fmla="*/ 2147483647 w 209"/>
                  <a:gd name="T5" fmla="*/ 2147483647 h 563"/>
                  <a:gd name="T6" fmla="*/ 2147483647 w 209"/>
                  <a:gd name="T7" fmla="*/ 2147483647 h 563"/>
                  <a:gd name="T8" fmla="*/ 2147483647 w 209"/>
                  <a:gd name="T9" fmla="*/ 2147483647 h 563"/>
                  <a:gd name="T10" fmla="*/ 2147483647 w 209"/>
                  <a:gd name="T11" fmla="*/ 2147483647 h 563"/>
                  <a:gd name="T12" fmla="*/ 2147483647 w 209"/>
                  <a:gd name="T13" fmla="*/ 2147483647 h 563"/>
                  <a:gd name="T14" fmla="*/ 2147483647 w 209"/>
                  <a:gd name="T15" fmla="*/ 2147483647 h 563"/>
                  <a:gd name="T16" fmla="*/ 2147483647 w 209"/>
                  <a:gd name="T17" fmla="*/ 0 h 563"/>
                  <a:gd name="T18" fmla="*/ 2147483647 w 209"/>
                  <a:gd name="T19" fmla="*/ 2147483647 h 563"/>
                  <a:gd name="T20" fmla="*/ 2147483647 w 209"/>
                  <a:gd name="T21" fmla="*/ 2147483647 h 563"/>
                  <a:gd name="T22" fmla="*/ 2147483647 w 209"/>
                  <a:gd name="T23" fmla="*/ 2147483647 h 563"/>
                  <a:gd name="T24" fmla="*/ 2147483647 w 209"/>
                  <a:gd name="T25" fmla="*/ 2147483647 h 563"/>
                  <a:gd name="T26" fmla="*/ 0 w 209"/>
                  <a:gd name="T27" fmla="*/ 2147483647 h 563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09"/>
                  <a:gd name="T43" fmla="*/ 0 h 563"/>
                  <a:gd name="T44" fmla="*/ 209 w 209"/>
                  <a:gd name="T45" fmla="*/ 563 h 563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09" h="563">
                    <a:moveTo>
                      <a:pt x="0" y="562"/>
                    </a:moveTo>
                    <a:lnTo>
                      <a:pt x="36" y="543"/>
                    </a:lnTo>
                    <a:lnTo>
                      <a:pt x="75" y="499"/>
                    </a:lnTo>
                    <a:lnTo>
                      <a:pt x="111" y="416"/>
                    </a:lnTo>
                    <a:lnTo>
                      <a:pt x="130" y="346"/>
                    </a:lnTo>
                    <a:lnTo>
                      <a:pt x="155" y="270"/>
                    </a:lnTo>
                    <a:lnTo>
                      <a:pt x="169" y="196"/>
                    </a:lnTo>
                    <a:lnTo>
                      <a:pt x="191" y="83"/>
                    </a:lnTo>
                    <a:lnTo>
                      <a:pt x="208" y="0"/>
                    </a:lnTo>
                    <a:lnTo>
                      <a:pt x="163" y="164"/>
                    </a:lnTo>
                    <a:lnTo>
                      <a:pt x="130" y="292"/>
                    </a:lnTo>
                    <a:lnTo>
                      <a:pt x="89" y="379"/>
                    </a:lnTo>
                    <a:lnTo>
                      <a:pt x="26" y="471"/>
                    </a:lnTo>
                    <a:lnTo>
                      <a:pt x="0" y="562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7" name="Freeform 97"/>
              <p:cNvSpPr>
                <a:spLocks/>
              </p:cNvSpPr>
              <p:nvPr/>
            </p:nvSpPr>
            <p:spPr bwMode="auto">
              <a:xfrm>
                <a:off x="2472011" y="5542049"/>
                <a:ext cx="300754" cy="313043"/>
              </a:xfrm>
              <a:custGeom>
                <a:avLst/>
                <a:gdLst>
                  <a:gd name="T0" fmla="*/ 2147483647 w 851"/>
                  <a:gd name="T1" fmla="*/ 2147483647 h 848"/>
                  <a:gd name="T2" fmla="*/ 2147483647 w 851"/>
                  <a:gd name="T3" fmla="*/ 2147483647 h 848"/>
                  <a:gd name="T4" fmla="*/ 2147483647 w 851"/>
                  <a:gd name="T5" fmla="*/ 2147483647 h 848"/>
                  <a:gd name="T6" fmla="*/ 2147483647 w 851"/>
                  <a:gd name="T7" fmla="*/ 2147483647 h 848"/>
                  <a:gd name="T8" fmla="*/ 2147483647 w 851"/>
                  <a:gd name="T9" fmla="*/ 2147483647 h 848"/>
                  <a:gd name="T10" fmla="*/ 2147483647 w 851"/>
                  <a:gd name="T11" fmla="*/ 2147483647 h 848"/>
                  <a:gd name="T12" fmla="*/ 2147483647 w 851"/>
                  <a:gd name="T13" fmla="*/ 2147483647 h 848"/>
                  <a:gd name="T14" fmla="*/ 2147483647 w 851"/>
                  <a:gd name="T15" fmla="*/ 2147483647 h 848"/>
                  <a:gd name="T16" fmla="*/ 2147483647 w 851"/>
                  <a:gd name="T17" fmla="*/ 2147483647 h 848"/>
                  <a:gd name="T18" fmla="*/ 2147483647 w 851"/>
                  <a:gd name="T19" fmla="*/ 2147483647 h 848"/>
                  <a:gd name="T20" fmla="*/ 2147483647 w 851"/>
                  <a:gd name="T21" fmla="*/ 2147483647 h 848"/>
                  <a:gd name="T22" fmla="*/ 0 w 851"/>
                  <a:gd name="T23" fmla="*/ 2147483647 h 848"/>
                  <a:gd name="T24" fmla="*/ 2147483647 w 851"/>
                  <a:gd name="T25" fmla="*/ 2147483647 h 848"/>
                  <a:gd name="T26" fmla="*/ 2147483647 w 851"/>
                  <a:gd name="T27" fmla="*/ 2147483647 h 848"/>
                  <a:gd name="T28" fmla="*/ 2147483647 w 851"/>
                  <a:gd name="T29" fmla="*/ 2147483647 h 848"/>
                  <a:gd name="T30" fmla="*/ 2147483647 w 851"/>
                  <a:gd name="T31" fmla="*/ 2147483647 h 848"/>
                  <a:gd name="T32" fmla="*/ 2147483647 w 851"/>
                  <a:gd name="T33" fmla="*/ 2147483647 h 848"/>
                  <a:gd name="T34" fmla="*/ 2147483647 w 851"/>
                  <a:gd name="T35" fmla="*/ 2147483647 h 848"/>
                  <a:gd name="T36" fmla="*/ 2147483647 w 851"/>
                  <a:gd name="T37" fmla="*/ 2147483647 h 848"/>
                  <a:gd name="T38" fmla="*/ 2147483647 w 851"/>
                  <a:gd name="T39" fmla="*/ 2147483647 h 848"/>
                  <a:gd name="T40" fmla="*/ 2147483647 w 851"/>
                  <a:gd name="T41" fmla="*/ 2147483647 h 848"/>
                  <a:gd name="T42" fmla="*/ 2147483647 w 851"/>
                  <a:gd name="T43" fmla="*/ 2147483647 h 848"/>
                  <a:gd name="T44" fmla="*/ 2147483647 w 851"/>
                  <a:gd name="T45" fmla="*/ 2147483647 h 848"/>
                  <a:gd name="T46" fmla="*/ 2147483647 w 851"/>
                  <a:gd name="T47" fmla="*/ 2147483647 h 848"/>
                  <a:gd name="T48" fmla="*/ 2147483647 w 851"/>
                  <a:gd name="T49" fmla="*/ 2147483647 h 848"/>
                  <a:gd name="T50" fmla="*/ 2147483647 w 851"/>
                  <a:gd name="T51" fmla="*/ 2147483647 h 848"/>
                  <a:gd name="T52" fmla="*/ 2147483647 w 851"/>
                  <a:gd name="T53" fmla="*/ 2147483647 h 848"/>
                  <a:gd name="T54" fmla="*/ 2147483647 w 851"/>
                  <a:gd name="T55" fmla="*/ 2147483647 h 848"/>
                  <a:gd name="T56" fmla="*/ 2147483647 w 851"/>
                  <a:gd name="T57" fmla="*/ 2147483647 h 848"/>
                  <a:gd name="T58" fmla="*/ 2147483647 w 851"/>
                  <a:gd name="T59" fmla="*/ 2147483647 h 848"/>
                  <a:gd name="T60" fmla="*/ 2147483647 w 851"/>
                  <a:gd name="T61" fmla="*/ 2147483647 h 848"/>
                  <a:gd name="T62" fmla="*/ 2147483647 w 851"/>
                  <a:gd name="T63" fmla="*/ 2147483647 h 848"/>
                  <a:gd name="T64" fmla="*/ 2147483647 w 851"/>
                  <a:gd name="T65" fmla="*/ 2147483647 h 848"/>
                  <a:gd name="T66" fmla="*/ 2147483647 w 851"/>
                  <a:gd name="T67" fmla="*/ 2147483647 h 848"/>
                  <a:gd name="T68" fmla="*/ 2147483647 w 851"/>
                  <a:gd name="T69" fmla="*/ 2147483647 h 848"/>
                  <a:gd name="T70" fmla="*/ 2147483647 w 851"/>
                  <a:gd name="T71" fmla="*/ 2147483647 h 848"/>
                  <a:gd name="T72" fmla="*/ 2147483647 w 851"/>
                  <a:gd name="T73" fmla="*/ 2147483647 h 848"/>
                  <a:gd name="T74" fmla="*/ 2147483647 w 851"/>
                  <a:gd name="T75" fmla="*/ 2147483647 h 848"/>
                  <a:gd name="T76" fmla="*/ 2147483647 w 851"/>
                  <a:gd name="T77" fmla="*/ 2147483647 h 848"/>
                  <a:gd name="T78" fmla="*/ 2147483647 w 851"/>
                  <a:gd name="T79" fmla="*/ 2147483647 h 848"/>
                  <a:gd name="T80" fmla="*/ 2147483647 w 851"/>
                  <a:gd name="T81" fmla="*/ 2147483647 h 848"/>
                  <a:gd name="T82" fmla="*/ 2147483647 w 851"/>
                  <a:gd name="T83" fmla="*/ 2147483647 h 848"/>
                  <a:gd name="T84" fmla="*/ 2147483647 w 851"/>
                  <a:gd name="T85" fmla="*/ 2147483647 h 848"/>
                  <a:gd name="T86" fmla="*/ 2147483647 w 851"/>
                  <a:gd name="T87" fmla="*/ 2147483647 h 848"/>
                  <a:gd name="T88" fmla="*/ 2147483647 w 851"/>
                  <a:gd name="T89" fmla="*/ 2147483647 h 848"/>
                  <a:gd name="T90" fmla="*/ 2147483647 w 851"/>
                  <a:gd name="T91" fmla="*/ 2147483647 h 848"/>
                  <a:gd name="T92" fmla="*/ 2147483647 w 851"/>
                  <a:gd name="T93" fmla="*/ 2147483647 h 848"/>
                  <a:gd name="T94" fmla="*/ 2147483647 w 851"/>
                  <a:gd name="T95" fmla="*/ 2147483647 h 848"/>
                  <a:gd name="T96" fmla="*/ 2147483647 w 851"/>
                  <a:gd name="T97" fmla="*/ 2147483647 h 848"/>
                  <a:gd name="T98" fmla="*/ 2147483647 w 851"/>
                  <a:gd name="T99" fmla="*/ 2147483647 h 848"/>
                  <a:gd name="T100" fmla="*/ 2147483647 w 851"/>
                  <a:gd name="T101" fmla="*/ 2147483647 h 848"/>
                  <a:gd name="T102" fmla="*/ 2147483647 w 851"/>
                  <a:gd name="T103" fmla="*/ 2147483647 h 848"/>
                  <a:gd name="T104" fmla="*/ 2147483647 w 851"/>
                  <a:gd name="T105" fmla="*/ 2147483647 h 848"/>
                  <a:gd name="T106" fmla="*/ 2147483647 w 851"/>
                  <a:gd name="T107" fmla="*/ 2147483647 h 848"/>
                  <a:gd name="T108" fmla="*/ 2147483647 w 851"/>
                  <a:gd name="T109" fmla="*/ 2147483647 h 848"/>
                  <a:gd name="T110" fmla="*/ 2147483647 w 851"/>
                  <a:gd name="T111" fmla="*/ 0 h 848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w 851"/>
                  <a:gd name="T169" fmla="*/ 0 h 848"/>
                  <a:gd name="T170" fmla="*/ 851 w 851"/>
                  <a:gd name="T171" fmla="*/ 848 h 848"/>
                </a:gdLst>
                <a:ahLst/>
                <a:cxnLst>
                  <a:cxn ang="T112">
                    <a:pos x="T0" y="T1"/>
                  </a:cxn>
                  <a:cxn ang="T113">
                    <a:pos x="T2" y="T3"/>
                  </a:cxn>
                  <a:cxn ang="T114">
                    <a:pos x="T4" y="T5"/>
                  </a:cxn>
                  <a:cxn ang="T115">
                    <a:pos x="T6" y="T7"/>
                  </a:cxn>
                  <a:cxn ang="T116">
                    <a:pos x="T8" y="T9"/>
                  </a:cxn>
                  <a:cxn ang="T117">
                    <a:pos x="T10" y="T11"/>
                  </a:cxn>
                  <a:cxn ang="T118">
                    <a:pos x="T12" y="T13"/>
                  </a:cxn>
                  <a:cxn ang="T119">
                    <a:pos x="T14" y="T15"/>
                  </a:cxn>
                  <a:cxn ang="T120">
                    <a:pos x="T16" y="T17"/>
                  </a:cxn>
                  <a:cxn ang="T121">
                    <a:pos x="T18" y="T19"/>
                  </a:cxn>
                  <a:cxn ang="T122">
                    <a:pos x="T20" y="T21"/>
                  </a:cxn>
                  <a:cxn ang="T123">
                    <a:pos x="T22" y="T23"/>
                  </a:cxn>
                  <a:cxn ang="T124">
                    <a:pos x="T24" y="T25"/>
                  </a:cxn>
                  <a:cxn ang="T125">
                    <a:pos x="T26" y="T27"/>
                  </a:cxn>
                  <a:cxn ang="T126">
                    <a:pos x="T28" y="T29"/>
                  </a:cxn>
                  <a:cxn ang="T127">
                    <a:pos x="T30" y="T31"/>
                  </a:cxn>
                  <a:cxn ang="T128">
                    <a:pos x="T32" y="T33"/>
                  </a:cxn>
                  <a:cxn ang="T129">
                    <a:pos x="T34" y="T35"/>
                  </a:cxn>
                  <a:cxn ang="T130">
                    <a:pos x="T36" y="T37"/>
                  </a:cxn>
                  <a:cxn ang="T131">
                    <a:pos x="T38" y="T39"/>
                  </a:cxn>
                  <a:cxn ang="T132">
                    <a:pos x="T40" y="T41"/>
                  </a:cxn>
                  <a:cxn ang="T133">
                    <a:pos x="T42" y="T43"/>
                  </a:cxn>
                  <a:cxn ang="T134">
                    <a:pos x="T44" y="T45"/>
                  </a:cxn>
                  <a:cxn ang="T135">
                    <a:pos x="T46" y="T47"/>
                  </a:cxn>
                  <a:cxn ang="T136">
                    <a:pos x="T48" y="T49"/>
                  </a:cxn>
                  <a:cxn ang="T137">
                    <a:pos x="T50" y="T51"/>
                  </a:cxn>
                  <a:cxn ang="T138">
                    <a:pos x="T52" y="T53"/>
                  </a:cxn>
                  <a:cxn ang="T139">
                    <a:pos x="T54" y="T55"/>
                  </a:cxn>
                  <a:cxn ang="T140">
                    <a:pos x="T56" y="T57"/>
                  </a:cxn>
                  <a:cxn ang="T141">
                    <a:pos x="T58" y="T59"/>
                  </a:cxn>
                  <a:cxn ang="T142">
                    <a:pos x="T60" y="T61"/>
                  </a:cxn>
                  <a:cxn ang="T143">
                    <a:pos x="T62" y="T63"/>
                  </a:cxn>
                  <a:cxn ang="T144">
                    <a:pos x="T64" y="T65"/>
                  </a:cxn>
                  <a:cxn ang="T145">
                    <a:pos x="T66" y="T67"/>
                  </a:cxn>
                  <a:cxn ang="T146">
                    <a:pos x="T68" y="T69"/>
                  </a:cxn>
                  <a:cxn ang="T147">
                    <a:pos x="T70" y="T71"/>
                  </a:cxn>
                  <a:cxn ang="T148">
                    <a:pos x="T72" y="T73"/>
                  </a:cxn>
                  <a:cxn ang="T149">
                    <a:pos x="T74" y="T75"/>
                  </a:cxn>
                  <a:cxn ang="T150">
                    <a:pos x="T76" y="T77"/>
                  </a:cxn>
                  <a:cxn ang="T151">
                    <a:pos x="T78" y="T79"/>
                  </a:cxn>
                  <a:cxn ang="T152">
                    <a:pos x="T80" y="T81"/>
                  </a:cxn>
                  <a:cxn ang="T153">
                    <a:pos x="T82" y="T83"/>
                  </a:cxn>
                  <a:cxn ang="T154">
                    <a:pos x="T84" y="T85"/>
                  </a:cxn>
                  <a:cxn ang="T155">
                    <a:pos x="T86" y="T87"/>
                  </a:cxn>
                  <a:cxn ang="T156">
                    <a:pos x="T88" y="T89"/>
                  </a:cxn>
                  <a:cxn ang="T157">
                    <a:pos x="T90" y="T91"/>
                  </a:cxn>
                  <a:cxn ang="T158">
                    <a:pos x="T92" y="T93"/>
                  </a:cxn>
                  <a:cxn ang="T159">
                    <a:pos x="T94" y="T95"/>
                  </a:cxn>
                  <a:cxn ang="T160">
                    <a:pos x="T96" y="T97"/>
                  </a:cxn>
                  <a:cxn ang="T161">
                    <a:pos x="T98" y="T99"/>
                  </a:cxn>
                  <a:cxn ang="T162">
                    <a:pos x="T100" y="T101"/>
                  </a:cxn>
                  <a:cxn ang="T163">
                    <a:pos x="T102" y="T103"/>
                  </a:cxn>
                  <a:cxn ang="T164">
                    <a:pos x="T104" y="T105"/>
                  </a:cxn>
                  <a:cxn ang="T165">
                    <a:pos x="T106" y="T107"/>
                  </a:cxn>
                  <a:cxn ang="T166">
                    <a:pos x="T108" y="T109"/>
                  </a:cxn>
                  <a:cxn ang="T167">
                    <a:pos x="T110" y="T111"/>
                  </a:cxn>
                </a:cxnLst>
                <a:rect l="T168" t="T169" r="T170" b="T171"/>
                <a:pathLst>
                  <a:path w="851" h="848">
                    <a:moveTo>
                      <a:pt x="695" y="0"/>
                    </a:moveTo>
                    <a:lnTo>
                      <a:pt x="595" y="32"/>
                    </a:lnTo>
                    <a:lnTo>
                      <a:pt x="549" y="73"/>
                    </a:lnTo>
                    <a:lnTo>
                      <a:pt x="522" y="156"/>
                    </a:lnTo>
                    <a:lnTo>
                      <a:pt x="522" y="234"/>
                    </a:lnTo>
                    <a:lnTo>
                      <a:pt x="536" y="278"/>
                    </a:lnTo>
                    <a:lnTo>
                      <a:pt x="527" y="357"/>
                    </a:lnTo>
                    <a:lnTo>
                      <a:pt x="527" y="417"/>
                    </a:lnTo>
                    <a:lnTo>
                      <a:pt x="540" y="431"/>
                    </a:lnTo>
                    <a:lnTo>
                      <a:pt x="527" y="453"/>
                    </a:lnTo>
                    <a:lnTo>
                      <a:pt x="517" y="476"/>
                    </a:lnTo>
                    <a:lnTo>
                      <a:pt x="536" y="499"/>
                    </a:lnTo>
                    <a:lnTo>
                      <a:pt x="536" y="523"/>
                    </a:lnTo>
                    <a:lnTo>
                      <a:pt x="499" y="531"/>
                    </a:lnTo>
                    <a:lnTo>
                      <a:pt x="504" y="555"/>
                    </a:lnTo>
                    <a:lnTo>
                      <a:pt x="467" y="569"/>
                    </a:lnTo>
                    <a:lnTo>
                      <a:pt x="434" y="559"/>
                    </a:lnTo>
                    <a:lnTo>
                      <a:pt x="412" y="569"/>
                    </a:lnTo>
                    <a:lnTo>
                      <a:pt x="311" y="583"/>
                    </a:lnTo>
                    <a:lnTo>
                      <a:pt x="220" y="578"/>
                    </a:lnTo>
                    <a:lnTo>
                      <a:pt x="161" y="583"/>
                    </a:lnTo>
                    <a:lnTo>
                      <a:pt x="123" y="606"/>
                    </a:lnTo>
                    <a:lnTo>
                      <a:pt x="33" y="606"/>
                    </a:lnTo>
                    <a:lnTo>
                      <a:pt x="0" y="637"/>
                    </a:lnTo>
                    <a:lnTo>
                      <a:pt x="0" y="673"/>
                    </a:lnTo>
                    <a:lnTo>
                      <a:pt x="5" y="733"/>
                    </a:lnTo>
                    <a:lnTo>
                      <a:pt x="78" y="751"/>
                    </a:lnTo>
                    <a:lnTo>
                      <a:pt x="78" y="714"/>
                    </a:lnTo>
                    <a:lnTo>
                      <a:pt x="83" y="682"/>
                    </a:lnTo>
                    <a:lnTo>
                      <a:pt x="97" y="668"/>
                    </a:lnTo>
                    <a:lnTo>
                      <a:pt x="102" y="705"/>
                    </a:lnTo>
                    <a:lnTo>
                      <a:pt x="106" y="751"/>
                    </a:lnTo>
                    <a:lnTo>
                      <a:pt x="123" y="779"/>
                    </a:lnTo>
                    <a:lnTo>
                      <a:pt x="156" y="816"/>
                    </a:lnTo>
                    <a:lnTo>
                      <a:pt x="233" y="833"/>
                    </a:lnTo>
                    <a:lnTo>
                      <a:pt x="292" y="843"/>
                    </a:lnTo>
                    <a:lnTo>
                      <a:pt x="362" y="847"/>
                    </a:lnTo>
                    <a:lnTo>
                      <a:pt x="274" y="797"/>
                    </a:lnTo>
                    <a:lnTo>
                      <a:pt x="216" y="751"/>
                    </a:lnTo>
                    <a:lnTo>
                      <a:pt x="202" y="714"/>
                    </a:lnTo>
                    <a:lnTo>
                      <a:pt x="211" y="682"/>
                    </a:lnTo>
                    <a:lnTo>
                      <a:pt x="259" y="677"/>
                    </a:lnTo>
                    <a:lnTo>
                      <a:pt x="279" y="714"/>
                    </a:lnTo>
                    <a:lnTo>
                      <a:pt x="292" y="756"/>
                    </a:lnTo>
                    <a:lnTo>
                      <a:pt x="339" y="801"/>
                    </a:lnTo>
                    <a:lnTo>
                      <a:pt x="389" y="839"/>
                    </a:lnTo>
                    <a:lnTo>
                      <a:pt x="440" y="843"/>
                    </a:lnTo>
                    <a:lnTo>
                      <a:pt x="517" y="839"/>
                    </a:lnTo>
                    <a:lnTo>
                      <a:pt x="434" y="774"/>
                    </a:lnTo>
                    <a:lnTo>
                      <a:pt x="375" y="741"/>
                    </a:lnTo>
                    <a:lnTo>
                      <a:pt x="329" y="705"/>
                    </a:lnTo>
                    <a:lnTo>
                      <a:pt x="315" y="677"/>
                    </a:lnTo>
                    <a:lnTo>
                      <a:pt x="320" y="649"/>
                    </a:lnTo>
                    <a:lnTo>
                      <a:pt x="347" y="646"/>
                    </a:lnTo>
                    <a:lnTo>
                      <a:pt x="380" y="673"/>
                    </a:lnTo>
                    <a:lnTo>
                      <a:pt x="398" y="709"/>
                    </a:lnTo>
                    <a:lnTo>
                      <a:pt x="440" y="756"/>
                    </a:lnTo>
                    <a:lnTo>
                      <a:pt x="490" y="779"/>
                    </a:lnTo>
                    <a:lnTo>
                      <a:pt x="527" y="801"/>
                    </a:lnTo>
                    <a:lnTo>
                      <a:pt x="567" y="820"/>
                    </a:lnTo>
                    <a:lnTo>
                      <a:pt x="614" y="828"/>
                    </a:lnTo>
                    <a:lnTo>
                      <a:pt x="668" y="828"/>
                    </a:lnTo>
                    <a:lnTo>
                      <a:pt x="721" y="819"/>
                    </a:lnTo>
                    <a:lnTo>
                      <a:pt x="604" y="779"/>
                    </a:lnTo>
                    <a:lnTo>
                      <a:pt x="559" y="756"/>
                    </a:lnTo>
                    <a:lnTo>
                      <a:pt x="527" y="714"/>
                    </a:lnTo>
                    <a:lnTo>
                      <a:pt x="522" y="677"/>
                    </a:lnTo>
                    <a:lnTo>
                      <a:pt x="549" y="677"/>
                    </a:lnTo>
                    <a:lnTo>
                      <a:pt x="564" y="709"/>
                    </a:lnTo>
                    <a:lnTo>
                      <a:pt x="586" y="736"/>
                    </a:lnTo>
                    <a:lnTo>
                      <a:pt x="622" y="765"/>
                    </a:lnTo>
                    <a:lnTo>
                      <a:pt x="663" y="794"/>
                    </a:lnTo>
                    <a:lnTo>
                      <a:pt x="718" y="816"/>
                    </a:lnTo>
                    <a:lnTo>
                      <a:pt x="759" y="801"/>
                    </a:lnTo>
                    <a:lnTo>
                      <a:pt x="778" y="779"/>
                    </a:lnTo>
                    <a:lnTo>
                      <a:pt x="810" y="722"/>
                    </a:lnTo>
                    <a:lnTo>
                      <a:pt x="750" y="709"/>
                    </a:lnTo>
                    <a:lnTo>
                      <a:pt x="637" y="696"/>
                    </a:lnTo>
                    <a:lnTo>
                      <a:pt x="567" y="664"/>
                    </a:lnTo>
                    <a:lnTo>
                      <a:pt x="532" y="633"/>
                    </a:lnTo>
                    <a:lnTo>
                      <a:pt x="517" y="596"/>
                    </a:lnTo>
                    <a:lnTo>
                      <a:pt x="513" y="578"/>
                    </a:lnTo>
                    <a:lnTo>
                      <a:pt x="532" y="578"/>
                    </a:lnTo>
                    <a:lnTo>
                      <a:pt x="554" y="606"/>
                    </a:lnTo>
                    <a:lnTo>
                      <a:pt x="591" y="654"/>
                    </a:lnTo>
                    <a:lnTo>
                      <a:pt x="672" y="682"/>
                    </a:lnTo>
                    <a:lnTo>
                      <a:pt x="750" y="706"/>
                    </a:lnTo>
                    <a:lnTo>
                      <a:pt x="810" y="722"/>
                    </a:lnTo>
                    <a:lnTo>
                      <a:pt x="833" y="628"/>
                    </a:lnTo>
                    <a:lnTo>
                      <a:pt x="838" y="559"/>
                    </a:lnTo>
                    <a:lnTo>
                      <a:pt x="838" y="498"/>
                    </a:lnTo>
                    <a:lnTo>
                      <a:pt x="759" y="541"/>
                    </a:lnTo>
                    <a:lnTo>
                      <a:pt x="668" y="559"/>
                    </a:lnTo>
                    <a:lnTo>
                      <a:pt x="595" y="555"/>
                    </a:lnTo>
                    <a:lnTo>
                      <a:pt x="577" y="546"/>
                    </a:lnTo>
                    <a:lnTo>
                      <a:pt x="567" y="523"/>
                    </a:lnTo>
                    <a:lnTo>
                      <a:pt x="609" y="523"/>
                    </a:lnTo>
                    <a:lnTo>
                      <a:pt x="653" y="536"/>
                    </a:lnTo>
                    <a:lnTo>
                      <a:pt x="761" y="541"/>
                    </a:lnTo>
                    <a:lnTo>
                      <a:pt x="838" y="499"/>
                    </a:lnTo>
                    <a:lnTo>
                      <a:pt x="843" y="412"/>
                    </a:lnTo>
                    <a:lnTo>
                      <a:pt x="846" y="353"/>
                    </a:lnTo>
                    <a:lnTo>
                      <a:pt x="850" y="292"/>
                    </a:lnTo>
                    <a:lnTo>
                      <a:pt x="843" y="193"/>
                    </a:lnTo>
                    <a:lnTo>
                      <a:pt x="819" y="156"/>
                    </a:lnTo>
                    <a:lnTo>
                      <a:pt x="750" y="111"/>
                    </a:lnTo>
                    <a:lnTo>
                      <a:pt x="773" y="115"/>
                    </a:lnTo>
                    <a:lnTo>
                      <a:pt x="843" y="147"/>
                    </a:lnTo>
                    <a:lnTo>
                      <a:pt x="815" y="83"/>
                    </a:lnTo>
                    <a:lnTo>
                      <a:pt x="791" y="50"/>
                    </a:lnTo>
                    <a:lnTo>
                      <a:pt x="773" y="28"/>
                    </a:lnTo>
                    <a:lnTo>
                      <a:pt x="69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8" name="Freeform 98"/>
              <p:cNvSpPr>
                <a:spLocks/>
              </p:cNvSpPr>
              <p:nvPr/>
            </p:nvSpPr>
            <p:spPr bwMode="auto">
              <a:xfrm>
                <a:off x="2678404" y="5659810"/>
                <a:ext cx="73863" cy="69032"/>
              </a:xfrm>
              <a:custGeom>
                <a:avLst/>
                <a:gdLst>
                  <a:gd name="T0" fmla="*/ 0 w 209"/>
                  <a:gd name="T1" fmla="*/ 0 h 187"/>
                  <a:gd name="T2" fmla="*/ 0 w 209"/>
                  <a:gd name="T3" fmla="*/ 2147483647 h 187"/>
                  <a:gd name="T4" fmla="*/ 2147483647 w 209"/>
                  <a:gd name="T5" fmla="*/ 2147483647 h 187"/>
                  <a:gd name="T6" fmla="*/ 2147483647 w 209"/>
                  <a:gd name="T7" fmla="*/ 2147483647 h 187"/>
                  <a:gd name="T8" fmla="*/ 2147483647 w 209"/>
                  <a:gd name="T9" fmla="*/ 2147483647 h 187"/>
                  <a:gd name="T10" fmla="*/ 2147483647 w 209"/>
                  <a:gd name="T11" fmla="*/ 2147483647 h 187"/>
                  <a:gd name="T12" fmla="*/ 2147483647 w 209"/>
                  <a:gd name="T13" fmla="*/ 2147483647 h 187"/>
                  <a:gd name="T14" fmla="*/ 2147483647 w 209"/>
                  <a:gd name="T15" fmla="*/ 2147483647 h 187"/>
                  <a:gd name="T16" fmla="*/ 2147483647 w 209"/>
                  <a:gd name="T17" fmla="*/ 2147483647 h 187"/>
                  <a:gd name="T18" fmla="*/ 2147483647 w 209"/>
                  <a:gd name="T19" fmla="*/ 2147483647 h 187"/>
                  <a:gd name="T20" fmla="*/ 2147483647 w 209"/>
                  <a:gd name="T21" fmla="*/ 2147483647 h 187"/>
                  <a:gd name="T22" fmla="*/ 2147483647 w 209"/>
                  <a:gd name="T23" fmla="*/ 2147483647 h 187"/>
                  <a:gd name="T24" fmla="*/ 2147483647 w 209"/>
                  <a:gd name="T25" fmla="*/ 2147483647 h 187"/>
                  <a:gd name="T26" fmla="*/ 2147483647 w 209"/>
                  <a:gd name="T27" fmla="*/ 2147483647 h 187"/>
                  <a:gd name="T28" fmla="*/ 2147483647 w 209"/>
                  <a:gd name="T29" fmla="*/ 2147483647 h 187"/>
                  <a:gd name="T30" fmla="*/ 2147483647 w 209"/>
                  <a:gd name="T31" fmla="*/ 2147483647 h 187"/>
                  <a:gd name="T32" fmla="*/ 2147483647 w 209"/>
                  <a:gd name="T33" fmla="*/ 2147483647 h 187"/>
                  <a:gd name="T34" fmla="*/ 2147483647 w 209"/>
                  <a:gd name="T35" fmla="*/ 2147483647 h 187"/>
                  <a:gd name="T36" fmla="*/ 2147483647 w 209"/>
                  <a:gd name="T37" fmla="*/ 2147483647 h 187"/>
                  <a:gd name="T38" fmla="*/ 2147483647 w 209"/>
                  <a:gd name="T39" fmla="*/ 2147483647 h 187"/>
                  <a:gd name="T40" fmla="*/ 2147483647 w 209"/>
                  <a:gd name="T41" fmla="*/ 2147483647 h 187"/>
                  <a:gd name="T42" fmla="*/ 2147483647 w 209"/>
                  <a:gd name="T43" fmla="*/ 2147483647 h 187"/>
                  <a:gd name="T44" fmla="*/ 0 w 209"/>
                  <a:gd name="T45" fmla="*/ 0 h 187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09"/>
                  <a:gd name="T70" fmla="*/ 0 h 187"/>
                  <a:gd name="T71" fmla="*/ 209 w 209"/>
                  <a:gd name="T72" fmla="*/ 187 h 187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09" h="187">
                    <a:moveTo>
                      <a:pt x="0" y="0"/>
                    </a:moveTo>
                    <a:lnTo>
                      <a:pt x="0" y="15"/>
                    </a:lnTo>
                    <a:lnTo>
                      <a:pt x="27" y="51"/>
                    </a:lnTo>
                    <a:lnTo>
                      <a:pt x="54" y="70"/>
                    </a:lnTo>
                    <a:lnTo>
                      <a:pt x="108" y="112"/>
                    </a:lnTo>
                    <a:lnTo>
                      <a:pt x="131" y="129"/>
                    </a:lnTo>
                    <a:lnTo>
                      <a:pt x="183" y="169"/>
                    </a:lnTo>
                    <a:lnTo>
                      <a:pt x="126" y="151"/>
                    </a:lnTo>
                    <a:lnTo>
                      <a:pt x="68" y="132"/>
                    </a:lnTo>
                    <a:lnTo>
                      <a:pt x="12" y="129"/>
                    </a:lnTo>
                    <a:lnTo>
                      <a:pt x="16" y="146"/>
                    </a:lnTo>
                    <a:lnTo>
                      <a:pt x="108" y="163"/>
                    </a:lnTo>
                    <a:lnTo>
                      <a:pt x="156" y="181"/>
                    </a:lnTo>
                    <a:lnTo>
                      <a:pt x="183" y="186"/>
                    </a:lnTo>
                    <a:lnTo>
                      <a:pt x="206" y="179"/>
                    </a:lnTo>
                    <a:lnTo>
                      <a:pt x="208" y="157"/>
                    </a:lnTo>
                    <a:lnTo>
                      <a:pt x="190" y="141"/>
                    </a:lnTo>
                    <a:lnTo>
                      <a:pt x="163" y="114"/>
                    </a:lnTo>
                    <a:lnTo>
                      <a:pt x="133" y="80"/>
                    </a:lnTo>
                    <a:lnTo>
                      <a:pt x="102" y="40"/>
                    </a:lnTo>
                    <a:lnTo>
                      <a:pt x="64" y="13"/>
                    </a:lnTo>
                    <a:lnTo>
                      <a:pt x="25" y="3"/>
                    </a:lnTo>
                    <a:lnTo>
                      <a:pt x="0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29" name="Freeform 99"/>
              <p:cNvSpPr>
                <a:spLocks/>
              </p:cNvSpPr>
              <p:nvPr/>
            </p:nvSpPr>
            <p:spPr bwMode="auto">
              <a:xfrm>
                <a:off x="2682998" y="5600007"/>
                <a:ext cx="67148" cy="91181"/>
              </a:xfrm>
              <a:custGeom>
                <a:avLst/>
                <a:gdLst>
                  <a:gd name="T0" fmla="*/ 2147483647 w 190"/>
                  <a:gd name="T1" fmla="*/ 0 h 247"/>
                  <a:gd name="T2" fmla="*/ 2147483647 w 190"/>
                  <a:gd name="T3" fmla="*/ 2147483647 h 247"/>
                  <a:gd name="T4" fmla="*/ 0 w 190"/>
                  <a:gd name="T5" fmla="*/ 2147483647 h 247"/>
                  <a:gd name="T6" fmla="*/ 2147483647 w 190"/>
                  <a:gd name="T7" fmla="*/ 2147483647 h 247"/>
                  <a:gd name="T8" fmla="*/ 2147483647 w 190"/>
                  <a:gd name="T9" fmla="*/ 2147483647 h 247"/>
                  <a:gd name="T10" fmla="*/ 2147483647 w 190"/>
                  <a:gd name="T11" fmla="*/ 2147483647 h 247"/>
                  <a:gd name="T12" fmla="*/ 2147483647 w 190"/>
                  <a:gd name="T13" fmla="*/ 2147483647 h 247"/>
                  <a:gd name="T14" fmla="*/ 2147483647 w 190"/>
                  <a:gd name="T15" fmla="*/ 2147483647 h 247"/>
                  <a:gd name="T16" fmla="*/ 2147483647 w 190"/>
                  <a:gd name="T17" fmla="*/ 2147483647 h 247"/>
                  <a:gd name="T18" fmla="*/ 2147483647 w 190"/>
                  <a:gd name="T19" fmla="*/ 2147483647 h 247"/>
                  <a:gd name="T20" fmla="*/ 2147483647 w 190"/>
                  <a:gd name="T21" fmla="*/ 2147483647 h 247"/>
                  <a:gd name="T22" fmla="*/ 2147483647 w 190"/>
                  <a:gd name="T23" fmla="*/ 2147483647 h 247"/>
                  <a:gd name="T24" fmla="*/ 2147483647 w 190"/>
                  <a:gd name="T25" fmla="*/ 2147483647 h 247"/>
                  <a:gd name="T26" fmla="*/ 2147483647 w 190"/>
                  <a:gd name="T27" fmla="*/ 2147483647 h 247"/>
                  <a:gd name="T28" fmla="*/ 2147483647 w 190"/>
                  <a:gd name="T29" fmla="*/ 2147483647 h 247"/>
                  <a:gd name="T30" fmla="*/ 2147483647 w 190"/>
                  <a:gd name="T31" fmla="*/ 2147483647 h 247"/>
                  <a:gd name="T32" fmla="*/ 2147483647 w 190"/>
                  <a:gd name="T33" fmla="*/ 0 h 24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90"/>
                  <a:gd name="T52" fmla="*/ 0 h 247"/>
                  <a:gd name="T53" fmla="*/ 190 w 190"/>
                  <a:gd name="T54" fmla="*/ 247 h 24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90" h="247">
                    <a:moveTo>
                      <a:pt x="35" y="0"/>
                    </a:moveTo>
                    <a:lnTo>
                      <a:pt x="8" y="5"/>
                    </a:lnTo>
                    <a:lnTo>
                      <a:pt x="0" y="28"/>
                    </a:lnTo>
                    <a:lnTo>
                      <a:pt x="2" y="47"/>
                    </a:lnTo>
                    <a:lnTo>
                      <a:pt x="18" y="73"/>
                    </a:lnTo>
                    <a:lnTo>
                      <a:pt x="40" y="80"/>
                    </a:lnTo>
                    <a:lnTo>
                      <a:pt x="81" y="106"/>
                    </a:lnTo>
                    <a:lnTo>
                      <a:pt x="120" y="140"/>
                    </a:lnTo>
                    <a:lnTo>
                      <a:pt x="148" y="185"/>
                    </a:lnTo>
                    <a:lnTo>
                      <a:pt x="181" y="232"/>
                    </a:lnTo>
                    <a:lnTo>
                      <a:pt x="189" y="246"/>
                    </a:lnTo>
                    <a:lnTo>
                      <a:pt x="181" y="191"/>
                    </a:lnTo>
                    <a:lnTo>
                      <a:pt x="174" y="141"/>
                    </a:lnTo>
                    <a:lnTo>
                      <a:pt x="158" y="100"/>
                    </a:lnTo>
                    <a:lnTo>
                      <a:pt x="132" y="62"/>
                    </a:lnTo>
                    <a:lnTo>
                      <a:pt x="63" y="7"/>
                    </a:lnTo>
                    <a:lnTo>
                      <a:pt x="35" y="0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0" name="Freeform 100"/>
              <p:cNvSpPr>
                <a:spLocks/>
              </p:cNvSpPr>
              <p:nvPr/>
            </p:nvSpPr>
            <p:spPr bwMode="auto">
              <a:xfrm>
                <a:off x="2669922" y="5508087"/>
                <a:ext cx="71743" cy="51313"/>
              </a:xfrm>
              <a:custGeom>
                <a:avLst/>
                <a:gdLst>
                  <a:gd name="T0" fmla="*/ 0 w 203"/>
                  <a:gd name="T1" fmla="*/ 2147483647 h 139"/>
                  <a:gd name="T2" fmla="*/ 2147483647 w 203"/>
                  <a:gd name="T3" fmla="*/ 2147483647 h 139"/>
                  <a:gd name="T4" fmla="*/ 2147483647 w 203"/>
                  <a:gd name="T5" fmla="*/ 2147483647 h 139"/>
                  <a:gd name="T6" fmla="*/ 2147483647 w 203"/>
                  <a:gd name="T7" fmla="*/ 2147483647 h 139"/>
                  <a:gd name="T8" fmla="*/ 2147483647 w 203"/>
                  <a:gd name="T9" fmla="*/ 0 h 139"/>
                  <a:gd name="T10" fmla="*/ 2147483647 w 203"/>
                  <a:gd name="T11" fmla="*/ 2147483647 h 139"/>
                  <a:gd name="T12" fmla="*/ 2147483647 w 203"/>
                  <a:gd name="T13" fmla="*/ 2147483647 h 139"/>
                  <a:gd name="T14" fmla="*/ 2147483647 w 203"/>
                  <a:gd name="T15" fmla="*/ 2147483647 h 139"/>
                  <a:gd name="T16" fmla="*/ 2147483647 w 203"/>
                  <a:gd name="T17" fmla="*/ 2147483647 h 139"/>
                  <a:gd name="T18" fmla="*/ 0 w 203"/>
                  <a:gd name="T19" fmla="*/ 2147483647 h 139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03"/>
                  <a:gd name="T31" fmla="*/ 0 h 139"/>
                  <a:gd name="T32" fmla="*/ 203 w 203"/>
                  <a:gd name="T33" fmla="*/ 139 h 139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03" h="139">
                    <a:moveTo>
                      <a:pt x="0" y="138"/>
                    </a:moveTo>
                    <a:lnTo>
                      <a:pt x="35" y="109"/>
                    </a:lnTo>
                    <a:lnTo>
                      <a:pt x="91" y="86"/>
                    </a:lnTo>
                    <a:lnTo>
                      <a:pt x="131" y="77"/>
                    </a:lnTo>
                    <a:lnTo>
                      <a:pt x="202" y="0"/>
                    </a:lnTo>
                    <a:lnTo>
                      <a:pt x="149" y="30"/>
                    </a:lnTo>
                    <a:lnTo>
                      <a:pt x="101" y="51"/>
                    </a:lnTo>
                    <a:lnTo>
                      <a:pt x="65" y="69"/>
                    </a:lnTo>
                    <a:lnTo>
                      <a:pt x="48" y="86"/>
                    </a:lnTo>
                    <a:lnTo>
                      <a:pt x="0" y="138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1" name="Freeform 101"/>
              <p:cNvSpPr>
                <a:spLocks/>
              </p:cNvSpPr>
              <p:nvPr/>
            </p:nvSpPr>
            <p:spPr bwMode="auto">
              <a:xfrm>
                <a:off x="2614436" y="5607021"/>
                <a:ext cx="39582" cy="137326"/>
              </a:xfrm>
              <a:custGeom>
                <a:avLst/>
                <a:gdLst>
                  <a:gd name="T0" fmla="*/ 0 w 112"/>
                  <a:gd name="T1" fmla="*/ 2147483647 h 372"/>
                  <a:gd name="T2" fmla="*/ 2147483647 w 112"/>
                  <a:gd name="T3" fmla="*/ 2147483647 h 372"/>
                  <a:gd name="T4" fmla="*/ 2147483647 w 112"/>
                  <a:gd name="T5" fmla="*/ 2147483647 h 372"/>
                  <a:gd name="T6" fmla="*/ 2147483647 w 112"/>
                  <a:gd name="T7" fmla="*/ 2147483647 h 372"/>
                  <a:gd name="T8" fmla="*/ 2147483647 w 112"/>
                  <a:gd name="T9" fmla="*/ 2147483647 h 372"/>
                  <a:gd name="T10" fmla="*/ 2147483647 w 112"/>
                  <a:gd name="T11" fmla="*/ 2147483647 h 372"/>
                  <a:gd name="T12" fmla="*/ 2147483647 w 112"/>
                  <a:gd name="T13" fmla="*/ 2147483647 h 372"/>
                  <a:gd name="T14" fmla="*/ 2147483647 w 112"/>
                  <a:gd name="T15" fmla="*/ 2147483647 h 372"/>
                  <a:gd name="T16" fmla="*/ 2147483647 w 112"/>
                  <a:gd name="T17" fmla="*/ 2147483647 h 372"/>
                  <a:gd name="T18" fmla="*/ 2147483647 w 112"/>
                  <a:gd name="T19" fmla="*/ 2147483647 h 372"/>
                  <a:gd name="T20" fmla="*/ 2147483647 w 112"/>
                  <a:gd name="T21" fmla="*/ 2147483647 h 372"/>
                  <a:gd name="T22" fmla="*/ 2147483647 w 112"/>
                  <a:gd name="T23" fmla="*/ 2147483647 h 372"/>
                  <a:gd name="T24" fmla="*/ 2147483647 w 112"/>
                  <a:gd name="T25" fmla="*/ 2147483647 h 372"/>
                  <a:gd name="T26" fmla="*/ 2147483647 w 112"/>
                  <a:gd name="T27" fmla="*/ 2147483647 h 372"/>
                  <a:gd name="T28" fmla="*/ 2147483647 w 112"/>
                  <a:gd name="T29" fmla="*/ 0 h 372"/>
                  <a:gd name="T30" fmla="*/ 2147483647 w 112"/>
                  <a:gd name="T31" fmla="*/ 2147483647 h 372"/>
                  <a:gd name="T32" fmla="*/ 2147483647 w 112"/>
                  <a:gd name="T33" fmla="*/ 2147483647 h 372"/>
                  <a:gd name="T34" fmla="*/ 2147483647 w 112"/>
                  <a:gd name="T35" fmla="*/ 2147483647 h 372"/>
                  <a:gd name="T36" fmla="*/ 0 w 112"/>
                  <a:gd name="T37" fmla="*/ 2147483647 h 372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112"/>
                  <a:gd name="T58" fmla="*/ 0 h 372"/>
                  <a:gd name="T59" fmla="*/ 112 w 112"/>
                  <a:gd name="T60" fmla="*/ 372 h 372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112" h="372">
                    <a:moveTo>
                      <a:pt x="0" y="371"/>
                    </a:moveTo>
                    <a:lnTo>
                      <a:pt x="55" y="371"/>
                    </a:lnTo>
                    <a:lnTo>
                      <a:pt x="72" y="366"/>
                    </a:lnTo>
                    <a:lnTo>
                      <a:pt x="72" y="352"/>
                    </a:lnTo>
                    <a:lnTo>
                      <a:pt x="85" y="339"/>
                    </a:lnTo>
                    <a:lnTo>
                      <a:pt x="102" y="325"/>
                    </a:lnTo>
                    <a:lnTo>
                      <a:pt x="93" y="312"/>
                    </a:lnTo>
                    <a:lnTo>
                      <a:pt x="93" y="293"/>
                    </a:lnTo>
                    <a:lnTo>
                      <a:pt x="107" y="271"/>
                    </a:lnTo>
                    <a:lnTo>
                      <a:pt x="107" y="248"/>
                    </a:lnTo>
                    <a:lnTo>
                      <a:pt x="98" y="221"/>
                    </a:lnTo>
                    <a:lnTo>
                      <a:pt x="98" y="161"/>
                    </a:lnTo>
                    <a:lnTo>
                      <a:pt x="111" y="108"/>
                    </a:lnTo>
                    <a:lnTo>
                      <a:pt x="107" y="68"/>
                    </a:lnTo>
                    <a:lnTo>
                      <a:pt x="107" y="0"/>
                    </a:lnTo>
                    <a:lnTo>
                      <a:pt x="72" y="103"/>
                    </a:lnTo>
                    <a:lnTo>
                      <a:pt x="42" y="199"/>
                    </a:lnTo>
                    <a:lnTo>
                      <a:pt x="21" y="302"/>
                    </a:lnTo>
                    <a:lnTo>
                      <a:pt x="0" y="37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2" name="Freeform 102"/>
              <p:cNvSpPr>
                <a:spLocks/>
              </p:cNvSpPr>
              <p:nvPr/>
            </p:nvSpPr>
            <p:spPr bwMode="auto">
              <a:xfrm>
                <a:off x="2676283" y="5757636"/>
                <a:ext cx="72096" cy="23626"/>
              </a:xfrm>
              <a:custGeom>
                <a:avLst/>
                <a:gdLst>
                  <a:gd name="T0" fmla="*/ 2147483647 w 204"/>
                  <a:gd name="T1" fmla="*/ 2147483647 h 64"/>
                  <a:gd name="T2" fmla="*/ 2147483647 w 204"/>
                  <a:gd name="T3" fmla="*/ 2147483647 h 64"/>
                  <a:gd name="T4" fmla="*/ 2147483647 w 204"/>
                  <a:gd name="T5" fmla="*/ 2147483647 h 64"/>
                  <a:gd name="T6" fmla="*/ 2147483647 w 204"/>
                  <a:gd name="T7" fmla="*/ 0 h 64"/>
                  <a:gd name="T8" fmla="*/ 0 w 204"/>
                  <a:gd name="T9" fmla="*/ 2147483647 h 64"/>
                  <a:gd name="T10" fmla="*/ 2147483647 w 204"/>
                  <a:gd name="T11" fmla="*/ 2147483647 h 64"/>
                  <a:gd name="T12" fmla="*/ 2147483647 w 204"/>
                  <a:gd name="T13" fmla="*/ 2147483647 h 64"/>
                  <a:gd name="T14" fmla="*/ 2147483647 w 204"/>
                  <a:gd name="T15" fmla="*/ 2147483647 h 64"/>
                  <a:gd name="T16" fmla="*/ 2147483647 w 204"/>
                  <a:gd name="T17" fmla="*/ 2147483647 h 64"/>
                  <a:gd name="T18" fmla="*/ 2147483647 w 204"/>
                  <a:gd name="T19" fmla="*/ 2147483647 h 64"/>
                  <a:gd name="T20" fmla="*/ 2147483647 w 204"/>
                  <a:gd name="T21" fmla="*/ 2147483647 h 64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204"/>
                  <a:gd name="T34" fmla="*/ 0 h 64"/>
                  <a:gd name="T35" fmla="*/ 204 w 204"/>
                  <a:gd name="T36" fmla="*/ 64 h 64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204" h="64">
                    <a:moveTo>
                      <a:pt x="162" y="31"/>
                    </a:moveTo>
                    <a:lnTo>
                      <a:pt x="118" y="13"/>
                    </a:lnTo>
                    <a:lnTo>
                      <a:pt x="77" y="3"/>
                    </a:lnTo>
                    <a:lnTo>
                      <a:pt x="23" y="0"/>
                    </a:lnTo>
                    <a:lnTo>
                      <a:pt x="0" y="4"/>
                    </a:lnTo>
                    <a:lnTo>
                      <a:pt x="10" y="24"/>
                    </a:lnTo>
                    <a:lnTo>
                      <a:pt x="31" y="39"/>
                    </a:lnTo>
                    <a:lnTo>
                      <a:pt x="79" y="52"/>
                    </a:lnTo>
                    <a:lnTo>
                      <a:pt x="154" y="63"/>
                    </a:lnTo>
                    <a:lnTo>
                      <a:pt x="203" y="60"/>
                    </a:lnTo>
                    <a:lnTo>
                      <a:pt x="162" y="3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3" name="Freeform 103"/>
              <p:cNvSpPr>
                <a:spLocks/>
              </p:cNvSpPr>
              <p:nvPr/>
            </p:nvSpPr>
            <p:spPr bwMode="auto">
              <a:xfrm>
                <a:off x="2614436" y="5771664"/>
                <a:ext cx="42763" cy="56112"/>
              </a:xfrm>
              <a:custGeom>
                <a:avLst/>
                <a:gdLst>
                  <a:gd name="T0" fmla="*/ 2147483647 w 121"/>
                  <a:gd name="T1" fmla="*/ 2147483647 h 152"/>
                  <a:gd name="T2" fmla="*/ 2147483647 w 121"/>
                  <a:gd name="T3" fmla="*/ 2147483647 h 152"/>
                  <a:gd name="T4" fmla="*/ 2147483647 w 121"/>
                  <a:gd name="T5" fmla="*/ 0 h 152"/>
                  <a:gd name="T6" fmla="*/ 2147483647 w 121"/>
                  <a:gd name="T7" fmla="*/ 2147483647 h 152"/>
                  <a:gd name="T8" fmla="*/ 0 w 121"/>
                  <a:gd name="T9" fmla="*/ 2147483647 h 152"/>
                  <a:gd name="T10" fmla="*/ 2147483647 w 121"/>
                  <a:gd name="T11" fmla="*/ 2147483647 h 152"/>
                  <a:gd name="T12" fmla="*/ 2147483647 w 121"/>
                  <a:gd name="T13" fmla="*/ 2147483647 h 152"/>
                  <a:gd name="T14" fmla="*/ 2147483647 w 121"/>
                  <a:gd name="T15" fmla="*/ 2147483647 h 152"/>
                  <a:gd name="T16" fmla="*/ 2147483647 w 121"/>
                  <a:gd name="T17" fmla="*/ 2147483647 h 152"/>
                  <a:gd name="T18" fmla="*/ 2147483647 w 121"/>
                  <a:gd name="T19" fmla="*/ 2147483647 h 152"/>
                  <a:gd name="T20" fmla="*/ 2147483647 w 121"/>
                  <a:gd name="T21" fmla="*/ 2147483647 h 152"/>
                  <a:gd name="T22" fmla="*/ 2147483647 w 121"/>
                  <a:gd name="T23" fmla="*/ 2147483647 h 152"/>
                  <a:gd name="T24" fmla="*/ 2147483647 w 121"/>
                  <a:gd name="T25" fmla="*/ 2147483647 h 15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1"/>
                  <a:gd name="T40" fmla="*/ 0 h 152"/>
                  <a:gd name="T41" fmla="*/ 121 w 121"/>
                  <a:gd name="T42" fmla="*/ 152 h 15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1" h="152">
                    <a:moveTo>
                      <a:pt x="55" y="41"/>
                    </a:moveTo>
                    <a:lnTo>
                      <a:pt x="40" y="10"/>
                    </a:lnTo>
                    <a:lnTo>
                      <a:pt x="18" y="0"/>
                    </a:lnTo>
                    <a:lnTo>
                      <a:pt x="2" y="7"/>
                    </a:lnTo>
                    <a:lnTo>
                      <a:pt x="0" y="24"/>
                    </a:lnTo>
                    <a:lnTo>
                      <a:pt x="10" y="53"/>
                    </a:lnTo>
                    <a:lnTo>
                      <a:pt x="27" y="80"/>
                    </a:lnTo>
                    <a:lnTo>
                      <a:pt x="49" y="104"/>
                    </a:lnTo>
                    <a:lnTo>
                      <a:pt x="77" y="129"/>
                    </a:lnTo>
                    <a:lnTo>
                      <a:pt x="120" y="151"/>
                    </a:lnTo>
                    <a:lnTo>
                      <a:pt x="81" y="107"/>
                    </a:lnTo>
                    <a:lnTo>
                      <a:pt x="68" y="76"/>
                    </a:lnTo>
                    <a:lnTo>
                      <a:pt x="55" y="41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sp>
            <p:nvSpPr>
              <p:cNvPr id="134" name="Freeform 104"/>
              <p:cNvSpPr>
                <a:spLocks/>
              </p:cNvSpPr>
              <p:nvPr/>
            </p:nvSpPr>
            <p:spPr bwMode="auto">
              <a:xfrm>
                <a:off x="2688653" y="5462681"/>
                <a:ext cx="105670" cy="67925"/>
              </a:xfrm>
              <a:custGeom>
                <a:avLst/>
                <a:gdLst>
                  <a:gd name="T0" fmla="*/ 0 w 299"/>
                  <a:gd name="T1" fmla="*/ 2147483647 h 184"/>
                  <a:gd name="T2" fmla="*/ 2147483647 w 299"/>
                  <a:gd name="T3" fmla="*/ 2147483647 h 184"/>
                  <a:gd name="T4" fmla="*/ 2147483647 w 299"/>
                  <a:gd name="T5" fmla="*/ 2147483647 h 184"/>
                  <a:gd name="T6" fmla="*/ 2147483647 w 299"/>
                  <a:gd name="T7" fmla="*/ 2147483647 h 184"/>
                  <a:gd name="T8" fmla="*/ 2147483647 w 299"/>
                  <a:gd name="T9" fmla="*/ 2147483647 h 184"/>
                  <a:gd name="T10" fmla="*/ 2147483647 w 299"/>
                  <a:gd name="T11" fmla="*/ 0 h 184"/>
                  <a:gd name="T12" fmla="*/ 2147483647 w 299"/>
                  <a:gd name="T13" fmla="*/ 2147483647 h 184"/>
                  <a:gd name="T14" fmla="*/ 2147483647 w 299"/>
                  <a:gd name="T15" fmla="*/ 2147483647 h 184"/>
                  <a:gd name="T16" fmla="*/ 2147483647 w 299"/>
                  <a:gd name="T17" fmla="*/ 2147483647 h 184"/>
                  <a:gd name="T18" fmla="*/ 2147483647 w 299"/>
                  <a:gd name="T19" fmla="*/ 2147483647 h 184"/>
                  <a:gd name="T20" fmla="*/ 2147483647 w 299"/>
                  <a:gd name="T21" fmla="*/ 2147483647 h 184"/>
                  <a:gd name="T22" fmla="*/ 0 w 299"/>
                  <a:gd name="T23" fmla="*/ 2147483647 h 184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299"/>
                  <a:gd name="T37" fmla="*/ 0 h 184"/>
                  <a:gd name="T38" fmla="*/ 299 w 299"/>
                  <a:gd name="T39" fmla="*/ 184 h 184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299" h="184">
                    <a:moveTo>
                      <a:pt x="0" y="183"/>
                    </a:moveTo>
                    <a:lnTo>
                      <a:pt x="9" y="107"/>
                    </a:lnTo>
                    <a:lnTo>
                      <a:pt x="72" y="81"/>
                    </a:lnTo>
                    <a:lnTo>
                      <a:pt x="157" y="48"/>
                    </a:lnTo>
                    <a:lnTo>
                      <a:pt x="216" y="24"/>
                    </a:lnTo>
                    <a:lnTo>
                      <a:pt x="275" y="0"/>
                    </a:lnTo>
                    <a:lnTo>
                      <a:pt x="298" y="53"/>
                    </a:lnTo>
                    <a:lnTo>
                      <a:pt x="243" y="83"/>
                    </a:lnTo>
                    <a:lnTo>
                      <a:pt x="179" y="105"/>
                    </a:lnTo>
                    <a:lnTo>
                      <a:pt x="129" y="120"/>
                    </a:lnTo>
                    <a:lnTo>
                      <a:pt x="70" y="151"/>
                    </a:lnTo>
                    <a:lnTo>
                      <a:pt x="0" y="183"/>
                    </a:lnTo>
                  </a:path>
                </a:pathLst>
              </a:custGeom>
              <a:solidFill>
                <a:schemeClr val="bg1">
                  <a:alpha val="21176"/>
                </a:schemeClr>
              </a:solidFill>
              <a:ln w="12700" cap="rnd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fr-FR"/>
              </a:p>
            </p:txBody>
          </p:sp>
          <p:grpSp>
            <p:nvGrpSpPr>
              <p:cNvPr id="135" name="Group 105"/>
              <p:cNvGrpSpPr>
                <a:grpSpLocks/>
              </p:cNvGrpSpPr>
              <p:nvPr/>
            </p:nvGrpSpPr>
            <p:grpSpPr bwMode="auto">
              <a:xfrm>
                <a:off x="2663914" y="5825560"/>
                <a:ext cx="223710" cy="316366"/>
                <a:chOff x="3936" y="3162"/>
                <a:chExt cx="633" cy="857"/>
              </a:xfrm>
              <a:solidFill>
                <a:schemeClr val="bg1">
                  <a:alpha val="21000"/>
                </a:schemeClr>
              </a:solidFill>
            </p:grpSpPr>
            <p:sp>
              <p:nvSpPr>
                <p:cNvPr id="136" name="Freeform 106"/>
                <p:cNvSpPr>
                  <a:spLocks/>
                </p:cNvSpPr>
                <p:nvPr/>
              </p:nvSpPr>
              <p:spPr bwMode="auto">
                <a:xfrm>
                  <a:off x="3936" y="3162"/>
                  <a:ext cx="633" cy="857"/>
                </a:xfrm>
                <a:custGeom>
                  <a:avLst/>
                  <a:gdLst/>
                  <a:ahLst/>
                  <a:cxnLst>
                    <a:cxn ang="0">
                      <a:pos x="281" y="127"/>
                    </a:cxn>
                    <a:cxn ang="0">
                      <a:pos x="397" y="116"/>
                    </a:cxn>
                    <a:cxn ang="0">
                      <a:pos x="466" y="98"/>
                    </a:cxn>
                    <a:cxn ang="0">
                      <a:pos x="488" y="66"/>
                    </a:cxn>
                    <a:cxn ang="0">
                      <a:pos x="488" y="39"/>
                    </a:cxn>
                    <a:cxn ang="0">
                      <a:pos x="508" y="15"/>
                    </a:cxn>
                    <a:cxn ang="0">
                      <a:pos x="572" y="0"/>
                    </a:cxn>
                    <a:cxn ang="0">
                      <a:pos x="632" y="5"/>
                    </a:cxn>
                    <a:cxn ang="0">
                      <a:pos x="559" y="667"/>
                    </a:cxn>
                    <a:cxn ang="0">
                      <a:pos x="508" y="728"/>
                    </a:cxn>
                    <a:cxn ang="0">
                      <a:pos x="443" y="788"/>
                    </a:cxn>
                    <a:cxn ang="0">
                      <a:pos x="352" y="834"/>
                    </a:cxn>
                    <a:cxn ang="0">
                      <a:pos x="245" y="847"/>
                    </a:cxn>
                    <a:cxn ang="0">
                      <a:pos x="102" y="856"/>
                    </a:cxn>
                    <a:cxn ang="0">
                      <a:pos x="18" y="844"/>
                    </a:cxn>
                    <a:cxn ang="0">
                      <a:pos x="0" y="796"/>
                    </a:cxn>
                    <a:cxn ang="0">
                      <a:pos x="10" y="736"/>
                    </a:cxn>
                    <a:cxn ang="0">
                      <a:pos x="70" y="552"/>
                    </a:cxn>
                    <a:cxn ang="0">
                      <a:pos x="119" y="368"/>
                    </a:cxn>
                    <a:cxn ang="0">
                      <a:pos x="143" y="228"/>
                    </a:cxn>
                    <a:cxn ang="0">
                      <a:pos x="143" y="191"/>
                    </a:cxn>
                    <a:cxn ang="0">
                      <a:pos x="175" y="140"/>
                    </a:cxn>
                    <a:cxn ang="0">
                      <a:pos x="213" y="127"/>
                    </a:cxn>
                    <a:cxn ang="0">
                      <a:pos x="281" y="127"/>
                    </a:cxn>
                  </a:cxnLst>
                  <a:rect l="0" t="0" r="r" b="b"/>
                  <a:pathLst>
                    <a:path w="633" h="857">
                      <a:moveTo>
                        <a:pt x="281" y="127"/>
                      </a:moveTo>
                      <a:lnTo>
                        <a:pt x="397" y="116"/>
                      </a:lnTo>
                      <a:lnTo>
                        <a:pt x="466" y="98"/>
                      </a:lnTo>
                      <a:lnTo>
                        <a:pt x="488" y="66"/>
                      </a:lnTo>
                      <a:lnTo>
                        <a:pt x="488" y="39"/>
                      </a:lnTo>
                      <a:lnTo>
                        <a:pt x="508" y="15"/>
                      </a:lnTo>
                      <a:lnTo>
                        <a:pt x="572" y="0"/>
                      </a:lnTo>
                      <a:lnTo>
                        <a:pt x="632" y="5"/>
                      </a:lnTo>
                      <a:lnTo>
                        <a:pt x="559" y="667"/>
                      </a:lnTo>
                      <a:lnTo>
                        <a:pt x="508" y="728"/>
                      </a:lnTo>
                      <a:lnTo>
                        <a:pt x="443" y="788"/>
                      </a:lnTo>
                      <a:lnTo>
                        <a:pt x="352" y="834"/>
                      </a:lnTo>
                      <a:lnTo>
                        <a:pt x="245" y="847"/>
                      </a:lnTo>
                      <a:lnTo>
                        <a:pt x="102" y="856"/>
                      </a:lnTo>
                      <a:lnTo>
                        <a:pt x="18" y="844"/>
                      </a:lnTo>
                      <a:lnTo>
                        <a:pt x="0" y="796"/>
                      </a:lnTo>
                      <a:lnTo>
                        <a:pt x="10" y="736"/>
                      </a:lnTo>
                      <a:lnTo>
                        <a:pt x="70" y="552"/>
                      </a:lnTo>
                      <a:lnTo>
                        <a:pt x="119" y="368"/>
                      </a:lnTo>
                      <a:lnTo>
                        <a:pt x="143" y="228"/>
                      </a:lnTo>
                      <a:lnTo>
                        <a:pt x="143" y="191"/>
                      </a:lnTo>
                      <a:lnTo>
                        <a:pt x="175" y="140"/>
                      </a:lnTo>
                      <a:lnTo>
                        <a:pt x="213" y="127"/>
                      </a:lnTo>
                      <a:lnTo>
                        <a:pt x="281" y="127"/>
                      </a:lnTo>
                    </a:path>
                  </a:pathLst>
                </a:custGeom>
                <a:grpFill/>
                <a:ln w="12700" cap="rnd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  <p:sp>
              <p:nvSpPr>
                <p:cNvPr id="137" name="Freeform 107"/>
                <p:cNvSpPr>
                  <a:spLocks/>
                </p:cNvSpPr>
                <p:nvPr/>
              </p:nvSpPr>
              <p:spPr bwMode="auto">
                <a:xfrm>
                  <a:off x="4010" y="3205"/>
                  <a:ext cx="536" cy="779"/>
                </a:xfrm>
                <a:custGeom>
                  <a:avLst/>
                  <a:gdLst/>
                  <a:ahLst/>
                  <a:cxnLst>
                    <a:cxn ang="0">
                      <a:pos x="185" y="155"/>
                    </a:cxn>
                    <a:cxn ang="0">
                      <a:pos x="287" y="152"/>
                    </a:cxn>
                    <a:cxn ang="0">
                      <a:pos x="390" y="133"/>
                    </a:cxn>
                    <a:cxn ang="0">
                      <a:pos x="452" y="101"/>
                    </a:cxn>
                    <a:cxn ang="0">
                      <a:pos x="490" y="73"/>
                    </a:cxn>
                    <a:cxn ang="0">
                      <a:pos x="535" y="0"/>
                    </a:cxn>
                    <a:cxn ang="0">
                      <a:pos x="467" y="599"/>
                    </a:cxn>
                    <a:cxn ang="0">
                      <a:pos x="422" y="654"/>
                    </a:cxn>
                    <a:cxn ang="0">
                      <a:pos x="372" y="705"/>
                    </a:cxn>
                    <a:cxn ang="0">
                      <a:pos x="309" y="741"/>
                    </a:cxn>
                    <a:cxn ang="0">
                      <a:pos x="254" y="759"/>
                    </a:cxn>
                    <a:cxn ang="0">
                      <a:pos x="185" y="769"/>
                    </a:cxn>
                    <a:cxn ang="0">
                      <a:pos x="122" y="778"/>
                    </a:cxn>
                    <a:cxn ang="0">
                      <a:pos x="49" y="778"/>
                    </a:cxn>
                    <a:cxn ang="0">
                      <a:pos x="17" y="769"/>
                    </a:cxn>
                    <a:cxn ang="0">
                      <a:pos x="0" y="741"/>
                    </a:cxn>
                    <a:cxn ang="0">
                      <a:pos x="8" y="697"/>
                    </a:cxn>
                    <a:cxn ang="0">
                      <a:pos x="54" y="590"/>
                    </a:cxn>
                    <a:cxn ang="0">
                      <a:pos x="133" y="234"/>
                    </a:cxn>
                    <a:cxn ang="0">
                      <a:pos x="145" y="183"/>
                    </a:cxn>
                    <a:cxn ang="0">
                      <a:pos x="185" y="155"/>
                    </a:cxn>
                  </a:cxnLst>
                  <a:rect l="0" t="0" r="r" b="b"/>
                  <a:pathLst>
                    <a:path w="536" h="779">
                      <a:moveTo>
                        <a:pt x="185" y="155"/>
                      </a:moveTo>
                      <a:lnTo>
                        <a:pt x="287" y="152"/>
                      </a:lnTo>
                      <a:lnTo>
                        <a:pt x="390" y="133"/>
                      </a:lnTo>
                      <a:lnTo>
                        <a:pt x="452" y="101"/>
                      </a:lnTo>
                      <a:lnTo>
                        <a:pt x="490" y="73"/>
                      </a:lnTo>
                      <a:lnTo>
                        <a:pt x="535" y="0"/>
                      </a:lnTo>
                      <a:lnTo>
                        <a:pt x="467" y="599"/>
                      </a:lnTo>
                      <a:lnTo>
                        <a:pt x="422" y="654"/>
                      </a:lnTo>
                      <a:lnTo>
                        <a:pt x="372" y="705"/>
                      </a:lnTo>
                      <a:lnTo>
                        <a:pt x="309" y="741"/>
                      </a:lnTo>
                      <a:lnTo>
                        <a:pt x="254" y="759"/>
                      </a:lnTo>
                      <a:lnTo>
                        <a:pt x="185" y="769"/>
                      </a:lnTo>
                      <a:lnTo>
                        <a:pt x="122" y="778"/>
                      </a:lnTo>
                      <a:lnTo>
                        <a:pt x="49" y="778"/>
                      </a:lnTo>
                      <a:lnTo>
                        <a:pt x="17" y="769"/>
                      </a:lnTo>
                      <a:lnTo>
                        <a:pt x="0" y="741"/>
                      </a:lnTo>
                      <a:lnTo>
                        <a:pt x="8" y="697"/>
                      </a:lnTo>
                      <a:lnTo>
                        <a:pt x="54" y="590"/>
                      </a:lnTo>
                      <a:lnTo>
                        <a:pt x="133" y="234"/>
                      </a:lnTo>
                      <a:lnTo>
                        <a:pt x="145" y="183"/>
                      </a:lnTo>
                      <a:lnTo>
                        <a:pt x="185" y="155"/>
                      </a:lnTo>
                    </a:path>
                  </a:pathLst>
                </a:custGeom>
                <a:grpFill/>
                <a:ln w="12700" cap="rnd" cmpd="sng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pPr>
                    <a:defRPr/>
                  </a:pPr>
                  <a:endParaRPr lang="fr-FR">
                    <a:latin typeface="Arial" pitchFamily="26" charset="0"/>
                  </a:endParaRPr>
                </a:p>
              </p:txBody>
            </p:sp>
          </p:grpSp>
        </p:grpSp>
        <p:sp>
          <p:nvSpPr>
            <p:cNvPr id="62" name="Forme libre 61"/>
            <p:cNvSpPr/>
            <p:nvPr/>
          </p:nvSpPr>
          <p:spPr>
            <a:xfrm>
              <a:off x="6215641" y="3741057"/>
              <a:ext cx="1327246" cy="526748"/>
            </a:xfrm>
            <a:custGeom>
              <a:avLst/>
              <a:gdLst>
                <a:gd name="connsiteX0" fmla="*/ 0 w 1707155"/>
                <a:gd name="connsiteY0" fmla="*/ 49479 h 1129772"/>
                <a:gd name="connsiteX1" fmla="*/ 8247 w 1707155"/>
                <a:gd name="connsiteY1" fmla="*/ 1129772 h 1129772"/>
                <a:gd name="connsiteX2" fmla="*/ 923678 w 1707155"/>
                <a:gd name="connsiteY2" fmla="*/ 832897 h 1129772"/>
                <a:gd name="connsiteX3" fmla="*/ 1690661 w 1707155"/>
                <a:gd name="connsiteY3" fmla="*/ 1113279 h 1129772"/>
                <a:gd name="connsiteX4" fmla="*/ 1707155 w 1707155"/>
                <a:gd name="connsiteY4" fmla="*/ 0 h 1129772"/>
                <a:gd name="connsiteX5" fmla="*/ 915431 w 1707155"/>
                <a:gd name="connsiteY5" fmla="*/ 272135 h 1129772"/>
                <a:gd name="connsiteX6" fmla="*/ 0 w 1707155"/>
                <a:gd name="connsiteY6" fmla="*/ 49479 h 1129772"/>
                <a:gd name="connsiteX0" fmla="*/ 0 w 1707155"/>
                <a:gd name="connsiteY0" fmla="*/ 0 h 1156493"/>
                <a:gd name="connsiteX1" fmla="*/ 8247 w 1707155"/>
                <a:gd name="connsiteY1" fmla="*/ 1156493 h 1156493"/>
                <a:gd name="connsiteX2" fmla="*/ 923678 w 1707155"/>
                <a:gd name="connsiteY2" fmla="*/ 859618 h 1156493"/>
                <a:gd name="connsiteX3" fmla="*/ 1690661 w 1707155"/>
                <a:gd name="connsiteY3" fmla="*/ 1140000 h 1156493"/>
                <a:gd name="connsiteX4" fmla="*/ 1707155 w 1707155"/>
                <a:gd name="connsiteY4" fmla="*/ 26721 h 1156493"/>
                <a:gd name="connsiteX5" fmla="*/ 915431 w 1707155"/>
                <a:gd name="connsiteY5" fmla="*/ 298856 h 1156493"/>
                <a:gd name="connsiteX6" fmla="*/ 0 w 1707155"/>
                <a:gd name="connsiteY6" fmla="*/ 0 h 11564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07155" h="1156493">
                  <a:moveTo>
                    <a:pt x="0" y="0"/>
                  </a:moveTo>
                  <a:lnTo>
                    <a:pt x="8247" y="1156493"/>
                  </a:lnTo>
                  <a:lnTo>
                    <a:pt x="923678" y="859618"/>
                  </a:lnTo>
                  <a:lnTo>
                    <a:pt x="1690661" y="1140000"/>
                  </a:lnTo>
                  <a:lnTo>
                    <a:pt x="1707155" y="26721"/>
                  </a:lnTo>
                  <a:lnTo>
                    <a:pt x="915431" y="298856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fr-FR" dirty="0">
                <a:solidFill>
                  <a:srgbClr val="FF0000"/>
                </a:solidFill>
              </a:endParaRPr>
            </a:p>
          </p:txBody>
        </p:sp>
        <p:sp>
          <p:nvSpPr>
            <p:cNvPr id="63" name="AutoShape 139"/>
            <p:cNvSpPr>
              <a:spLocks noChangeArrowheads="1"/>
            </p:cNvSpPr>
            <p:nvPr/>
          </p:nvSpPr>
          <p:spPr bwMode="auto">
            <a:xfrm>
              <a:off x="4271869" y="3711889"/>
              <a:ext cx="1260000" cy="316540"/>
            </a:xfrm>
            <a:prstGeom prst="leftRightArrow">
              <a:avLst>
                <a:gd name="adj1" fmla="val 50000"/>
                <a:gd name="adj2" fmla="val 23975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fr-FR"/>
            </a:p>
          </p:txBody>
        </p:sp>
      </p:grpSp>
      <p:sp>
        <p:nvSpPr>
          <p:cNvPr id="345" name="ZoneTexte 344"/>
          <p:cNvSpPr txBox="1"/>
          <p:nvPr/>
        </p:nvSpPr>
        <p:spPr>
          <a:xfrm>
            <a:off x="3281129" y="5770165"/>
            <a:ext cx="37469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b="1" dirty="0" smtClean="0"/>
              <a:t>DIGITAL ENVIRONMENT</a:t>
            </a:r>
            <a:endParaRPr lang="fr-FR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e-diapos">
  <a:themeElements>
    <a:clrScheme name="modele-diapos 8">
      <a:dk1>
        <a:srgbClr val="174A7C"/>
      </a:dk1>
      <a:lt1>
        <a:srgbClr val="EDEDF3"/>
      </a:lt1>
      <a:dk2>
        <a:srgbClr val="FFFFFF"/>
      </a:dk2>
      <a:lt2>
        <a:srgbClr val="878EAF"/>
      </a:lt2>
      <a:accent1>
        <a:srgbClr val="007772"/>
      </a:accent1>
      <a:accent2>
        <a:srgbClr val="231F20"/>
      </a:accent2>
      <a:accent3>
        <a:srgbClr val="F4F4F8"/>
      </a:accent3>
      <a:accent4>
        <a:srgbClr val="123E69"/>
      </a:accent4>
      <a:accent5>
        <a:srgbClr val="AABDBC"/>
      </a:accent5>
      <a:accent6>
        <a:srgbClr val="1F1B1C"/>
      </a:accent6>
      <a:hlink>
        <a:srgbClr val="D61353"/>
      </a:hlink>
      <a:folHlink>
        <a:srgbClr val="570050"/>
      </a:folHlink>
    </a:clrScheme>
    <a:fontScheme name="modele-diapo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modele-diapo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6">
        <a:dk1>
          <a:srgbClr val="174A7C"/>
        </a:dk1>
        <a:lt1>
          <a:srgbClr val="EBEBF1"/>
        </a:lt1>
        <a:dk2>
          <a:srgbClr val="00539F"/>
        </a:dk2>
        <a:lt2>
          <a:srgbClr val="878EAF"/>
        </a:lt2>
        <a:accent1>
          <a:srgbClr val="1E613C"/>
        </a:accent1>
        <a:accent2>
          <a:srgbClr val="55004E"/>
        </a:accent2>
        <a:accent3>
          <a:srgbClr val="F3F3F7"/>
        </a:accent3>
        <a:accent4>
          <a:srgbClr val="123E69"/>
        </a:accent4>
        <a:accent5>
          <a:srgbClr val="ABB7AF"/>
        </a:accent5>
        <a:accent6>
          <a:srgbClr val="4C0046"/>
        </a:accent6>
        <a:hlink>
          <a:srgbClr val="C06616"/>
        </a:hlink>
        <a:folHlink>
          <a:srgbClr val="9E0A0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7">
        <a:dk1>
          <a:srgbClr val="174A7C"/>
        </a:dk1>
        <a:lt1>
          <a:srgbClr val="EBEBF1"/>
        </a:lt1>
        <a:dk2>
          <a:srgbClr val="00539F"/>
        </a:dk2>
        <a:lt2>
          <a:srgbClr val="878EAF"/>
        </a:lt2>
        <a:accent1>
          <a:srgbClr val="D60153"/>
        </a:accent1>
        <a:accent2>
          <a:srgbClr val="55004E"/>
        </a:accent2>
        <a:accent3>
          <a:srgbClr val="F3F3F7"/>
        </a:accent3>
        <a:accent4>
          <a:srgbClr val="123E69"/>
        </a:accent4>
        <a:accent5>
          <a:srgbClr val="E8AAB3"/>
        </a:accent5>
        <a:accent6>
          <a:srgbClr val="4C0046"/>
        </a:accent6>
        <a:hlink>
          <a:srgbClr val="C06616"/>
        </a:hlink>
        <a:folHlink>
          <a:srgbClr val="9E0A0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ele-diapos 8">
        <a:dk1>
          <a:srgbClr val="174A7C"/>
        </a:dk1>
        <a:lt1>
          <a:srgbClr val="EDEDF3"/>
        </a:lt1>
        <a:dk2>
          <a:srgbClr val="FFFFFF"/>
        </a:dk2>
        <a:lt2>
          <a:srgbClr val="878EAF"/>
        </a:lt2>
        <a:accent1>
          <a:srgbClr val="007772"/>
        </a:accent1>
        <a:accent2>
          <a:srgbClr val="231F20"/>
        </a:accent2>
        <a:accent3>
          <a:srgbClr val="F4F4F8"/>
        </a:accent3>
        <a:accent4>
          <a:srgbClr val="123E69"/>
        </a:accent4>
        <a:accent5>
          <a:srgbClr val="AABDBC"/>
        </a:accent5>
        <a:accent6>
          <a:srgbClr val="1F1B1C"/>
        </a:accent6>
        <a:hlink>
          <a:srgbClr val="D61353"/>
        </a:hlink>
        <a:folHlink>
          <a:srgbClr val="57005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e-diapos.pot</Template>
  <TotalTime>690</TotalTime>
  <Words>1471</Words>
  <Application>Microsoft Macintosh PowerPoint</Application>
  <PresentationFormat>Présentation à l'écran (4:3)</PresentationFormat>
  <Paragraphs>313</Paragraphs>
  <Slides>34</Slides>
  <Notes>7</Notes>
  <HiddenSlides>0</HiddenSlides>
  <MMClips>2</MMClips>
  <ScaleCrop>false</ScaleCrop>
  <HeadingPairs>
    <vt:vector size="6" baseType="variant">
      <vt:variant>
        <vt:lpstr>Modèle de conception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4</vt:i4>
      </vt:variant>
    </vt:vector>
  </HeadingPairs>
  <TitlesOfParts>
    <vt:vector size="37" baseType="lpstr">
      <vt:lpstr>modele-diapos</vt:lpstr>
      <vt:lpstr>Equation</vt:lpstr>
      <vt:lpstr>Document</vt:lpstr>
      <vt:lpstr>From CBR to Trace Based Reasoning?</vt:lpstr>
      <vt:lpstr>Summary</vt:lpstr>
      <vt:lpstr>From CBR to TBR?</vt:lpstr>
      <vt:lpstr>From CBR to TBR?</vt:lpstr>
      <vt:lpstr>Traces? General definition</vt:lpstr>
      <vt:lpstr>Traces? Modeled traces.</vt:lpstr>
      <vt:lpstr>Traces? Modeled traces</vt:lpstr>
      <vt:lpstr>Traces? First illustration</vt:lpstr>
      <vt:lpstr>Trace Based System</vt:lpstr>
      <vt:lpstr>Trace Based System</vt:lpstr>
      <vt:lpstr>Trace Based System</vt:lpstr>
      <vt:lpstr>Trace Based System</vt:lpstr>
      <vt:lpstr>Trace Based System</vt:lpstr>
      <vt:lpstr>Trace Based System</vt:lpstr>
      <vt:lpstr>Trace Based System</vt:lpstr>
      <vt:lpstr>Trace based sysem: an exemple</vt:lpstr>
      <vt:lpstr>The car</vt:lpstr>
      <vt:lpstr>Primary trace</vt:lpstr>
      <vt:lpstr>The SBT interface (for the analyst)</vt:lpstr>
      <vt:lpstr>New signatures -&gt; new trace model</vt:lpstr>
      <vt:lpstr>Analysis applications</vt:lpstr>
      <vt:lpstr>Driving learning on simulator</vt:lpstr>
      <vt:lpstr>Reusing experience?</vt:lpstr>
      <vt:lpstr>Experience reusing assistance Illustration</vt:lpstr>
      <vt:lpstr>Illustration, tracing</vt:lpstr>
      <vt:lpstr>Illustration, asking for help</vt:lpstr>
      <vt:lpstr>Illustration, target elaboration</vt:lpstr>
      <vt:lpstr>Illustration / Episodes Retrieval</vt:lpstr>
      <vt:lpstr>Illustration / Target Adaptation</vt:lpstr>
      <vt:lpstr>TBR issues: co-constructing models</vt:lpstr>
      <vt:lpstr>Generalized TBR architecture</vt:lpstr>
      <vt:lpstr>Generalized TBR architecture</vt:lpstr>
      <vt:lpstr>Applications</vt:lpstr>
      <vt:lpstr>Articulation with the next talk…</vt:lpstr>
    </vt:vector>
  </TitlesOfParts>
  <Company>UCB Lyon1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rom CBR to Trace Based Reasoning?</dc:title>
  <dc:creator>Alain Mille</dc:creator>
  <cp:lastModifiedBy>Alain Mille</cp:lastModifiedBy>
  <cp:revision>19</cp:revision>
  <dcterms:created xsi:type="dcterms:W3CDTF">2009-01-05T19:38:24Z</dcterms:created>
  <dcterms:modified xsi:type="dcterms:W3CDTF">2009-01-05T19:57:51Z</dcterms:modified>
</cp:coreProperties>
</file>